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8" r:id="rId2"/>
    <p:sldId id="289" r:id="rId3"/>
    <p:sldId id="290" r:id="rId4"/>
    <p:sldId id="291" r:id="rId5"/>
    <p:sldId id="292" r:id="rId6"/>
    <p:sldId id="306" r:id="rId7"/>
    <p:sldId id="307" r:id="rId8"/>
    <p:sldId id="293" r:id="rId9"/>
    <p:sldId id="294" r:id="rId10"/>
    <p:sldId id="295" r:id="rId11"/>
    <p:sldId id="296" r:id="rId12"/>
    <p:sldId id="297" r:id="rId13"/>
    <p:sldId id="300" r:id="rId14"/>
    <p:sldId id="301" r:id="rId15"/>
    <p:sldId id="302" r:id="rId16"/>
    <p:sldId id="303" r:id="rId17"/>
    <p:sldId id="304" r:id="rId18"/>
    <p:sldId id="305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1093B-BF04-4DD8-8014-CB3806497D1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BFD1C-8520-4F49-8199-8E733C95A4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453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1093B-BF04-4DD8-8014-CB3806497D1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BFD1C-8520-4F49-8199-8E733C95A4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846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1093B-BF04-4DD8-8014-CB3806497D1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BFD1C-8520-4F49-8199-8E733C95A4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945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1093B-BF04-4DD8-8014-CB3806497D1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BFD1C-8520-4F49-8199-8E733C95A4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385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1093B-BF04-4DD8-8014-CB3806497D1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BFD1C-8520-4F49-8199-8E733C95A4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348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1093B-BF04-4DD8-8014-CB3806497D1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BFD1C-8520-4F49-8199-8E733C95A4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48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1093B-BF04-4DD8-8014-CB3806497D1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BFD1C-8520-4F49-8199-8E733C95A4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630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1093B-BF04-4DD8-8014-CB3806497D1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BFD1C-8520-4F49-8199-8E733C95A4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2216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1093B-BF04-4DD8-8014-CB3806497D1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BFD1C-8520-4F49-8199-8E733C95A4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838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1093B-BF04-4DD8-8014-CB3806497D1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BFD1C-8520-4F49-8199-8E733C95A4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449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1093B-BF04-4DD8-8014-CB3806497D1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BFD1C-8520-4F49-8199-8E733C95A4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540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B1093B-BF04-4DD8-8014-CB3806497D1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3BFD1C-8520-4F49-8199-8E733C95A4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813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6.bin"/><Relationship Id="rId2" Type="http://schemas.openxmlformats.org/officeDocument/2006/relationships/audio" Target="../media/audio1.wav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3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7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Relationship Id="rId22" Type="http://schemas.openxmlformats.org/officeDocument/2006/relationships/image" Target="../media/image8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2.wmf"/><Relationship Id="rId3" Type="http://schemas.openxmlformats.org/officeDocument/2006/relationships/audio" Target="../media/audio6.wav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8.bin"/><Relationship Id="rId2" Type="http://schemas.openxmlformats.org/officeDocument/2006/relationships/audio" Target="../media/audio1.wav"/><Relationship Id="rId16" Type="http://schemas.openxmlformats.org/officeDocument/2006/relationships/image" Target="../media/image9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8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9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5.bin"/><Relationship Id="rId2" Type="http://schemas.openxmlformats.org/officeDocument/2006/relationships/audio" Target="../media/audio2.wav"/><Relationship Id="rId16" Type="http://schemas.openxmlformats.org/officeDocument/2006/relationships/image" Target="../media/image9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5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3.wmf"/><Relationship Id="rId3" Type="http://schemas.openxmlformats.org/officeDocument/2006/relationships/audio" Target="../media/audio6.wav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9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11" Type="http://schemas.openxmlformats.org/officeDocument/2006/relationships/image" Target="../media/image102.wmf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26.jpeg"/><Relationship Id="rId9" Type="http://schemas.openxmlformats.org/officeDocument/2006/relationships/image" Target="../media/image23.jpeg"/><Relationship Id="rId14" Type="http://schemas.openxmlformats.org/officeDocument/2006/relationships/image" Target="../media/image10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05.bin"/><Relationship Id="rId26" Type="http://schemas.openxmlformats.org/officeDocument/2006/relationships/image" Target="../media/image115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06.bin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10.wmf"/><Relationship Id="rId25" Type="http://schemas.openxmlformats.org/officeDocument/2006/relationships/oleObject" Target="../embeddings/oleObject108.bin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04.bin"/><Relationship Id="rId20" Type="http://schemas.openxmlformats.org/officeDocument/2006/relationships/image" Target="../media/image112.jpeg"/><Relationship Id="rId29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image" Target="../media/image107.wmf"/><Relationship Id="rId24" Type="http://schemas.openxmlformats.org/officeDocument/2006/relationships/image" Target="../media/image114.wmf"/><Relationship Id="rId32" Type="http://schemas.openxmlformats.org/officeDocument/2006/relationships/image" Target="../media/image118.wmf"/><Relationship Id="rId5" Type="http://schemas.openxmlformats.org/officeDocument/2006/relationships/audio" Target="../media/audio6.wav"/><Relationship Id="rId15" Type="http://schemas.openxmlformats.org/officeDocument/2006/relationships/image" Target="../media/image109.wmf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16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1.wmf"/><Relationship Id="rId31" Type="http://schemas.openxmlformats.org/officeDocument/2006/relationships/oleObject" Target="../embeddings/oleObject111.bin"/><Relationship Id="rId4" Type="http://schemas.openxmlformats.org/officeDocument/2006/relationships/audio" Target="../media/audio3.wav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3.bin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20.wmf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9" Type="http://schemas.openxmlformats.org/officeDocument/2006/relationships/oleObject" Target="../embeddings/oleObject127.bin"/><Relationship Id="rId3" Type="http://schemas.openxmlformats.org/officeDocument/2006/relationships/audio" Target="../media/audio3.wav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29.wmf"/><Relationship Id="rId7" Type="http://schemas.openxmlformats.org/officeDocument/2006/relationships/audio" Target="../media/audio7.wav"/><Relationship Id="rId12" Type="http://schemas.openxmlformats.org/officeDocument/2006/relationships/oleObject" Target="../embeddings/oleObject114.bin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38" Type="http://schemas.openxmlformats.org/officeDocument/2006/relationships/image" Target="../media/image131.wmf"/><Relationship Id="rId2" Type="http://schemas.openxmlformats.org/officeDocument/2006/relationships/audio" Target="../media/audio2.wav"/><Relationship Id="rId16" Type="http://schemas.openxmlformats.org/officeDocument/2006/relationships/image" Target="../media/image112.jpeg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image" Target="../media/image109.wmf"/><Relationship Id="rId24" Type="http://schemas.openxmlformats.org/officeDocument/2006/relationships/image" Target="../media/image124.wmf"/><Relationship Id="rId32" Type="http://schemas.openxmlformats.org/officeDocument/2006/relationships/image" Target="../media/image128.wmf"/><Relationship Id="rId37" Type="http://schemas.openxmlformats.org/officeDocument/2006/relationships/oleObject" Target="../embeddings/oleObject126.bin"/><Relationship Id="rId40" Type="http://schemas.openxmlformats.org/officeDocument/2006/relationships/image" Target="../media/image132.wmf"/><Relationship Id="rId5" Type="http://schemas.openxmlformats.org/officeDocument/2006/relationships/audio" Target="../media/audio6.wav"/><Relationship Id="rId15" Type="http://schemas.openxmlformats.org/officeDocument/2006/relationships/image" Target="../media/image111.wmf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26.wmf"/><Relationship Id="rId36" Type="http://schemas.openxmlformats.org/officeDocument/2006/relationships/image" Target="../media/image130.wmf"/><Relationship Id="rId10" Type="http://schemas.openxmlformats.org/officeDocument/2006/relationships/oleObject" Target="../embeddings/oleObject113.bin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audio" Target="../media/audio5.wav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15.bin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27.wmf"/><Relationship Id="rId35" Type="http://schemas.openxmlformats.org/officeDocument/2006/relationships/oleObject" Target="../embeddings/oleObject1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36.wmf"/><Relationship Id="rId3" Type="http://schemas.openxmlformats.org/officeDocument/2006/relationships/audio" Target="../media/audio2.wav"/><Relationship Id="rId7" Type="http://schemas.openxmlformats.org/officeDocument/2006/relationships/image" Target="../media/image23.jpeg"/><Relationship Id="rId12" Type="http://schemas.openxmlformats.org/officeDocument/2006/relationships/oleObject" Target="../embeddings/oleObject130.bin"/><Relationship Id="rId2" Type="http://schemas.openxmlformats.org/officeDocument/2006/relationships/audio" Target="../media/audio4.wav"/><Relationship Id="rId16" Type="http://schemas.openxmlformats.org/officeDocument/2006/relationships/image" Target="../media/image13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11" Type="http://schemas.openxmlformats.org/officeDocument/2006/relationships/image" Target="../media/image135.jpeg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37.wmf"/><Relationship Id="rId10" Type="http://schemas.openxmlformats.org/officeDocument/2006/relationships/image" Target="../media/image134.png"/><Relationship Id="rId4" Type="http://schemas.openxmlformats.org/officeDocument/2006/relationships/audio" Target="../media/audio3.wav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" Type="http://schemas.openxmlformats.org/officeDocument/2006/relationships/audio" Target="../media/audio4.wav"/><Relationship Id="rId21" Type="http://schemas.openxmlformats.org/officeDocument/2006/relationships/image" Target="../media/image145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43.wmf"/><Relationship Id="rId25" Type="http://schemas.openxmlformats.org/officeDocument/2006/relationships/image" Target="../media/image147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4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41.bin"/><Relationship Id="rId5" Type="http://schemas.openxmlformats.org/officeDocument/2006/relationships/audio" Target="../media/audio9.wav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43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" Type="http://schemas.openxmlformats.org/officeDocument/2006/relationships/audio" Target="../media/audio8.wav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1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audio" Target="../media/audio2.wav"/><Relationship Id="rId7" Type="http://schemas.openxmlformats.org/officeDocument/2006/relationships/image" Target="../media/image119.w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5.bin"/><Relationship Id="rId5" Type="http://schemas.openxmlformats.org/officeDocument/2006/relationships/audio" Target="../media/audio1.wav"/><Relationship Id="rId10" Type="http://schemas.openxmlformats.org/officeDocument/2006/relationships/image" Target="../media/image23.jpeg"/><Relationship Id="rId4" Type="http://schemas.openxmlformats.org/officeDocument/2006/relationships/audio" Target="../media/audio8.wav"/><Relationship Id="rId9" Type="http://schemas.openxmlformats.org/officeDocument/2006/relationships/image" Target="../media/image1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6.wmf"/><Relationship Id="rId26" Type="http://schemas.openxmlformats.org/officeDocument/2006/relationships/image" Target="../media/image160.wmf"/><Relationship Id="rId3" Type="http://schemas.openxmlformats.org/officeDocument/2006/relationships/audio" Target="../media/audio4.wav"/><Relationship Id="rId21" Type="http://schemas.openxmlformats.org/officeDocument/2006/relationships/oleObject" Target="../embeddings/oleObject154.bin"/><Relationship Id="rId34" Type="http://schemas.openxmlformats.org/officeDocument/2006/relationships/image" Target="../media/image164.wmf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33" Type="http://schemas.openxmlformats.org/officeDocument/2006/relationships/oleObject" Target="../embeddings/oleObject160.bin"/><Relationship Id="rId2" Type="http://schemas.openxmlformats.org/officeDocument/2006/relationships/audio" Target="../media/audio2.wav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29" Type="http://schemas.openxmlformats.org/officeDocument/2006/relationships/oleObject" Target="../embeddings/oleObject158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59.wmf"/><Relationship Id="rId32" Type="http://schemas.openxmlformats.org/officeDocument/2006/relationships/image" Target="../media/image163.wmf"/><Relationship Id="rId5" Type="http://schemas.openxmlformats.org/officeDocument/2006/relationships/audio" Target="../media/audio6.wav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61.w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9.bin"/><Relationship Id="rId4" Type="http://schemas.openxmlformats.org/officeDocument/2006/relationships/audio" Target="../media/audio7.wav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6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audio" Target="../media/audio6.wav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4.bin"/><Relationship Id="rId3" Type="http://schemas.openxmlformats.org/officeDocument/2006/relationships/audio" Target="../media/audio4.wav"/><Relationship Id="rId21" Type="http://schemas.openxmlformats.org/officeDocument/2006/relationships/oleObject" Target="../embeddings/oleObject25.bin"/><Relationship Id="rId7" Type="http://schemas.openxmlformats.org/officeDocument/2006/relationships/audio" Target="../media/audio5.wav"/><Relationship Id="rId12" Type="http://schemas.openxmlformats.org/officeDocument/2006/relationships/image" Target="../media/image21.wmf"/><Relationship Id="rId17" Type="http://schemas.openxmlformats.org/officeDocument/2006/relationships/image" Target="../media/image24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1" Type="http://schemas.openxmlformats.org/officeDocument/2006/relationships/oleObject" Target="../embeddings/oleObject21.bin"/><Relationship Id="rId5" Type="http://schemas.openxmlformats.org/officeDocument/2006/relationships/audio" Target="../media/audio3.wav"/><Relationship Id="rId15" Type="http://schemas.openxmlformats.org/officeDocument/2006/relationships/image" Target="../media/image23.jpeg"/><Relationship Id="rId10" Type="http://schemas.openxmlformats.org/officeDocument/2006/relationships/image" Target="../media/image20.wmf"/><Relationship Id="rId19" Type="http://schemas.openxmlformats.org/officeDocument/2006/relationships/image" Target="../media/image25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wmf"/><Relationship Id="rId3" Type="http://schemas.openxmlformats.org/officeDocument/2006/relationships/audio" Target="../media/audio3.wav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30.wmf"/><Relationship Id="rId5" Type="http://schemas.openxmlformats.org/officeDocument/2006/relationships/audio" Target="../media/audio4.wav"/><Relationship Id="rId10" Type="http://schemas.openxmlformats.org/officeDocument/2006/relationships/oleObject" Target="../embeddings/oleObject27.bin"/><Relationship Id="rId4" Type="http://schemas.openxmlformats.org/officeDocument/2006/relationships/audio" Target="../media/audio5.wav"/><Relationship Id="rId9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6.w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35.bin"/><Relationship Id="rId7" Type="http://schemas.openxmlformats.org/officeDocument/2006/relationships/audio" Target="../media/audio5.wav"/><Relationship Id="rId12" Type="http://schemas.openxmlformats.org/officeDocument/2006/relationships/image" Target="../media/image23.jpeg"/><Relationship Id="rId17" Type="http://schemas.openxmlformats.org/officeDocument/2006/relationships/oleObject" Target="../embeddings/oleObject33.bin"/><Relationship Id="rId2" Type="http://schemas.openxmlformats.org/officeDocument/2006/relationships/audio" Target="../media/audio2.wav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11" Type="http://schemas.openxmlformats.org/officeDocument/2006/relationships/image" Target="../media/image33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4.bin"/><Relationship Id="rId4" Type="http://schemas.openxmlformats.org/officeDocument/2006/relationships/audio" Target="../media/audio4.wav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2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3.bin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4.e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41.bin"/><Relationship Id="rId20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emf"/><Relationship Id="rId24" Type="http://schemas.openxmlformats.org/officeDocument/2006/relationships/image" Target="../media/image47.wmf"/><Relationship Id="rId5" Type="http://schemas.openxmlformats.org/officeDocument/2006/relationships/audio" Target="../media/audio8.wav"/><Relationship Id="rId15" Type="http://schemas.openxmlformats.org/officeDocument/2006/relationships/image" Target="../media/image43.emf"/><Relationship Id="rId23" Type="http://schemas.openxmlformats.org/officeDocument/2006/relationships/oleObject" Target="../embeddings/oleObject44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5.emf"/><Relationship Id="rId4" Type="http://schemas.openxmlformats.org/officeDocument/2006/relationships/audio" Target="../media/audio7.wav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49.bin"/><Relationship Id="rId3" Type="http://schemas.openxmlformats.org/officeDocument/2006/relationships/audio" Target="../media/audio5.wav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emf"/><Relationship Id="rId2" Type="http://schemas.openxmlformats.org/officeDocument/2006/relationships/audio" Target="../media/audio2.wav"/><Relationship Id="rId16" Type="http://schemas.openxmlformats.org/officeDocument/2006/relationships/image" Target="../media/image5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0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9" Type="http://schemas.openxmlformats.org/officeDocument/2006/relationships/image" Target="../media/image70.wmf"/><Relationship Id="rId3" Type="http://schemas.openxmlformats.org/officeDocument/2006/relationships/audio" Target="../media/audio1.wav"/><Relationship Id="rId21" Type="http://schemas.openxmlformats.org/officeDocument/2006/relationships/image" Target="../media/image61.wmf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68.bin"/><Relationship Id="rId7" Type="http://schemas.openxmlformats.org/officeDocument/2006/relationships/image" Target="../media/image54.jpeg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38" Type="http://schemas.openxmlformats.org/officeDocument/2006/relationships/oleObject" Target="../embeddings/oleObject66.bin"/><Relationship Id="rId2" Type="http://schemas.openxmlformats.org/officeDocument/2006/relationships/audio" Target="../media/audio2.wav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5.wmf"/><Relationship Id="rId41" Type="http://schemas.openxmlformats.org/officeDocument/2006/relationships/image" Target="../media/image71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37" Type="http://schemas.openxmlformats.org/officeDocument/2006/relationships/image" Target="../media/image69.wmf"/><Relationship Id="rId40" Type="http://schemas.openxmlformats.org/officeDocument/2006/relationships/oleObject" Target="../embeddings/oleObject67.bin"/><Relationship Id="rId5" Type="http://schemas.openxmlformats.org/officeDocument/2006/relationships/audio" Target="../media/audio3.wav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1.bin"/><Relationship Id="rId36" Type="http://schemas.openxmlformats.org/officeDocument/2006/relationships/oleObject" Target="../embeddings/oleObject65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0.wmf"/><Relationship Id="rId31" Type="http://schemas.openxmlformats.org/officeDocument/2006/relationships/image" Target="../media/image66.wmf"/><Relationship Id="rId4" Type="http://schemas.openxmlformats.org/officeDocument/2006/relationships/audio" Target="../media/audio4.wav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8.wmf"/><Relationship Id="rId43" Type="http://schemas.openxmlformats.org/officeDocument/2006/relationships/image" Target="../media/image7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4.bin"/><Relationship Id="rId26" Type="http://schemas.openxmlformats.org/officeDocument/2006/relationships/image" Target="../media/image81.wmf"/><Relationship Id="rId3" Type="http://schemas.openxmlformats.org/officeDocument/2006/relationships/audio" Target="../media/audio3.wav"/><Relationship Id="rId21" Type="http://schemas.openxmlformats.org/officeDocument/2006/relationships/image" Target="../media/image79.wmf"/><Relationship Id="rId34" Type="http://schemas.openxmlformats.org/officeDocument/2006/relationships/oleObject" Target="../embeddings/oleObject81.bin"/><Relationship Id="rId7" Type="http://schemas.openxmlformats.org/officeDocument/2006/relationships/audio" Target="../media/audio1.wav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7.wmf"/><Relationship Id="rId25" Type="http://schemas.openxmlformats.org/officeDocument/2006/relationships/oleObject" Target="../embeddings/oleObject77.bin"/><Relationship Id="rId33" Type="http://schemas.openxmlformats.org/officeDocument/2006/relationships/image" Target="../media/image84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82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image" Target="../media/image74.wmf"/><Relationship Id="rId24" Type="http://schemas.openxmlformats.org/officeDocument/2006/relationships/image" Target="../media/image80.wmf"/><Relationship Id="rId32" Type="http://schemas.openxmlformats.org/officeDocument/2006/relationships/oleObject" Target="../embeddings/oleObject80.bin"/><Relationship Id="rId5" Type="http://schemas.openxmlformats.org/officeDocument/2006/relationships/audio" Target="../media/audio6.wav"/><Relationship Id="rId15" Type="http://schemas.openxmlformats.org/officeDocument/2006/relationships/image" Target="../media/image76.wmf"/><Relationship Id="rId23" Type="http://schemas.openxmlformats.org/officeDocument/2006/relationships/oleObject" Target="../embeddings/oleObject76.bin"/><Relationship Id="rId28" Type="http://schemas.openxmlformats.org/officeDocument/2006/relationships/oleObject" Target="../embeddings/oleObject78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8.wmf"/><Relationship Id="rId31" Type="http://schemas.openxmlformats.org/officeDocument/2006/relationships/image" Target="../media/image83.wmf"/><Relationship Id="rId4" Type="http://schemas.openxmlformats.org/officeDocument/2006/relationships/audio" Target="../media/audio4.wav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2.bin"/><Relationship Id="rId22" Type="http://schemas.openxmlformats.org/officeDocument/2006/relationships/image" Target="../media/image23.jpeg"/><Relationship Id="rId27" Type="http://schemas.openxmlformats.org/officeDocument/2006/relationships/image" Target="../media/image26.jpeg"/><Relationship Id="rId30" Type="http://schemas.openxmlformats.org/officeDocument/2006/relationships/oleObject" Target="../embeddings/oleObject79.bin"/><Relationship Id="rId35" Type="http://schemas.openxmlformats.org/officeDocument/2006/relationships/image" Target="../media/image8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B9C1090E-8DBE-43BA-94FF-5AFEEB85C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662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4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三角分解法  </a:t>
            </a: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Matrix Factorization */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7641E77B-F38A-45D1-BDA1-767597127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高斯消元法的矩阵形式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Matrix Form of G.E. */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2" name="Group 40">
            <a:extLst>
              <a:ext uri="{FF2B5EF4-FFF2-40B4-BE49-F238E27FC236}">
                <a16:creationId xmlns:a16="http://schemas.microsoft.com/office/drawing/2014/main" id="{6909BA52-1B20-4E2A-982E-F1A3338FEDE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676400"/>
            <a:ext cx="3738563" cy="423863"/>
            <a:chOff x="384" y="1056"/>
            <a:chExt cx="2355" cy="267"/>
          </a:xfrm>
        </p:grpSpPr>
        <p:sp>
          <p:nvSpPr>
            <p:cNvPr id="4127" name="Text Box 4">
              <a:extLst>
                <a:ext uri="{FF2B5EF4-FFF2-40B4-BE49-F238E27FC236}">
                  <a16:creationId xmlns:a16="http://schemas.microsoft.com/office/drawing/2014/main" id="{1FF9380E-A1CC-4F85-B5EC-8BFFC750A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056"/>
              <a:ext cx="6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tep 1:</a:t>
              </a:r>
            </a:p>
          </p:txBody>
        </p:sp>
        <p:graphicFrame>
          <p:nvGraphicFramePr>
            <p:cNvPr id="4128" name="Object 5">
              <a:extLst>
                <a:ext uri="{FF2B5EF4-FFF2-40B4-BE49-F238E27FC236}">
                  <a16:creationId xmlns:a16="http://schemas.microsoft.com/office/drawing/2014/main" id="{C0C466D2-3029-4DFF-976F-FF9E25677E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2" y="1056"/>
            <a:ext cx="168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35100" imgH="228600" progId="Equation.3">
                    <p:embed/>
                  </p:oleObj>
                </mc:Choice>
                <mc:Fallback>
                  <p:oleObj name="Equation" r:id="rId7" imgW="1435100" imgH="228600" progId="Equation.3">
                    <p:embed/>
                    <p:pic>
                      <p:nvPicPr>
                        <p:cNvPr id="4128" name="Object 5">
                          <a:extLst>
                            <a:ext uri="{FF2B5EF4-FFF2-40B4-BE49-F238E27FC236}">
                              <a16:creationId xmlns:a16="http://schemas.microsoft.com/office/drawing/2014/main" id="{C0C466D2-3029-4DFF-976F-FF9E25677E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1056"/>
                          <a:ext cx="168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7">
            <a:extLst>
              <a:ext uri="{FF2B5EF4-FFF2-40B4-BE49-F238E27FC236}">
                <a16:creationId xmlns:a16="http://schemas.microsoft.com/office/drawing/2014/main" id="{8DC6DA09-AA8E-4A7F-9558-6E54910E42D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286000"/>
            <a:ext cx="7162800" cy="1676400"/>
            <a:chOff x="480" y="1440"/>
            <a:chExt cx="4512" cy="1056"/>
          </a:xfrm>
        </p:grpSpPr>
        <p:sp>
          <p:nvSpPr>
            <p:cNvPr id="4113" name="AutoShape 12">
              <a:extLst>
                <a:ext uri="{FF2B5EF4-FFF2-40B4-BE49-F238E27FC236}">
                  <a16:creationId xmlns:a16="http://schemas.microsoft.com/office/drawing/2014/main" id="{F2037399-2369-4A9F-B016-9CB28D782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447"/>
              <a:ext cx="1056" cy="960"/>
            </a:xfrm>
            <a:prstGeom prst="bracketPair">
              <a:avLst>
                <a:gd name="adj" fmla="val 1012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14" name="Object 8">
              <a:extLst>
                <a:ext uri="{FF2B5EF4-FFF2-40B4-BE49-F238E27FC236}">
                  <a16:creationId xmlns:a16="http://schemas.microsoft.com/office/drawing/2014/main" id="{D948186F-8419-40F9-B6FA-923D727835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1" y="1440"/>
            <a:ext cx="88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52087" imgH="1269449" progId="Equation.3">
                    <p:embed/>
                  </p:oleObj>
                </mc:Choice>
                <mc:Fallback>
                  <p:oleObj name="Equation" r:id="rId9" imgW="952087" imgH="1269449" progId="Equation.3">
                    <p:embed/>
                    <p:pic>
                      <p:nvPicPr>
                        <p:cNvPr id="4114" name="Object 8">
                          <a:extLst>
                            <a:ext uri="{FF2B5EF4-FFF2-40B4-BE49-F238E27FC236}">
                              <a16:creationId xmlns:a16="http://schemas.microsoft.com/office/drawing/2014/main" id="{D948186F-8419-40F9-B6FA-923D727835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1440"/>
                          <a:ext cx="884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Oval 10">
              <a:extLst>
                <a:ext uri="{FF2B5EF4-FFF2-40B4-BE49-F238E27FC236}">
                  <a16:creationId xmlns:a16="http://schemas.microsoft.com/office/drawing/2014/main" id="{B07C1F29-DD29-4823-B047-A12F909A5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016"/>
              <a:ext cx="240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6" name="Text Box 7">
              <a:extLst>
                <a:ext uri="{FF2B5EF4-FFF2-40B4-BE49-F238E27FC236}">
                  <a16:creationId xmlns:a16="http://schemas.microsoft.com/office/drawing/2014/main" id="{157E321B-E3C1-4A7E-B6F4-A9B6EF5EFB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735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记 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4117" name="Oval 11">
              <a:extLst>
                <a:ext uri="{FF2B5EF4-FFF2-40B4-BE49-F238E27FC236}">
                  <a16:creationId xmlns:a16="http://schemas.microsoft.com/office/drawing/2014/main" id="{87326F84-838B-480D-AC84-20B74F7F0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536"/>
              <a:ext cx="240" cy="38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8" name="Text Box 14">
              <a:extLst>
                <a:ext uri="{FF2B5EF4-FFF2-40B4-BE49-F238E27FC236}">
                  <a16:creationId xmlns:a16="http://schemas.microsoft.com/office/drawing/2014/main" id="{5A454E84-EC07-4ED2-9F2B-78C0A53D94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735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则</a:t>
              </a:r>
            </a:p>
          </p:txBody>
        </p:sp>
        <p:graphicFrame>
          <p:nvGraphicFramePr>
            <p:cNvPr id="4119" name="Object 15">
              <a:extLst>
                <a:ext uri="{FF2B5EF4-FFF2-40B4-BE49-F238E27FC236}">
                  <a16:creationId xmlns:a16="http://schemas.microsoft.com/office/drawing/2014/main" id="{9F5DF439-2A06-41C2-907F-DE2CE63E4E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735"/>
            <a:ext cx="107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65200" imgH="228600" progId="Equation.3">
                    <p:embed/>
                  </p:oleObj>
                </mc:Choice>
                <mc:Fallback>
                  <p:oleObj name="Equation" r:id="rId11" imgW="965200" imgH="228600" progId="Equation.3">
                    <p:embed/>
                    <p:pic>
                      <p:nvPicPr>
                        <p:cNvPr id="4119" name="Object 15">
                          <a:extLst>
                            <a:ext uri="{FF2B5EF4-FFF2-40B4-BE49-F238E27FC236}">
                              <a16:creationId xmlns:a16="http://schemas.microsoft.com/office/drawing/2014/main" id="{9F5DF439-2A06-41C2-907F-DE2CE63E4E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735"/>
                          <a:ext cx="107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Line 9">
              <a:extLst>
                <a:ext uri="{FF2B5EF4-FFF2-40B4-BE49-F238E27FC236}">
                  <a16:creationId xmlns:a16="http://schemas.microsoft.com/office/drawing/2014/main" id="{D6122EC7-9626-4F4B-A7F5-124E18087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975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121" name="Group 22">
              <a:extLst>
                <a:ext uri="{FF2B5EF4-FFF2-40B4-BE49-F238E27FC236}">
                  <a16:creationId xmlns:a16="http://schemas.microsoft.com/office/drawing/2014/main" id="{6956D7B2-C959-4106-A409-6F40B7AA6C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488"/>
              <a:ext cx="1104" cy="720"/>
              <a:chOff x="3984" y="1392"/>
              <a:chExt cx="1104" cy="720"/>
            </a:xfrm>
          </p:grpSpPr>
          <p:graphicFrame>
            <p:nvGraphicFramePr>
              <p:cNvPr id="4122" name="Object 16">
                <a:extLst>
                  <a:ext uri="{FF2B5EF4-FFF2-40B4-BE49-F238E27FC236}">
                    <a16:creationId xmlns:a16="http://schemas.microsoft.com/office/drawing/2014/main" id="{B605310D-EDB3-4A81-B74A-6DF9C463D5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1392"/>
              <a:ext cx="1008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914400" imgH="241300" progId="Equation.3">
                      <p:embed/>
                    </p:oleObj>
                  </mc:Choice>
                  <mc:Fallback>
                    <p:oleObj name="Equation" r:id="rId13" imgW="914400" imgH="241300" progId="Equation.3">
                      <p:embed/>
                      <p:pic>
                        <p:nvPicPr>
                          <p:cNvPr id="4122" name="Object 16">
                            <a:extLst>
                              <a:ext uri="{FF2B5EF4-FFF2-40B4-BE49-F238E27FC236}">
                                <a16:creationId xmlns:a16="http://schemas.microsoft.com/office/drawing/2014/main" id="{B605310D-EDB3-4A81-B74A-6DF9C463D5B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392"/>
                            <a:ext cx="1008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3" name="Object 17">
                <a:extLst>
                  <a:ext uri="{FF2B5EF4-FFF2-40B4-BE49-F238E27FC236}">
                    <a16:creationId xmlns:a16="http://schemas.microsoft.com/office/drawing/2014/main" id="{205B30A3-8A32-4B4B-8121-D869C649B4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2" y="1680"/>
              <a:ext cx="48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79400" imgH="190500" progId="Equation.3">
                      <p:embed/>
                    </p:oleObj>
                  </mc:Choice>
                  <mc:Fallback>
                    <p:oleObj name="Equation" r:id="rId15" imgW="279400" imgH="190500" progId="Equation.3">
                      <p:embed/>
                      <p:pic>
                        <p:nvPicPr>
                          <p:cNvPr id="4123" name="Object 17">
                            <a:extLst>
                              <a:ext uri="{FF2B5EF4-FFF2-40B4-BE49-F238E27FC236}">
                                <a16:creationId xmlns:a16="http://schemas.microsoft.com/office/drawing/2014/main" id="{205B30A3-8A32-4B4B-8121-D869C649B4D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680"/>
                            <a:ext cx="48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4" name="Object 18">
                <a:extLst>
                  <a:ext uri="{FF2B5EF4-FFF2-40B4-BE49-F238E27FC236}">
                    <a16:creationId xmlns:a16="http://schemas.microsoft.com/office/drawing/2014/main" id="{E179FC7D-5763-479B-BDE6-3EA5DE9EE9F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1728"/>
              <a:ext cx="32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53780" imgH="203024" progId="Equation.3">
                      <p:embed/>
                    </p:oleObj>
                  </mc:Choice>
                  <mc:Fallback>
                    <p:oleObj name="Equation" r:id="rId17" imgW="253780" imgH="203024" progId="Equation.3">
                      <p:embed/>
                      <p:pic>
                        <p:nvPicPr>
                          <p:cNvPr id="4124" name="Object 18">
                            <a:extLst>
                              <a:ext uri="{FF2B5EF4-FFF2-40B4-BE49-F238E27FC236}">
                                <a16:creationId xmlns:a16="http://schemas.microsoft.com/office/drawing/2014/main" id="{E179FC7D-5763-479B-BDE6-3EA5DE9EE9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728"/>
                            <a:ext cx="32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5" name="Oval 19">
                <a:extLst>
                  <a:ext uri="{FF2B5EF4-FFF2-40B4-BE49-F238E27FC236}">
                    <a16:creationId xmlns:a16="http://schemas.microsoft.com/office/drawing/2014/main" id="{68640487-13AA-4BE9-9406-9CBF77F82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680"/>
                <a:ext cx="96" cy="33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26" name="AutoShape 20">
                <a:extLst>
                  <a:ext uri="{FF2B5EF4-FFF2-40B4-BE49-F238E27FC236}">
                    <a16:creationId xmlns:a16="http://schemas.microsoft.com/office/drawing/2014/main" id="{57535F7F-D75C-4FD0-AB50-6BDED6B1D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1392"/>
                <a:ext cx="1104" cy="672"/>
              </a:xfrm>
              <a:prstGeom prst="bracketPair">
                <a:avLst>
                  <a:gd name="adj" fmla="val 9523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274A9D36-43F4-4086-99FA-EC7E47348C2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038600"/>
            <a:ext cx="5943600" cy="1636713"/>
            <a:chOff x="336" y="2304"/>
            <a:chExt cx="3744" cy="1031"/>
          </a:xfrm>
        </p:grpSpPr>
        <p:sp>
          <p:nvSpPr>
            <p:cNvPr id="4110" name="Text Box 24">
              <a:extLst>
                <a:ext uri="{FF2B5EF4-FFF2-40B4-BE49-F238E27FC236}">
                  <a16:creationId xmlns:a16="http://schemas.microsoft.com/office/drawing/2014/main" id="{6EBF6AA0-1F81-49BB-9EE7-AA10137DC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448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tep </a:t>
              </a: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 1:</a:t>
              </a:r>
              <a:endPara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11" name="Object 27">
              <a:extLst>
                <a:ext uri="{FF2B5EF4-FFF2-40B4-BE49-F238E27FC236}">
                  <a16:creationId xmlns:a16="http://schemas.microsoft.com/office/drawing/2014/main" id="{55013AAD-4061-4332-94DD-705CCC1AC0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304"/>
            <a:ext cx="2832" cy="1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238500" imgH="965200" progId="Equation.3">
                    <p:embed/>
                  </p:oleObj>
                </mc:Choice>
                <mc:Fallback>
                  <p:oleObj name="Equation" r:id="rId19" imgW="3238500" imgH="965200" progId="Equation.3">
                    <p:embed/>
                    <p:pic>
                      <p:nvPicPr>
                        <p:cNvPr id="4111" name="Object 27">
                          <a:extLst>
                            <a:ext uri="{FF2B5EF4-FFF2-40B4-BE49-F238E27FC236}">
                              <a16:creationId xmlns:a16="http://schemas.microsoft.com/office/drawing/2014/main" id="{55013AAD-4061-4332-94DD-705CCC1AC0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04"/>
                          <a:ext cx="2832" cy="1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Text Box 28">
              <a:extLst>
                <a:ext uri="{FF2B5EF4-FFF2-40B4-BE49-F238E27FC236}">
                  <a16:creationId xmlns:a16="http://schemas.microsoft.com/office/drawing/2014/main" id="{7E3DE0C2-D394-486D-99FF-4D122605E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400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k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</a:t>
              </a:r>
            </a:p>
          </p:txBody>
        </p:sp>
      </p:grpSp>
      <p:grpSp>
        <p:nvGrpSpPr>
          <p:cNvPr id="6" name="Group 49">
            <a:extLst>
              <a:ext uri="{FF2B5EF4-FFF2-40B4-BE49-F238E27FC236}">
                <a16:creationId xmlns:a16="http://schemas.microsoft.com/office/drawing/2014/main" id="{43716467-9A0D-4745-A9E5-5B8C71517C83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4114800"/>
            <a:ext cx="2363788" cy="1905000"/>
            <a:chOff x="3936" y="2592"/>
            <a:chExt cx="1489" cy="1200"/>
          </a:xfrm>
        </p:grpSpPr>
        <p:sp>
          <p:nvSpPr>
            <p:cNvPr id="4104" name="AutoShape 35">
              <a:extLst>
                <a:ext uri="{FF2B5EF4-FFF2-40B4-BE49-F238E27FC236}">
                  <a16:creationId xmlns:a16="http://schemas.microsoft.com/office/drawing/2014/main" id="{3BC42EC9-2BC0-44BE-8AA8-27D5FE844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608"/>
              <a:ext cx="1488" cy="1144"/>
            </a:xfrm>
            <a:prstGeom prst="bracketPair">
              <a:avLst>
                <a:gd name="adj" fmla="val 75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105" name="Group 48">
              <a:extLst>
                <a:ext uri="{FF2B5EF4-FFF2-40B4-BE49-F238E27FC236}">
                  <a16:creationId xmlns:a16="http://schemas.microsoft.com/office/drawing/2014/main" id="{D23E1736-77B3-49A2-9DDC-9F016D4E13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74" y="2592"/>
              <a:ext cx="1451" cy="1200"/>
              <a:chOff x="3974" y="2592"/>
              <a:chExt cx="1451" cy="1200"/>
            </a:xfrm>
          </p:grpSpPr>
          <p:graphicFrame>
            <p:nvGraphicFramePr>
              <p:cNvPr id="4106" name="Object 29">
                <a:extLst>
                  <a:ext uri="{FF2B5EF4-FFF2-40B4-BE49-F238E27FC236}">
                    <a16:creationId xmlns:a16="http://schemas.microsoft.com/office/drawing/2014/main" id="{70AA4E27-3786-49AB-A3A7-45DC9C4675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74" y="2592"/>
              <a:ext cx="1451" cy="1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574800" imgH="1752600" progId="Equation.3">
                      <p:embed/>
                    </p:oleObj>
                  </mc:Choice>
                  <mc:Fallback>
                    <p:oleObj name="Equation" r:id="rId21" imgW="1574800" imgH="1752600" progId="Equation.3">
                      <p:embed/>
                      <p:pic>
                        <p:nvPicPr>
                          <p:cNvPr id="4106" name="Object 29">
                            <a:extLst>
                              <a:ext uri="{FF2B5EF4-FFF2-40B4-BE49-F238E27FC236}">
                                <a16:creationId xmlns:a16="http://schemas.microsoft.com/office/drawing/2014/main" id="{70AA4E27-3786-49AB-A3A7-45DC9C4675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4" y="2592"/>
                            <a:ext cx="1451" cy="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7" name="Oval 33">
                <a:extLst>
                  <a:ext uri="{FF2B5EF4-FFF2-40B4-BE49-F238E27FC236}">
                    <a16:creationId xmlns:a16="http://schemas.microsoft.com/office/drawing/2014/main" id="{9EC291B8-86DE-4838-8012-54BDA287E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1" y="3547"/>
                <a:ext cx="139" cy="197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8" name="Oval 34">
                <a:extLst>
                  <a:ext uri="{FF2B5EF4-FFF2-40B4-BE49-F238E27FC236}">
                    <a16:creationId xmlns:a16="http://schemas.microsoft.com/office/drawing/2014/main" id="{4F03E1D2-110B-4932-ABD9-1B2B6FFAE0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3" y="2640"/>
                <a:ext cx="465" cy="5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9" name="Oval 32">
                <a:extLst>
                  <a:ext uri="{FF2B5EF4-FFF2-40B4-BE49-F238E27FC236}">
                    <a16:creationId xmlns:a16="http://schemas.microsoft.com/office/drawing/2014/main" id="{212BDD9A-82DC-4BB2-82DA-A1531283E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6" y="2885"/>
                <a:ext cx="186" cy="71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9">
            <a:extLst>
              <a:ext uri="{FF2B5EF4-FFF2-40B4-BE49-F238E27FC236}">
                <a16:creationId xmlns:a16="http://schemas.microsoft.com/office/drawing/2014/main" id="{C6038969-0E3C-4D4A-B11B-76405EFF1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Matrix Factorization – Choleski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7D1A4090-EB93-4600-A26B-E7ACD30921E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57200"/>
            <a:ext cx="8458200" cy="6019800"/>
            <a:chOff x="240" y="288"/>
            <a:chExt cx="5328" cy="3792"/>
          </a:xfrm>
        </p:grpSpPr>
        <p:sp>
          <p:nvSpPr>
            <p:cNvPr id="13322" name="AutoShape 16">
              <a:extLst>
                <a:ext uri="{FF2B5EF4-FFF2-40B4-BE49-F238E27FC236}">
                  <a16:creationId xmlns:a16="http://schemas.microsoft.com/office/drawing/2014/main" id="{BFF3D788-15C1-4846-AC6E-FC5E77FA2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8"/>
              <a:ext cx="5328" cy="3792"/>
            </a:xfrm>
            <a:prstGeom prst="foldedCorner">
              <a:avLst>
                <a:gd name="adj" fmla="val 7435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CC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rIns="0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Algorithm: </a:t>
              </a:r>
              <a:r>
                <a:rPr kumimoji="0" lang="en-US" altLang="zh-CN" sz="2400" b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Choleski’s</a:t>
              </a:r>
              <a:r>
                <a:rPr kumimoji="0"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Method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To factor the symmetric positive definite  </a:t>
              </a:r>
              <a:r>
                <a:rPr kumimoji="0" lang="en-US" altLang="zh-CN" sz="20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000" b="1" dirty="0" err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kumimoji="0" lang="en-US" altLang="zh-CN" sz="20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matrix 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 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into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LL</a:t>
              </a:r>
              <a:r>
                <a:rPr kumimoji="0" lang="en-US" altLang="zh-CN" sz="2000" b="1" i="1" baseline="30000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where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is lower triangular.</a:t>
              </a:r>
            </a:p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nput: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the dimension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; entries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0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ij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for 1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of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.</a:t>
              </a:r>
              <a:endParaRPr kumimoji="0" lang="en-US" altLang="zh-CN" sz="2000" b="1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Output: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the 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entries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0" lang="en-US" altLang="zh-CN" sz="20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ij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for 1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and 1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of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L.</a:t>
              </a:r>
              <a:r>
                <a:rPr lang="en-US" altLang="zh-CN" sz="18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Step 1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Set  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;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Step 2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For 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2, …, 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set                     ;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Step 3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For </a:t>
              </a:r>
              <a:r>
                <a:rPr lang="en-US" altLang="zh-CN" sz="20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2, …, 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do  steps 4 and 5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4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Set 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               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; </a:t>
              </a:r>
            </a:p>
            <a:p>
              <a:pPr eaLnBrk="1" hangingPunct="1">
                <a:lnSpc>
                  <a:spcPct val="150000"/>
                </a:lnSpc>
                <a:buFontTx/>
                <a:buNone/>
                <a:defRPr/>
              </a:pP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5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For 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+1, …, 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et  </a:t>
              </a: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                       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; </a:t>
              </a:r>
            </a:p>
            <a:p>
              <a:pPr eaLnBrk="1" hangingPunct="1">
                <a:lnSpc>
                  <a:spcPct val="150000"/>
                </a:lnSpc>
                <a:buFontTx/>
                <a:buNone/>
                <a:defRPr/>
              </a:pP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Step 6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Set  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       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;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7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Output ( </a:t>
              </a:r>
              <a:r>
                <a:rPr kumimoji="0" lang="en-US" altLang="zh-CN" sz="20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kumimoji="0" lang="en-US" altLang="zh-CN" sz="2000" b="1" i="1" baseline="-25000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ij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 for 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1, …, </a:t>
              </a:r>
              <a:r>
                <a:rPr lang="en-US" altLang="zh-CN" sz="20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and </a:t>
              </a:r>
              <a:r>
                <a:rPr lang="en-US" altLang="zh-CN" sz="2000" b="1" i="1" dirty="0" err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= 1, …, </a:t>
              </a:r>
              <a:r>
                <a:rPr lang="en-US" altLang="zh-CN" sz="20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); 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en-US" altLang="zh-CN" sz="20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            STOP.  </a:t>
              </a:r>
            </a:p>
          </p:txBody>
        </p:sp>
        <p:graphicFrame>
          <p:nvGraphicFramePr>
            <p:cNvPr id="13323" name="Object 20">
              <a:extLst>
                <a:ext uri="{FF2B5EF4-FFF2-40B4-BE49-F238E27FC236}">
                  <a16:creationId xmlns:a16="http://schemas.microsoft.com/office/drawing/2014/main" id="{6E26359E-3FCE-4BA4-90E2-5863EC5398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584"/>
            <a:ext cx="88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34725" imgH="253890" progId="Equation.3">
                    <p:embed/>
                  </p:oleObj>
                </mc:Choice>
                <mc:Fallback>
                  <p:oleObj name="Equation" r:id="rId5" imgW="634725" imgH="253890" progId="Equation.3">
                    <p:embed/>
                    <p:pic>
                      <p:nvPicPr>
                        <p:cNvPr id="13323" name="Object 20">
                          <a:extLst>
                            <a:ext uri="{FF2B5EF4-FFF2-40B4-BE49-F238E27FC236}">
                              <a16:creationId xmlns:a16="http://schemas.microsoft.com/office/drawing/2014/main" id="{6E26359E-3FCE-4BA4-90E2-5863EC5398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84"/>
                          <a:ext cx="88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21">
              <a:extLst>
                <a:ext uri="{FF2B5EF4-FFF2-40B4-BE49-F238E27FC236}">
                  <a16:creationId xmlns:a16="http://schemas.microsoft.com/office/drawing/2014/main" id="{7E9939FA-4C91-4069-AB99-BD9D754103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1920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61669" imgH="241195" progId="Equation.3">
                    <p:embed/>
                  </p:oleObj>
                </mc:Choice>
                <mc:Fallback>
                  <p:oleObj name="Equation" r:id="rId7" imgW="761669" imgH="241195" progId="Equation.3">
                    <p:embed/>
                    <p:pic>
                      <p:nvPicPr>
                        <p:cNvPr id="13324" name="Object 21">
                          <a:extLst>
                            <a:ext uri="{FF2B5EF4-FFF2-40B4-BE49-F238E27FC236}">
                              <a16:creationId xmlns:a16="http://schemas.microsoft.com/office/drawing/2014/main" id="{7E9939FA-4C91-4069-AB99-BD9D754103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20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22">
              <a:extLst>
                <a:ext uri="{FF2B5EF4-FFF2-40B4-BE49-F238E27FC236}">
                  <a16:creationId xmlns:a16="http://schemas.microsoft.com/office/drawing/2014/main" id="{21698C4B-B24A-4BB9-89F7-1DF3C5648A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400"/>
            <a:ext cx="1222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18671" imgH="355446" progId="Equation.3">
                    <p:embed/>
                  </p:oleObj>
                </mc:Choice>
                <mc:Fallback>
                  <p:oleObj name="Equation" r:id="rId9" imgW="1218671" imgH="355446" progId="Equation.3">
                    <p:embed/>
                    <p:pic>
                      <p:nvPicPr>
                        <p:cNvPr id="13325" name="Object 22">
                          <a:extLst>
                            <a:ext uri="{FF2B5EF4-FFF2-40B4-BE49-F238E27FC236}">
                              <a16:creationId xmlns:a16="http://schemas.microsoft.com/office/drawing/2014/main" id="{21698C4B-B24A-4BB9-89F7-1DF3C5648A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00"/>
                          <a:ext cx="1222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23">
              <a:extLst>
                <a:ext uri="{FF2B5EF4-FFF2-40B4-BE49-F238E27FC236}">
                  <a16:creationId xmlns:a16="http://schemas.microsoft.com/office/drawing/2014/main" id="{3118D327-861A-448D-8C79-9E9C0D8E18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2784"/>
            <a:ext cx="160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00200" imgH="304800" progId="Equation.3">
                    <p:embed/>
                  </p:oleObj>
                </mc:Choice>
                <mc:Fallback>
                  <p:oleObj name="Equation" r:id="rId11" imgW="1600200" imgH="304800" progId="Equation.3">
                    <p:embed/>
                    <p:pic>
                      <p:nvPicPr>
                        <p:cNvPr id="13326" name="Object 23">
                          <a:extLst>
                            <a:ext uri="{FF2B5EF4-FFF2-40B4-BE49-F238E27FC236}">
                              <a16:creationId xmlns:a16="http://schemas.microsoft.com/office/drawing/2014/main" id="{3118D327-861A-448D-8C79-9E9C0D8E18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784"/>
                          <a:ext cx="160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24">
              <a:extLst>
                <a:ext uri="{FF2B5EF4-FFF2-40B4-BE49-F238E27FC236}">
                  <a16:creationId xmlns:a16="http://schemas.microsoft.com/office/drawing/2014/main" id="{D75A58BF-5597-4770-AD9A-071F436825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072"/>
            <a:ext cx="133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33500" imgH="355600" progId="Equation.3">
                    <p:embed/>
                  </p:oleObj>
                </mc:Choice>
                <mc:Fallback>
                  <p:oleObj name="Equation" r:id="rId13" imgW="1333500" imgH="355600" progId="Equation.3">
                    <p:embed/>
                    <p:pic>
                      <p:nvPicPr>
                        <p:cNvPr id="13327" name="Object 24">
                          <a:extLst>
                            <a:ext uri="{FF2B5EF4-FFF2-40B4-BE49-F238E27FC236}">
                              <a16:creationId xmlns:a16="http://schemas.microsoft.com/office/drawing/2014/main" id="{D75A58BF-5597-4770-AD9A-071F436825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72"/>
                          <a:ext cx="1336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>
            <a:extLst>
              <a:ext uri="{FF2B5EF4-FFF2-40B4-BE49-F238E27FC236}">
                <a16:creationId xmlns:a16="http://schemas.microsoft.com/office/drawing/2014/main" id="{C8CA0A6D-4B13-4D1D-83BE-92EC3281D4A4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124200"/>
            <a:ext cx="6553200" cy="1752600"/>
            <a:chOff x="672" y="1968"/>
            <a:chExt cx="4128" cy="1104"/>
          </a:xfrm>
        </p:grpSpPr>
        <p:sp>
          <p:nvSpPr>
            <p:cNvPr id="44061" name="AutoShape 29">
              <a:extLst>
                <a:ext uri="{FF2B5EF4-FFF2-40B4-BE49-F238E27FC236}">
                  <a16:creationId xmlns:a16="http://schemas.microsoft.com/office/drawing/2014/main" id="{04A580A4-7B3E-43ED-B6A2-09560601A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968"/>
              <a:ext cx="4128" cy="1104"/>
            </a:xfrm>
            <a:prstGeom prst="wedgeEllipseCallout">
              <a:avLst>
                <a:gd name="adj1" fmla="val 7606"/>
                <a:gd name="adj2" fmla="val -113588"/>
              </a:avLst>
            </a:prstGeom>
            <a:gradFill rotWithShape="0">
              <a:gsLst>
                <a:gs pos="0">
                  <a:srgbClr val="C0C0C0"/>
                </a:gs>
                <a:gs pos="50000">
                  <a:schemeClr val="bg1"/>
                </a:gs>
                <a:gs pos="100000">
                  <a:srgbClr val="C0C0C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pPr eaLnBrk="1" hangingPunct="1">
                <a:defRPr/>
              </a:pP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因为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对称，所以只需存半个 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即</a:t>
              </a:r>
            </a:p>
            <a:p>
              <a:pPr eaLnBrk="1" hangingPunct="1">
                <a:defRPr/>
              </a:pPr>
              <a:endPara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20000"/>
                </a:spcBef>
                <a:defRPr/>
              </a:pP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</a:p>
          </p:txBody>
        </p:sp>
        <p:graphicFrame>
          <p:nvGraphicFramePr>
            <p:cNvPr id="13320" name="Object 30">
              <a:extLst>
                <a:ext uri="{FF2B5EF4-FFF2-40B4-BE49-F238E27FC236}">
                  <a16:creationId xmlns:a16="http://schemas.microsoft.com/office/drawing/2014/main" id="{2099368C-D4D5-4642-9299-CA1D20C3CB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400"/>
            <a:ext cx="364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755900" imgH="228600" progId="Equation.3">
                    <p:embed/>
                  </p:oleObj>
                </mc:Choice>
                <mc:Fallback>
                  <p:oleObj name="Equation" r:id="rId15" imgW="2755900" imgH="228600" progId="Equation.3">
                    <p:embed/>
                    <p:pic>
                      <p:nvPicPr>
                        <p:cNvPr id="13320" name="Object 30">
                          <a:extLst>
                            <a:ext uri="{FF2B5EF4-FFF2-40B4-BE49-F238E27FC236}">
                              <a16:creationId xmlns:a16="http://schemas.microsoft.com/office/drawing/2014/main" id="{2099368C-D4D5-4642-9299-CA1D20C3CB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400"/>
                          <a:ext cx="364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31">
              <a:extLst>
                <a:ext uri="{FF2B5EF4-FFF2-40B4-BE49-F238E27FC236}">
                  <a16:creationId xmlns:a16="http://schemas.microsoft.com/office/drawing/2014/main" id="{88C8891A-7A1A-4210-983C-D9C46D199F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688"/>
            <a:ext cx="19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459866" imgH="241195" progId="Equation.3">
                    <p:embed/>
                  </p:oleObj>
                </mc:Choice>
                <mc:Fallback>
                  <p:oleObj name="Equation" r:id="rId17" imgW="1459866" imgH="241195" progId="Equation.3">
                    <p:embed/>
                    <p:pic>
                      <p:nvPicPr>
                        <p:cNvPr id="13321" name="Object 31">
                          <a:extLst>
                            <a:ext uri="{FF2B5EF4-FFF2-40B4-BE49-F238E27FC236}">
                              <a16:creationId xmlns:a16="http://schemas.microsoft.com/office/drawing/2014/main" id="{88C8891A-7A1A-4210-983C-D9C46D199F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688"/>
                          <a:ext cx="19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64" name="AutoShape 32">
            <a:extLst>
              <a:ext uri="{FF2B5EF4-FFF2-40B4-BE49-F238E27FC236}">
                <a16:creationId xmlns:a16="http://schemas.microsoft.com/office/drawing/2014/main" id="{675990F6-9596-49C0-8A28-AAC7AFCB6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724400"/>
            <a:ext cx="5943600" cy="1524000"/>
          </a:xfrm>
          <a:prstGeom prst="wedgeEllipseCallout">
            <a:avLst>
              <a:gd name="adj1" fmla="val -23880"/>
              <a:gd name="adj2" fmla="val -8552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运算量为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/6)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 比普通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U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分解少一半，但有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次开方。用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LDL</a:t>
            </a:r>
            <a:r>
              <a:rPr kumimoji="0" lang="en-US" altLang="zh-CN" sz="2400" b="1" i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分解，可省开方时间</a:t>
            </a:r>
            <a:r>
              <a:rPr lang="en-US" altLang="zh-CN" sz="1600" b="1">
                <a:ea typeface="华文中宋" panose="02010600040101010101" pitchFamily="2" charset="-122"/>
                <a:cs typeface="Times New Roman" panose="02020603050405020304" pitchFamily="18" charset="0"/>
              </a:rPr>
              <a:t>(p.173)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4065" name="AutoShape 33">
            <a:extLst>
              <a:ext uri="{FF2B5EF4-FFF2-40B4-BE49-F238E27FC236}">
                <a16:creationId xmlns:a16="http://schemas.microsoft.com/office/drawing/2014/main" id="{CCCE5490-FE35-4AA2-8C57-83127B8D1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362200"/>
            <a:ext cx="21336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p.203 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#9, #10, #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4" grpId="0" animBg="1" autoUpdateAnimBg="0"/>
      <p:bldP spid="4406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>
            <a:extLst>
              <a:ext uri="{FF2B5EF4-FFF2-40B4-BE49-F238E27FC236}">
                <a16:creationId xmlns:a16="http://schemas.microsoft.com/office/drawing/2014/main" id="{43B60AC1-8D01-497C-B90A-0E1BDB1C7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0"/>
            <a:ext cx="502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Matrix Factorization – Tridiagonal System</a:t>
            </a:r>
          </a:p>
        </p:txBody>
      </p:sp>
      <p:sp>
        <p:nvSpPr>
          <p:cNvPr id="45063" name="Text Box 7">
            <a:extLst>
              <a:ext uri="{FF2B5EF4-FFF2-40B4-BE49-F238E27FC236}">
                <a16:creationId xmlns:a16="http://schemas.microsoft.com/office/drawing/2014/main" id="{3CB25C97-52D4-4CF8-A71A-1FEB87886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815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追赶法解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三对角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方程组</a:t>
            </a:r>
            <a:r>
              <a: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Crout Reduction for Tridiagonal Linear System */</a:t>
            </a:r>
            <a:endParaRPr lang="en-US" altLang="zh-CN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1D0072B9-DEF4-4883-9DD8-9450B7D2AD85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143000"/>
            <a:ext cx="3886200" cy="1806575"/>
            <a:chOff x="2112" y="672"/>
            <a:chExt cx="2448" cy="1138"/>
          </a:xfrm>
        </p:grpSpPr>
        <p:graphicFrame>
          <p:nvGraphicFramePr>
            <p:cNvPr id="14359" name="Object 6">
              <a:extLst>
                <a:ext uri="{FF2B5EF4-FFF2-40B4-BE49-F238E27FC236}">
                  <a16:creationId xmlns:a16="http://schemas.microsoft.com/office/drawing/2014/main" id="{136AB0A3-2123-4CF3-B577-DC0A05FC10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672"/>
            <a:ext cx="2448" cy="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14600" imgH="1168400" progId="Equation.3">
                    <p:embed/>
                  </p:oleObj>
                </mc:Choice>
                <mc:Fallback>
                  <p:oleObj name="Equation" r:id="rId5" imgW="2514600" imgH="1168400" progId="Equation.3">
                    <p:embed/>
                    <p:pic>
                      <p:nvPicPr>
                        <p:cNvPr id="14359" name="Object 6">
                          <a:extLst>
                            <a:ext uri="{FF2B5EF4-FFF2-40B4-BE49-F238E27FC236}">
                              <a16:creationId xmlns:a16="http://schemas.microsoft.com/office/drawing/2014/main" id="{136AB0A3-2123-4CF3-B577-DC0A05FC10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672"/>
                          <a:ext cx="2448" cy="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Oval 10">
              <a:extLst>
                <a:ext uri="{FF2B5EF4-FFF2-40B4-BE49-F238E27FC236}">
                  <a16:creationId xmlns:a16="http://schemas.microsoft.com/office/drawing/2014/main" id="{8533A374-8161-42EB-ABC7-CB332CF29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344"/>
              <a:ext cx="240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1" name="Oval 11">
              <a:extLst>
                <a:ext uri="{FF2B5EF4-FFF2-40B4-BE49-F238E27FC236}">
                  <a16:creationId xmlns:a16="http://schemas.microsoft.com/office/drawing/2014/main" id="{BE071126-B349-4897-A209-36249C437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16"/>
              <a:ext cx="240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2" name="Line 12">
              <a:extLst>
                <a:ext uri="{FF2B5EF4-FFF2-40B4-BE49-F238E27FC236}">
                  <a16:creationId xmlns:a16="http://schemas.microsoft.com/office/drawing/2014/main" id="{ABD0A973-E3A7-4F61-A305-5E7F6B7F8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152"/>
              <a:ext cx="384" cy="24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3" name="Line 13">
              <a:extLst>
                <a:ext uri="{FF2B5EF4-FFF2-40B4-BE49-F238E27FC236}">
                  <a16:creationId xmlns:a16="http://schemas.microsoft.com/office/drawing/2014/main" id="{651AE7E6-EC8D-4DA7-BACD-58516EA22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152"/>
              <a:ext cx="384" cy="24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4" name="Line 14">
              <a:extLst>
                <a:ext uri="{FF2B5EF4-FFF2-40B4-BE49-F238E27FC236}">
                  <a16:creationId xmlns:a16="http://schemas.microsoft.com/office/drawing/2014/main" id="{B8DF8A64-53FA-438B-8D91-0FB18B209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152"/>
              <a:ext cx="384" cy="24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5" name="Line 15">
              <a:extLst>
                <a:ext uri="{FF2B5EF4-FFF2-40B4-BE49-F238E27FC236}">
                  <a16:creationId xmlns:a16="http://schemas.microsoft.com/office/drawing/2014/main" id="{13821E94-AF0C-4839-9C2F-6365972B82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200"/>
              <a:ext cx="0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6" name="Line 16">
              <a:extLst>
                <a:ext uri="{FF2B5EF4-FFF2-40B4-BE49-F238E27FC236}">
                  <a16:creationId xmlns:a16="http://schemas.microsoft.com/office/drawing/2014/main" id="{35A05035-6321-45C3-A970-EA9C81316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00"/>
              <a:ext cx="0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5073" name="Text Box 17">
            <a:extLst>
              <a:ext uri="{FF2B5EF4-FFF2-40B4-BE49-F238E27FC236}">
                <a16:creationId xmlns:a16="http://schemas.microsoft.com/office/drawing/2014/main" id="{A993C471-F9DE-409D-9F18-E96E7FF59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95600"/>
            <a:ext cx="365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Step 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对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作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Crout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分解</a:t>
            </a:r>
          </a:p>
        </p:txBody>
      </p:sp>
      <p:grpSp>
        <p:nvGrpSpPr>
          <p:cNvPr id="3" name="Group 18">
            <a:extLst>
              <a:ext uri="{FF2B5EF4-FFF2-40B4-BE49-F238E27FC236}">
                <a16:creationId xmlns:a16="http://schemas.microsoft.com/office/drawing/2014/main" id="{7C9A6D18-9115-40FA-97D4-2106B92C610A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276600"/>
            <a:ext cx="4125913" cy="1752600"/>
            <a:chOff x="2208" y="864"/>
            <a:chExt cx="2599" cy="1104"/>
          </a:xfrm>
        </p:grpSpPr>
        <p:graphicFrame>
          <p:nvGraphicFramePr>
            <p:cNvPr id="14354" name="Object 5">
              <a:extLst>
                <a:ext uri="{FF2B5EF4-FFF2-40B4-BE49-F238E27FC236}">
                  <a16:creationId xmlns:a16="http://schemas.microsoft.com/office/drawing/2014/main" id="{01D0802E-A692-4C23-BD8F-A92EAC2A64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864"/>
            <a:ext cx="2599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984500" imgH="1168400" progId="Equation.3">
                    <p:embed/>
                  </p:oleObj>
                </mc:Choice>
                <mc:Fallback>
                  <p:oleObj name="Equation" r:id="rId7" imgW="2984500" imgH="1168400" progId="Equation.3">
                    <p:embed/>
                    <p:pic>
                      <p:nvPicPr>
                        <p:cNvPr id="14354" name="Object 5">
                          <a:extLst>
                            <a:ext uri="{FF2B5EF4-FFF2-40B4-BE49-F238E27FC236}">
                              <a16:creationId xmlns:a16="http://schemas.microsoft.com/office/drawing/2014/main" id="{01D0802E-A692-4C23-BD8F-A92EAC2A64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864"/>
                          <a:ext cx="2599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Line 20">
              <a:extLst>
                <a:ext uri="{FF2B5EF4-FFF2-40B4-BE49-F238E27FC236}">
                  <a16:creationId xmlns:a16="http://schemas.microsoft.com/office/drawing/2014/main" id="{26597895-F254-47E4-B94D-900880B92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152"/>
              <a:ext cx="624" cy="57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6" name="Line 21">
              <a:extLst>
                <a:ext uri="{FF2B5EF4-FFF2-40B4-BE49-F238E27FC236}">
                  <a16:creationId xmlns:a16="http://schemas.microsoft.com/office/drawing/2014/main" id="{AB2AF3B0-48A1-4A10-B09A-425E3C79CC5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7204">
              <a:off x="2637" y="1343"/>
              <a:ext cx="480" cy="38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7" name="Line 22">
              <a:extLst>
                <a:ext uri="{FF2B5EF4-FFF2-40B4-BE49-F238E27FC236}">
                  <a16:creationId xmlns:a16="http://schemas.microsoft.com/office/drawing/2014/main" id="{74E202F4-5495-4A2B-84AA-92E0C852AC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104"/>
              <a:ext cx="720" cy="672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8" name="Line 23">
              <a:extLst>
                <a:ext uri="{FF2B5EF4-FFF2-40B4-BE49-F238E27FC236}">
                  <a16:creationId xmlns:a16="http://schemas.microsoft.com/office/drawing/2014/main" id="{C420F1E5-8F7F-4498-B60A-BD71C297EB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7204">
              <a:off x="4032" y="1152"/>
              <a:ext cx="480" cy="38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5080" name="Text Box 24">
            <a:extLst>
              <a:ext uri="{FF2B5EF4-FFF2-40B4-BE49-F238E27FC236}">
                <a16:creationId xmlns:a16="http://schemas.microsoft.com/office/drawing/2014/main" id="{E74C2201-C1AD-4909-A934-7F0F00013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657600"/>
            <a:ext cx="2895600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直接比较等式两边的元素，可得到计算公式。</a:t>
            </a:r>
          </a:p>
        </p:txBody>
      </p:sp>
      <p:grpSp>
        <p:nvGrpSpPr>
          <p:cNvPr id="4" name="Group 37">
            <a:extLst>
              <a:ext uri="{FF2B5EF4-FFF2-40B4-BE49-F238E27FC236}">
                <a16:creationId xmlns:a16="http://schemas.microsoft.com/office/drawing/2014/main" id="{902F73A1-0C00-481F-A42E-DC21099C535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029200"/>
            <a:ext cx="8229600" cy="690563"/>
            <a:chOff x="384" y="3168"/>
            <a:chExt cx="5184" cy="435"/>
          </a:xfrm>
        </p:grpSpPr>
        <p:sp>
          <p:nvSpPr>
            <p:cNvPr id="14350" name="Text Box 25">
              <a:extLst>
                <a:ext uri="{FF2B5EF4-FFF2-40B4-BE49-F238E27FC236}">
                  <a16:creationId xmlns:a16="http://schemas.microsoft.com/office/drawing/2014/main" id="{75C5AF2A-FAFE-40BC-9BB5-72D96CC26C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216"/>
              <a:ext cx="2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tep 2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: 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追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——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即解             ：</a:t>
              </a:r>
            </a:p>
          </p:txBody>
        </p:sp>
        <p:graphicFrame>
          <p:nvGraphicFramePr>
            <p:cNvPr id="14351" name="Object 2">
              <a:extLst>
                <a:ext uri="{FF2B5EF4-FFF2-40B4-BE49-F238E27FC236}">
                  <a16:creationId xmlns:a16="http://schemas.microsoft.com/office/drawing/2014/main" id="{957EEAF1-84CE-4070-9590-57889D4204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2" y="3216"/>
            <a:ext cx="6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33169" imgH="228501" progId="Equation.3">
                    <p:embed/>
                  </p:oleObj>
                </mc:Choice>
                <mc:Fallback>
                  <p:oleObj name="Equation" r:id="rId9" imgW="533169" imgH="228501" progId="Equation.3">
                    <p:embed/>
                    <p:pic>
                      <p:nvPicPr>
                        <p:cNvPr id="14351" name="Object 2">
                          <a:extLst>
                            <a:ext uri="{FF2B5EF4-FFF2-40B4-BE49-F238E27FC236}">
                              <a16:creationId xmlns:a16="http://schemas.microsoft.com/office/drawing/2014/main" id="{957EEAF1-84CE-4070-9590-57889D4204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3216"/>
                          <a:ext cx="6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3">
              <a:extLst>
                <a:ext uri="{FF2B5EF4-FFF2-40B4-BE49-F238E27FC236}">
                  <a16:creationId xmlns:a16="http://schemas.microsoft.com/office/drawing/2014/main" id="{318A288C-EB90-4071-A436-F3CDC96F0C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168"/>
            <a:ext cx="62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71252" imgH="431613" progId="Equation.3">
                    <p:embed/>
                  </p:oleObj>
                </mc:Choice>
                <mc:Fallback>
                  <p:oleObj name="Equation" r:id="rId11" imgW="571252" imgH="431613" progId="Equation.3">
                    <p:embed/>
                    <p:pic>
                      <p:nvPicPr>
                        <p:cNvPr id="14352" name="Object 3">
                          <a:extLst>
                            <a:ext uri="{FF2B5EF4-FFF2-40B4-BE49-F238E27FC236}">
                              <a16:creationId xmlns:a16="http://schemas.microsoft.com/office/drawing/2014/main" id="{318A288C-EB90-4071-A436-F3CDC96F0C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168"/>
                          <a:ext cx="624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4">
              <a:extLst>
                <a:ext uri="{FF2B5EF4-FFF2-40B4-BE49-F238E27FC236}">
                  <a16:creationId xmlns:a16="http://schemas.microsoft.com/office/drawing/2014/main" id="{677F8603-CBDA-4920-9F70-C387607CFD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168"/>
            <a:ext cx="2208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68500" imgH="431800" progId="Equation.3">
                    <p:embed/>
                  </p:oleObj>
                </mc:Choice>
                <mc:Fallback>
                  <p:oleObj name="Equation" r:id="rId13" imgW="1968500" imgH="431800" progId="Equation.3">
                    <p:embed/>
                    <p:pic>
                      <p:nvPicPr>
                        <p:cNvPr id="14353" name="Object 4">
                          <a:extLst>
                            <a:ext uri="{FF2B5EF4-FFF2-40B4-BE49-F238E27FC236}">
                              <a16:creationId xmlns:a16="http://schemas.microsoft.com/office/drawing/2014/main" id="{677F8603-CBDA-4920-9F70-C387607CFD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168"/>
                          <a:ext cx="2208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8">
            <a:extLst>
              <a:ext uri="{FF2B5EF4-FFF2-40B4-BE49-F238E27FC236}">
                <a16:creationId xmlns:a16="http://schemas.microsoft.com/office/drawing/2014/main" id="{8D2E4544-C263-4796-8FE3-FEFB5F64104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791200"/>
            <a:ext cx="8001000" cy="482600"/>
            <a:chOff x="384" y="3648"/>
            <a:chExt cx="5040" cy="304"/>
          </a:xfrm>
        </p:grpSpPr>
        <p:sp>
          <p:nvSpPr>
            <p:cNvPr id="14347" name="Text Box 31">
              <a:extLst>
                <a:ext uri="{FF2B5EF4-FFF2-40B4-BE49-F238E27FC236}">
                  <a16:creationId xmlns:a16="http://schemas.microsoft.com/office/drawing/2014/main" id="{1372F78D-F48F-42C9-965B-04F5B92FE1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648"/>
              <a:ext cx="2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Step 3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: </a:t>
              </a:r>
              <a:r>
                <a:rPr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赶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——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即解             ：</a:t>
              </a:r>
            </a:p>
          </p:txBody>
        </p:sp>
        <p:graphicFrame>
          <p:nvGraphicFramePr>
            <p:cNvPr id="14348" name="Object 0">
              <a:extLst>
                <a:ext uri="{FF2B5EF4-FFF2-40B4-BE49-F238E27FC236}">
                  <a16:creationId xmlns:a16="http://schemas.microsoft.com/office/drawing/2014/main" id="{D57F753F-F2E9-4B07-A3D9-FCC687F421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4" y="3696"/>
            <a:ext cx="6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33169" imgH="203112" progId="Equation.3">
                    <p:embed/>
                  </p:oleObj>
                </mc:Choice>
                <mc:Fallback>
                  <p:oleObj name="Equation" r:id="rId15" imgW="533169" imgH="203112" progId="Equation.3">
                    <p:embed/>
                    <p:pic>
                      <p:nvPicPr>
                        <p:cNvPr id="14348" name="Object 0">
                          <a:extLst>
                            <a:ext uri="{FF2B5EF4-FFF2-40B4-BE49-F238E27FC236}">
                              <a16:creationId xmlns:a16="http://schemas.microsoft.com/office/drawing/2014/main" id="{D57F753F-F2E9-4B07-A3D9-FCC687F421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3696"/>
                          <a:ext cx="6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">
              <a:extLst>
                <a:ext uri="{FF2B5EF4-FFF2-40B4-BE49-F238E27FC236}">
                  <a16:creationId xmlns:a16="http://schemas.microsoft.com/office/drawing/2014/main" id="{26AB25A9-A002-4CA8-B919-58280CEE8B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696"/>
            <a:ext cx="268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03500" imgH="228600" progId="Equation.3">
                    <p:embed/>
                  </p:oleObj>
                </mc:Choice>
                <mc:Fallback>
                  <p:oleObj name="Equation" r:id="rId17" imgW="2603500" imgH="228600" progId="Equation.3">
                    <p:embed/>
                    <p:pic>
                      <p:nvPicPr>
                        <p:cNvPr id="14349" name="Object 1">
                          <a:extLst>
                            <a:ext uri="{FF2B5EF4-FFF2-40B4-BE49-F238E27FC236}">
                              <a16:creationId xmlns:a16="http://schemas.microsoft.com/office/drawing/2014/main" id="{26AB25A9-A002-4CA8-B919-58280CEE8B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96"/>
                          <a:ext cx="268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95" name="AutoShape 39">
            <a:extLst>
              <a:ext uri="{FF2B5EF4-FFF2-40B4-BE49-F238E27FC236}">
                <a16:creationId xmlns:a16="http://schemas.microsoft.com/office/drawing/2014/main" id="{E869B094-43C1-40D9-880E-5A937A804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286000"/>
            <a:ext cx="4876800" cy="1676400"/>
          </a:xfrm>
          <a:prstGeom prst="wedgeEllipseCallout">
            <a:avLst>
              <a:gd name="adj1" fmla="val -41602"/>
              <a:gd name="adj2" fmla="val 70926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G.E.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类似，一旦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0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则算法中断，故并非任何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三对角阵都可以用此方法分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utoUpdateAnimBg="0"/>
      <p:bldP spid="45073" grpId="0" autoUpdateAnimBg="0"/>
      <p:bldP spid="45080" grpId="0" autoUpdateAnimBg="0"/>
      <p:bldP spid="4509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E298E538-F4C2-4E55-BA07-06AD58F0A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0"/>
            <a:ext cx="502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Matrix Factorization – Tridiagonal System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9E87BC59-FE75-4619-9E31-ADE4C91AF83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04813"/>
            <a:ext cx="8001000" cy="1428750"/>
            <a:chOff x="384" y="192"/>
            <a:chExt cx="5040" cy="900"/>
          </a:xfrm>
        </p:grpSpPr>
        <p:grpSp>
          <p:nvGrpSpPr>
            <p:cNvPr id="15519" name="Group 5">
              <a:extLst>
                <a:ext uri="{FF2B5EF4-FFF2-40B4-BE49-F238E27FC236}">
                  <a16:creationId xmlns:a16="http://schemas.microsoft.com/office/drawing/2014/main" id="{F3DD26B6-48BF-4859-8C5E-0A3E89218E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92"/>
              <a:ext cx="5040" cy="900"/>
              <a:chOff x="336" y="192"/>
              <a:chExt cx="5040" cy="900"/>
            </a:xfrm>
          </p:grpSpPr>
          <p:sp>
            <p:nvSpPr>
              <p:cNvPr id="15521" name="AutoShape 6" descr="白色大理石">
                <a:extLst>
                  <a:ext uri="{FF2B5EF4-FFF2-40B4-BE49-F238E27FC236}">
                    <a16:creationId xmlns:a16="http://schemas.microsoft.com/office/drawing/2014/main" id="{C6AE45D1-C58A-45DF-80FF-A330504D52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92"/>
                <a:ext cx="672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zh-CN" altLang="en-US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定理</a:t>
                </a:r>
              </a:p>
            </p:txBody>
          </p:sp>
          <p:sp>
            <p:nvSpPr>
              <p:cNvPr id="15522" name="Text Box 7">
                <a:extLst>
                  <a:ext uri="{FF2B5EF4-FFF2-40B4-BE49-F238E27FC236}">
                    <a16:creationId xmlns:a16="http://schemas.microsoft.com/office/drawing/2014/main" id="{A1C4C170-9938-4318-97D4-ED43FECA6D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336"/>
                <a:ext cx="5040" cy="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若 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400" b="1" dirty="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角占优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dirty="0">
                    <a:solidFill>
                      <a:srgbClr val="008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/* diagonally dominant */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三对角阵，且满足                                                                  ，则追赶法可解以 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系数矩阵的方程组。</a:t>
                </a:r>
              </a:p>
            </p:txBody>
          </p:sp>
        </p:grpSp>
        <p:graphicFrame>
          <p:nvGraphicFramePr>
            <p:cNvPr id="15520" name="Object 3">
              <a:extLst>
                <a:ext uri="{FF2B5EF4-FFF2-40B4-BE49-F238E27FC236}">
                  <a16:creationId xmlns:a16="http://schemas.microsoft.com/office/drawing/2014/main" id="{842643BE-8F54-4461-BC0F-66A69DD991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576"/>
            <a:ext cx="307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17800" imgH="228600" progId="Equation.3">
                    <p:embed/>
                  </p:oleObj>
                </mc:Choice>
                <mc:Fallback>
                  <p:oleObj name="Equation" r:id="rId5" imgW="2717800" imgH="228600" progId="Equation.3">
                    <p:embed/>
                    <p:pic>
                      <p:nvPicPr>
                        <p:cNvPr id="15520" name="Object 3">
                          <a:extLst>
                            <a:ext uri="{FF2B5EF4-FFF2-40B4-BE49-F238E27FC236}">
                              <a16:creationId xmlns:a16="http://schemas.microsoft.com/office/drawing/2014/main" id="{842643BE-8F54-4461-BC0F-66A69DD991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576"/>
                          <a:ext cx="307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>
            <a:extLst>
              <a:ext uri="{FF2B5EF4-FFF2-40B4-BE49-F238E27FC236}">
                <a16:creationId xmlns:a16="http://schemas.microsoft.com/office/drawing/2014/main" id="{1316158F-AA52-4C83-9D38-A1FADE5C9D6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183188"/>
            <a:ext cx="2362200" cy="1524000"/>
            <a:chOff x="2304" y="1296"/>
            <a:chExt cx="2496" cy="1776"/>
          </a:xfrm>
        </p:grpSpPr>
        <p:sp>
          <p:nvSpPr>
            <p:cNvPr id="15473" name="Freeform 12">
              <a:extLst>
                <a:ext uri="{FF2B5EF4-FFF2-40B4-BE49-F238E27FC236}">
                  <a16:creationId xmlns:a16="http://schemas.microsoft.com/office/drawing/2014/main" id="{3192F726-4CD6-44F8-9D21-240F739545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2" y="1823"/>
              <a:ext cx="1104" cy="770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474" name="Group 13">
              <a:extLst>
                <a:ext uri="{FF2B5EF4-FFF2-40B4-BE49-F238E27FC236}">
                  <a16:creationId xmlns:a16="http://schemas.microsoft.com/office/drawing/2014/main" id="{E07F1C8E-6F02-43F9-A942-E0ED10E2B3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15516" name="Freeform 14">
                <a:extLst>
                  <a:ext uri="{FF2B5EF4-FFF2-40B4-BE49-F238E27FC236}">
                    <a16:creationId xmlns:a16="http://schemas.microsoft.com/office/drawing/2014/main" id="{AD0C1044-EB05-473B-A72A-ED52A8187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1"/>
                <a:ext cx="2573" cy="479"/>
              </a:xfrm>
              <a:custGeom>
                <a:avLst/>
                <a:gdLst>
                  <a:gd name="T0" fmla="*/ 197 w 5145"/>
                  <a:gd name="T1" fmla="*/ 0 h 963"/>
                  <a:gd name="T2" fmla="*/ 644 w 5145"/>
                  <a:gd name="T3" fmla="*/ 0 h 963"/>
                  <a:gd name="T4" fmla="*/ 523 w 5145"/>
                  <a:gd name="T5" fmla="*/ 120 h 963"/>
                  <a:gd name="T6" fmla="*/ 0 w 5145"/>
                  <a:gd name="T7" fmla="*/ 120 h 963"/>
                  <a:gd name="T8" fmla="*/ 197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7" name="Rectangle 15">
                <a:extLst>
                  <a:ext uri="{FF2B5EF4-FFF2-40B4-BE49-F238E27FC236}">
                    <a16:creationId xmlns:a16="http://schemas.microsoft.com/office/drawing/2014/main" id="{13B7C37C-2F2D-4BB9-A9D2-03CDF46ADD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9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8" name="Freeform 16">
                <a:extLst>
                  <a:ext uri="{FF2B5EF4-FFF2-40B4-BE49-F238E27FC236}">
                    <a16:creationId xmlns:a16="http://schemas.microsoft.com/office/drawing/2014/main" id="{73FE5D5D-1C76-413E-9632-052E994D0C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1"/>
                <a:ext cx="482" cy="594"/>
              </a:xfrm>
              <a:custGeom>
                <a:avLst/>
                <a:gdLst>
                  <a:gd name="T0" fmla="*/ 121 w 963"/>
                  <a:gd name="T1" fmla="*/ 0 h 1192"/>
                  <a:gd name="T2" fmla="*/ 0 w 963"/>
                  <a:gd name="T3" fmla="*/ 120 h 1192"/>
                  <a:gd name="T4" fmla="*/ 0 w 963"/>
                  <a:gd name="T5" fmla="*/ 148 h 1192"/>
                  <a:gd name="T6" fmla="*/ 121 w 963"/>
                  <a:gd name="T7" fmla="*/ 27 h 1192"/>
                  <a:gd name="T8" fmla="*/ 12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475" name="Group 17">
              <a:extLst>
                <a:ext uri="{FF2B5EF4-FFF2-40B4-BE49-F238E27FC236}">
                  <a16:creationId xmlns:a16="http://schemas.microsoft.com/office/drawing/2014/main" id="{56757322-4337-4B79-98D3-FCD64ED9A3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15514" name="Freeform 18">
                <a:extLst>
                  <a:ext uri="{FF2B5EF4-FFF2-40B4-BE49-F238E27FC236}">
                    <a16:creationId xmlns:a16="http://schemas.microsoft.com/office/drawing/2014/main" id="{63E4AADA-E09A-435D-874E-30F509EE1E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1" y="2068"/>
                <a:ext cx="450" cy="403"/>
              </a:xfrm>
              <a:custGeom>
                <a:avLst/>
                <a:gdLst>
                  <a:gd name="T0" fmla="*/ 3 w 896"/>
                  <a:gd name="T1" fmla="*/ 21 h 808"/>
                  <a:gd name="T2" fmla="*/ 0 w 896"/>
                  <a:gd name="T3" fmla="*/ 38 h 808"/>
                  <a:gd name="T4" fmla="*/ 5 w 896"/>
                  <a:gd name="T5" fmla="*/ 57 h 808"/>
                  <a:gd name="T6" fmla="*/ 6 w 896"/>
                  <a:gd name="T7" fmla="*/ 68 h 808"/>
                  <a:gd name="T8" fmla="*/ 7 w 896"/>
                  <a:gd name="T9" fmla="*/ 73 h 808"/>
                  <a:gd name="T10" fmla="*/ 9 w 896"/>
                  <a:gd name="T11" fmla="*/ 79 h 808"/>
                  <a:gd name="T12" fmla="*/ 12 w 896"/>
                  <a:gd name="T13" fmla="*/ 85 h 808"/>
                  <a:gd name="T14" fmla="*/ 17 w 896"/>
                  <a:gd name="T15" fmla="*/ 92 h 808"/>
                  <a:gd name="T16" fmla="*/ 21 w 896"/>
                  <a:gd name="T17" fmla="*/ 97 h 808"/>
                  <a:gd name="T18" fmla="*/ 26 w 896"/>
                  <a:gd name="T19" fmla="*/ 101 h 808"/>
                  <a:gd name="T20" fmla="*/ 49 w 896"/>
                  <a:gd name="T21" fmla="*/ 74 h 808"/>
                  <a:gd name="T22" fmla="*/ 75 w 896"/>
                  <a:gd name="T23" fmla="*/ 101 h 808"/>
                  <a:gd name="T24" fmla="*/ 81 w 896"/>
                  <a:gd name="T25" fmla="*/ 96 h 808"/>
                  <a:gd name="T26" fmla="*/ 86 w 896"/>
                  <a:gd name="T27" fmla="*/ 90 h 808"/>
                  <a:gd name="T28" fmla="*/ 90 w 896"/>
                  <a:gd name="T29" fmla="*/ 82 h 808"/>
                  <a:gd name="T30" fmla="*/ 95 w 896"/>
                  <a:gd name="T31" fmla="*/ 74 h 808"/>
                  <a:gd name="T32" fmla="*/ 104 w 896"/>
                  <a:gd name="T33" fmla="*/ 57 h 808"/>
                  <a:gd name="T34" fmla="*/ 110 w 896"/>
                  <a:gd name="T35" fmla="*/ 31 h 808"/>
                  <a:gd name="T36" fmla="*/ 113 w 896"/>
                  <a:gd name="T37" fmla="*/ 18 h 808"/>
                  <a:gd name="T38" fmla="*/ 94 w 896"/>
                  <a:gd name="T39" fmla="*/ 6 h 808"/>
                  <a:gd name="T40" fmla="*/ 74 w 896"/>
                  <a:gd name="T41" fmla="*/ 0 h 808"/>
                  <a:gd name="T42" fmla="*/ 42 w 896"/>
                  <a:gd name="T43" fmla="*/ 2 h 808"/>
                  <a:gd name="T44" fmla="*/ 19 w 896"/>
                  <a:gd name="T45" fmla="*/ 8 h 808"/>
                  <a:gd name="T46" fmla="*/ 3 w 896"/>
                  <a:gd name="T47" fmla="*/ 2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5" name="Freeform 19">
                <a:extLst>
                  <a:ext uri="{FF2B5EF4-FFF2-40B4-BE49-F238E27FC236}">
                    <a16:creationId xmlns:a16="http://schemas.microsoft.com/office/drawing/2014/main" id="{E2A93B91-C088-49FC-B800-1893C6D55D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0" y="2360"/>
                <a:ext cx="276" cy="712"/>
              </a:xfrm>
              <a:custGeom>
                <a:avLst/>
                <a:gdLst>
                  <a:gd name="T0" fmla="*/ 31 w 553"/>
                  <a:gd name="T1" fmla="*/ 0 h 1424"/>
                  <a:gd name="T2" fmla="*/ 15 w 553"/>
                  <a:gd name="T3" fmla="*/ 20 h 1424"/>
                  <a:gd name="T4" fmla="*/ 21 w 553"/>
                  <a:gd name="T5" fmla="*/ 36 h 1424"/>
                  <a:gd name="T6" fmla="*/ 10 w 553"/>
                  <a:gd name="T7" fmla="*/ 58 h 1424"/>
                  <a:gd name="T8" fmla="*/ 3 w 553"/>
                  <a:gd name="T9" fmla="*/ 88 h 1424"/>
                  <a:gd name="T10" fmla="*/ 0 w 553"/>
                  <a:gd name="T11" fmla="*/ 108 h 1424"/>
                  <a:gd name="T12" fmla="*/ 3 w 553"/>
                  <a:gd name="T13" fmla="*/ 127 h 1424"/>
                  <a:gd name="T14" fmla="*/ 8 w 553"/>
                  <a:gd name="T15" fmla="*/ 150 h 1424"/>
                  <a:gd name="T16" fmla="*/ 36 w 553"/>
                  <a:gd name="T17" fmla="*/ 179 h 1424"/>
                  <a:gd name="T18" fmla="*/ 63 w 553"/>
                  <a:gd name="T19" fmla="*/ 144 h 1424"/>
                  <a:gd name="T20" fmla="*/ 69 w 553"/>
                  <a:gd name="T21" fmla="*/ 112 h 1424"/>
                  <a:gd name="T22" fmla="*/ 64 w 553"/>
                  <a:gd name="T23" fmla="*/ 82 h 1424"/>
                  <a:gd name="T24" fmla="*/ 57 w 553"/>
                  <a:gd name="T25" fmla="*/ 56 h 1424"/>
                  <a:gd name="T26" fmla="*/ 46 w 553"/>
                  <a:gd name="T27" fmla="*/ 35 h 1424"/>
                  <a:gd name="T28" fmla="*/ 54 w 553"/>
                  <a:gd name="T29" fmla="*/ 25 h 1424"/>
                  <a:gd name="T30" fmla="*/ 31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476" name="Group 20">
              <a:extLst>
                <a:ext uri="{FF2B5EF4-FFF2-40B4-BE49-F238E27FC236}">
                  <a16:creationId xmlns:a16="http://schemas.microsoft.com/office/drawing/2014/main" id="{66822DCE-9344-4B3A-922C-1F8E4D82B8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15511" name="Freeform 21">
                <a:extLst>
                  <a:ext uri="{FF2B5EF4-FFF2-40B4-BE49-F238E27FC236}">
                    <a16:creationId xmlns:a16="http://schemas.microsoft.com/office/drawing/2014/main" id="{3D273A9D-C201-4F34-A605-A3CDA71AEC3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371" y="1701"/>
                <a:ext cx="396" cy="527"/>
              </a:xfrm>
              <a:custGeom>
                <a:avLst/>
                <a:gdLst>
                  <a:gd name="T0" fmla="*/ 62 w 693"/>
                  <a:gd name="T1" fmla="*/ 8 h 873"/>
                  <a:gd name="T2" fmla="*/ 66 w 693"/>
                  <a:gd name="T3" fmla="*/ 2 h 873"/>
                  <a:gd name="T4" fmla="*/ 72 w 693"/>
                  <a:gd name="T5" fmla="*/ 0 h 873"/>
                  <a:gd name="T6" fmla="*/ 76 w 693"/>
                  <a:gd name="T7" fmla="*/ 1 h 873"/>
                  <a:gd name="T8" fmla="*/ 78 w 693"/>
                  <a:gd name="T9" fmla="*/ 4 h 873"/>
                  <a:gd name="T10" fmla="*/ 80 w 693"/>
                  <a:gd name="T11" fmla="*/ 11 h 873"/>
                  <a:gd name="T12" fmla="*/ 81 w 693"/>
                  <a:gd name="T13" fmla="*/ 25 h 873"/>
                  <a:gd name="T14" fmla="*/ 80 w 693"/>
                  <a:gd name="T15" fmla="*/ 38 h 873"/>
                  <a:gd name="T16" fmla="*/ 80 w 693"/>
                  <a:gd name="T17" fmla="*/ 46 h 873"/>
                  <a:gd name="T18" fmla="*/ 82 w 693"/>
                  <a:gd name="T19" fmla="*/ 66 h 873"/>
                  <a:gd name="T20" fmla="*/ 85 w 693"/>
                  <a:gd name="T21" fmla="*/ 80 h 873"/>
                  <a:gd name="T22" fmla="*/ 87 w 693"/>
                  <a:gd name="T23" fmla="*/ 85 h 873"/>
                  <a:gd name="T24" fmla="*/ 91 w 693"/>
                  <a:gd name="T25" fmla="*/ 93 h 873"/>
                  <a:gd name="T26" fmla="*/ 99 w 693"/>
                  <a:gd name="T27" fmla="*/ 123 h 873"/>
                  <a:gd name="T28" fmla="*/ 104 w 693"/>
                  <a:gd name="T29" fmla="*/ 131 h 873"/>
                  <a:gd name="T30" fmla="*/ 115 w 693"/>
                  <a:gd name="T31" fmla="*/ 143 h 873"/>
                  <a:gd name="T32" fmla="*/ 128 w 693"/>
                  <a:gd name="T33" fmla="*/ 159 h 873"/>
                  <a:gd name="T34" fmla="*/ 78 w 693"/>
                  <a:gd name="T35" fmla="*/ 191 h 873"/>
                  <a:gd name="T36" fmla="*/ 48 w 693"/>
                  <a:gd name="T37" fmla="*/ 151 h 873"/>
                  <a:gd name="T38" fmla="*/ 36 w 693"/>
                  <a:gd name="T39" fmla="*/ 157 h 873"/>
                  <a:gd name="T40" fmla="*/ 18 w 693"/>
                  <a:gd name="T41" fmla="*/ 161 h 873"/>
                  <a:gd name="T42" fmla="*/ 6 w 693"/>
                  <a:gd name="T43" fmla="*/ 159 h 873"/>
                  <a:gd name="T44" fmla="*/ 0 w 693"/>
                  <a:gd name="T45" fmla="*/ 153 h 873"/>
                  <a:gd name="T46" fmla="*/ 0 w 693"/>
                  <a:gd name="T47" fmla="*/ 146 h 873"/>
                  <a:gd name="T48" fmla="*/ 3 w 693"/>
                  <a:gd name="T49" fmla="*/ 139 h 873"/>
                  <a:gd name="T50" fmla="*/ 14 w 693"/>
                  <a:gd name="T51" fmla="*/ 134 h 873"/>
                  <a:gd name="T52" fmla="*/ 29 w 693"/>
                  <a:gd name="T53" fmla="*/ 130 h 873"/>
                  <a:gd name="T54" fmla="*/ 40 w 693"/>
                  <a:gd name="T55" fmla="*/ 125 h 873"/>
                  <a:gd name="T56" fmla="*/ 44 w 693"/>
                  <a:gd name="T57" fmla="*/ 120 h 873"/>
                  <a:gd name="T58" fmla="*/ 52 w 693"/>
                  <a:gd name="T59" fmla="*/ 111 h 873"/>
                  <a:gd name="T60" fmla="*/ 56 w 693"/>
                  <a:gd name="T61" fmla="*/ 106 h 873"/>
                  <a:gd name="T62" fmla="*/ 60 w 693"/>
                  <a:gd name="T63" fmla="*/ 98 h 873"/>
                  <a:gd name="T64" fmla="*/ 60 w 693"/>
                  <a:gd name="T65" fmla="*/ 83 h 873"/>
                  <a:gd name="T66" fmla="*/ 59 w 693"/>
                  <a:gd name="T67" fmla="*/ 66 h 873"/>
                  <a:gd name="T68" fmla="*/ 56 w 693"/>
                  <a:gd name="T69" fmla="*/ 48 h 873"/>
                  <a:gd name="T70" fmla="*/ 59 w 693"/>
                  <a:gd name="T71" fmla="*/ 22 h 873"/>
                  <a:gd name="T72" fmla="*/ 62 w 693"/>
                  <a:gd name="T73" fmla="*/ 8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2" name="Freeform 22">
                <a:extLst>
                  <a:ext uri="{FF2B5EF4-FFF2-40B4-BE49-F238E27FC236}">
                    <a16:creationId xmlns:a16="http://schemas.microsoft.com/office/drawing/2014/main" id="{1190EE1B-34BB-43F8-A2F1-AC08CBFBC25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072" y="2064"/>
                <a:ext cx="543" cy="616"/>
              </a:xfrm>
              <a:custGeom>
                <a:avLst/>
                <a:gdLst>
                  <a:gd name="T0" fmla="*/ 12 w 954"/>
                  <a:gd name="T1" fmla="*/ 31 h 1017"/>
                  <a:gd name="T2" fmla="*/ 39 w 954"/>
                  <a:gd name="T3" fmla="*/ 24 h 1017"/>
                  <a:gd name="T4" fmla="*/ 53 w 954"/>
                  <a:gd name="T5" fmla="*/ 11 h 1017"/>
                  <a:gd name="T6" fmla="*/ 63 w 954"/>
                  <a:gd name="T7" fmla="*/ 0 h 1017"/>
                  <a:gd name="T8" fmla="*/ 87 w 954"/>
                  <a:gd name="T9" fmla="*/ 26 h 1017"/>
                  <a:gd name="T10" fmla="*/ 114 w 954"/>
                  <a:gd name="T11" fmla="*/ 57 h 1017"/>
                  <a:gd name="T12" fmla="*/ 138 w 954"/>
                  <a:gd name="T13" fmla="*/ 85 h 1017"/>
                  <a:gd name="T14" fmla="*/ 147 w 954"/>
                  <a:gd name="T15" fmla="*/ 97 h 1017"/>
                  <a:gd name="T16" fmla="*/ 153 w 954"/>
                  <a:gd name="T17" fmla="*/ 107 h 1017"/>
                  <a:gd name="T18" fmla="*/ 159 w 954"/>
                  <a:gd name="T19" fmla="*/ 118 h 1017"/>
                  <a:gd name="T20" fmla="*/ 166 w 954"/>
                  <a:gd name="T21" fmla="*/ 132 h 1017"/>
                  <a:gd name="T22" fmla="*/ 170 w 954"/>
                  <a:gd name="T23" fmla="*/ 143 h 1017"/>
                  <a:gd name="T24" fmla="*/ 174 w 954"/>
                  <a:gd name="T25" fmla="*/ 156 h 1017"/>
                  <a:gd name="T26" fmla="*/ 176 w 954"/>
                  <a:gd name="T27" fmla="*/ 177 h 1017"/>
                  <a:gd name="T28" fmla="*/ 174 w 954"/>
                  <a:gd name="T29" fmla="*/ 190 h 1017"/>
                  <a:gd name="T30" fmla="*/ 170 w 954"/>
                  <a:gd name="T31" fmla="*/ 201 h 1017"/>
                  <a:gd name="T32" fmla="*/ 158 w 954"/>
                  <a:gd name="T33" fmla="*/ 211 h 1017"/>
                  <a:gd name="T34" fmla="*/ 149 w 954"/>
                  <a:gd name="T35" fmla="*/ 218 h 1017"/>
                  <a:gd name="T36" fmla="*/ 134 w 954"/>
                  <a:gd name="T37" fmla="*/ 222 h 1017"/>
                  <a:gd name="T38" fmla="*/ 122 w 954"/>
                  <a:gd name="T39" fmla="*/ 225 h 1017"/>
                  <a:gd name="T40" fmla="*/ 111 w 954"/>
                  <a:gd name="T41" fmla="*/ 223 h 1017"/>
                  <a:gd name="T42" fmla="*/ 102 w 954"/>
                  <a:gd name="T43" fmla="*/ 223 h 1017"/>
                  <a:gd name="T44" fmla="*/ 93 w 954"/>
                  <a:gd name="T45" fmla="*/ 220 h 1017"/>
                  <a:gd name="T46" fmla="*/ 85 w 954"/>
                  <a:gd name="T47" fmla="*/ 215 h 1017"/>
                  <a:gd name="T48" fmla="*/ 76 w 954"/>
                  <a:gd name="T49" fmla="*/ 209 h 1017"/>
                  <a:gd name="T50" fmla="*/ 69 w 954"/>
                  <a:gd name="T51" fmla="*/ 201 h 1017"/>
                  <a:gd name="T52" fmla="*/ 62 w 954"/>
                  <a:gd name="T53" fmla="*/ 188 h 1017"/>
                  <a:gd name="T54" fmla="*/ 57 w 954"/>
                  <a:gd name="T55" fmla="*/ 180 h 1017"/>
                  <a:gd name="T56" fmla="*/ 46 w 954"/>
                  <a:gd name="T57" fmla="*/ 152 h 1017"/>
                  <a:gd name="T58" fmla="*/ 34 w 954"/>
                  <a:gd name="T59" fmla="*/ 116 h 1017"/>
                  <a:gd name="T60" fmla="*/ 24 w 954"/>
                  <a:gd name="T61" fmla="*/ 88 h 1017"/>
                  <a:gd name="T62" fmla="*/ 8 w 954"/>
                  <a:gd name="T63" fmla="*/ 54 h 1017"/>
                  <a:gd name="T64" fmla="*/ 0 w 954"/>
                  <a:gd name="T65" fmla="*/ 35 h 1017"/>
                  <a:gd name="T66" fmla="*/ 12 w 954"/>
                  <a:gd name="T67" fmla="*/ 3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13" name="Freeform 23">
                <a:extLst>
                  <a:ext uri="{FF2B5EF4-FFF2-40B4-BE49-F238E27FC236}">
                    <a16:creationId xmlns:a16="http://schemas.microsoft.com/office/drawing/2014/main" id="{E7D55D43-73ED-4CB1-ADDC-1FB46770881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292" y="2051"/>
                <a:ext cx="332" cy="292"/>
              </a:xfrm>
              <a:custGeom>
                <a:avLst/>
                <a:gdLst>
                  <a:gd name="T0" fmla="*/ 0 w 581"/>
                  <a:gd name="T1" fmla="*/ 37 h 486"/>
                  <a:gd name="T2" fmla="*/ 8 w 581"/>
                  <a:gd name="T3" fmla="*/ 37 h 486"/>
                  <a:gd name="T4" fmla="*/ 18 w 581"/>
                  <a:gd name="T5" fmla="*/ 35 h 486"/>
                  <a:gd name="T6" fmla="*/ 28 w 581"/>
                  <a:gd name="T7" fmla="*/ 33 h 486"/>
                  <a:gd name="T8" fmla="*/ 35 w 581"/>
                  <a:gd name="T9" fmla="*/ 30 h 486"/>
                  <a:gd name="T10" fmla="*/ 50 w 581"/>
                  <a:gd name="T11" fmla="*/ 23 h 486"/>
                  <a:gd name="T12" fmla="*/ 62 w 581"/>
                  <a:gd name="T13" fmla="*/ 10 h 486"/>
                  <a:gd name="T14" fmla="*/ 68 w 581"/>
                  <a:gd name="T15" fmla="*/ 0 h 486"/>
                  <a:gd name="T16" fmla="*/ 108 w 581"/>
                  <a:gd name="T17" fmla="*/ 46 h 486"/>
                  <a:gd name="T18" fmla="*/ 107 w 581"/>
                  <a:gd name="T19" fmla="*/ 54 h 486"/>
                  <a:gd name="T20" fmla="*/ 104 w 581"/>
                  <a:gd name="T21" fmla="*/ 63 h 486"/>
                  <a:gd name="T22" fmla="*/ 97 w 581"/>
                  <a:gd name="T23" fmla="*/ 71 h 486"/>
                  <a:gd name="T24" fmla="*/ 92 w 581"/>
                  <a:gd name="T25" fmla="*/ 78 h 486"/>
                  <a:gd name="T26" fmla="*/ 84 w 581"/>
                  <a:gd name="T27" fmla="*/ 84 h 486"/>
                  <a:gd name="T28" fmla="*/ 73 w 581"/>
                  <a:gd name="T29" fmla="*/ 90 h 486"/>
                  <a:gd name="T30" fmla="*/ 62 w 581"/>
                  <a:gd name="T31" fmla="*/ 96 h 486"/>
                  <a:gd name="T32" fmla="*/ 47 w 581"/>
                  <a:gd name="T33" fmla="*/ 101 h 486"/>
                  <a:gd name="T34" fmla="*/ 35 w 581"/>
                  <a:gd name="T35" fmla="*/ 104 h 486"/>
                  <a:gd name="T36" fmla="*/ 26 w 581"/>
                  <a:gd name="T37" fmla="*/ 107 h 486"/>
                  <a:gd name="T38" fmla="*/ 0 w 581"/>
                  <a:gd name="T39" fmla="*/ 37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477" name="Freeform 24">
              <a:extLst>
                <a:ext uri="{FF2B5EF4-FFF2-40B4-BE49-F238E27FC236}">
                  <a16:creationId xmlns:a16="http://schemas.microsoft.com/office/drawing/2014/main" id="{3C6FDAE6-ABA6-48EF-A830-4E23C419FF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7" y="1685"/>
              <a:ext cx="396" cy="527"/>
            </a:xfrm>
            <a:custGeom>
              <a:avLst/>
              <a:gdLst>
                <a:gd name="T0" fmla="*/ 62 w 693"/>
                <a:gd name="T1" fmla="*/ 8 h 873"/>
                <a:gd name="T2" fmla="*/ 66 w 693"/>
                <a:gd name="T3" fmla="*/ 2 h 873"/>
                <a:gd name="T4" fmla="*/ 72 w 693"/>
                <a:gd name="T5" fmla="*/ 0 h 873"/>
                <a:gd name="T6" fmla="*/ 76 w 693"/>
                <a:gd name="T7" fmla="*/ 1 h 873"/>
                <a:gd name="T8" fmla="*/ 78 w 693"/>
                <a:gd name="T9" fmla="*/ 4 h 873"/>
                <a:gd name="T10" fmla="*/ 80 w 693"/>
                <a:gd name="T11" fmla="*/ 11 h 873"/>
                <a:gd name="T12" fmla="*/ 81 w 693"/>
                <a:gd name="T13" fmla="*/ 25 h 873"/>
                <a:gd name="T14" fmla="*/ 80 w 693"/>
                <a:gd name="T15" fmla="*/ 38 h 873"/>
                <a:gd name="T16" fmla="*/ 80 w 693"/>
                <a:gd name="T17" fmla="*/ 46 h 873"/>
                <a:gd name="T18" fmla="*/ 82 w 693"/>
                <a:gd name="T19" fmla="*/ 66 h 873"/>
                <a:gd name="T20" fmla="*/ 85 w 693"/>
                <a:gd name="T21" fmla="*/ 80 h 873"/>
                <a:gd name="T22" fmla="*/ 87 w 693"/>
                <a:gd name="T23" fmla="*/ 85 h 873"/>
                <a:gd name="T24" fmla="*/ 91 w 693"/>
                <a:gd name="T25" fmla="*/ 93 h 873"/>
                <a:gd name="T26" fmla="*/ 99 w 693"/>
                <a:gd name="T27" fmla="*/ 123 h 873"/>
                <a:gd name="T28" fmla="*/ 104 w 693"/>
                <a:gd name="T29" fmla="*/ 131 h 873"/>
                <a:gd name="T30" fmla="*/ 115 w 693"/>
                <a:gd name="T31" fmla="*/ 143 h 873"/>
                <a:gd name="T32" fmla="*/ 128 w 693"/>
                <a:gd name="T33" fmla="*/ 159 h 873"/>
                <a:gd name="T34" fmla="*/ 78 w 693"/>
                <a:gd name="T35" fmla="*/ 191 h 873"/>
                <a:gd name="T36" fmla="*/ 48 w 693"/>
                <a:gd name="T37" fmla="*/ 151 h 873"/>
                <a:gd name="T38" fmla="*/ 36 w 693"/>
                <a:gd name="T39" fmla="*/ 157 h 873"/>
                <a:gd name="T40" fmla="*/ 18 w 693"/>
                <a:gd name="T41" fmla="*/ 161 h 873"/>
                <a:gd name="T42" fmla="*/ 6 w 693"/>
                <a:gd name="T43" fmla="*/ 159 h 873"/>
                <a:gd name="T44" fmla="*/ 0 w 693"/>
                <a:gd name="T45" fmla="*/ 153 h 873"/>
                <a:gd name="T46" fmla="*/ 0 w 693"/>
                <a:gd name="T47" fmla="*/ 146 h 873"/>
                <a:gd name="T48" fmla="*/ 3 w 693"/>
                <a:gd name="T49" fmla="*/ 139 h 873"/>
                <a:gd name="T50" fmla="*/ 14 w 693"/>
                <a:gd name="T51" fmla="*/ 134 h 873"/>
                <a:gd name="T52" fmla="*/ 29 w 693"/>
                <a:gd name="T53" fmla="*/ 130 h 873"/>
                <a:gd name="T54" fmla="*/ 40 w 693"/>
                <a:gd name="T55" fmla="*/ 125 h 873"/>
                <a:gd name="T56" fmla="*/ 44 w 693"/>
                <a:gd name="T57" fmla="*/ 120 h 873"/>
                <a:gd name="T58" fmla="*/ 52 w 693"/>
                <a:gd name="T59" fmla="*/ 111 h 873"/>
                <a:gd name="T60" fmla="*/ 56 w 693"/>
                <a:gd name="T61" fmla="*/ 106 h 873"/>
                <a:gd name="T62" fmla="*/ 60 w 693"/>
                <a:gd name="T63" fmla="*/ 98 h 873"/>
                <a:gd name="T64" fmla="*/ 60 w 693"/>
                <a:gd name="T65" fmla="*/ 83 h 873"/>
                <a:gd name="T66" fmla="*/ 59 w 693"/>
                <a:gd name="T67" fmla="*/ 66 h 873"/>
                <a:gd name="T68" fmla="*/ 56 w 693"/>
                <a:gd name="T69" fmla="*/ 48 h 873"/>
                <a:gd name="T70" fmla="*/ 59 w 693"/>
                <a:gd name="T71" fmla="*/ 22 h 873"/>
                <a:gd name="T72" fmla="*/ 62 w 693"/>
                <a:gd name="T73" fmla="*/ 8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78" name="Freeform 25">
              <a:extLst>
                <a:ext uri="{FF2B5EF4-FFF2-40B4-BE49-F238E27FC236}">
                  <a16:creationId xmlns:a16="http://schemas.microsoft.com/office/drawing/2014/main" id="{01652628-D85E-425B-BAA1-4C9930D918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8" y="2047"/>
              <a:ext cx="543" cy="616"/>
            </a:xfrm>
            <a:custGeom>
              <a:avLst/>
              <a:gdLst>
                <a:gd name="T0" fmla="*/ 12 w 954"/>
                <a:gd name="T1" fmla="*/ 31 h 1017"/>
                <a:gd name="T2" fmla="*/ 39 w 954"/>
                <a:gd name="T3" fmla="*/ 24 h 1017"/>
                <a:gd name="T4" fmla="*/ 53 w 954"/>
                <a:gd name="T5" fmla="*/ 11 h 1017"/>
                <a:gd name="T6" fmla="*/ 63 w 954"/>
                <a:gd name="T7" fmla="*/ 0 h 1017"/>
                <a:gd name="T8" fmla="*/ 87 w 954"/>
                <a:gd name="T9" fmla="*/ 26 h 1017"/>
                <a:gd name="T10" fmla="*/ 114 w 954"/>
                <a:gd name="T11" fmla="*/ 57 h 1017"/>
                <a:gd name="T12" fmla="*/ 138 w 954"/>
                <a:gd name="T13" fmla="*/ 85 h 1017"/>
                <a:gd name="T14" fmla="*/ 147 w 954"/>
                <a:gd name="T15" fmla="*/ 97 h 1017"/>
                <a:gd name="T16" fmla="*/ 153 w 954"/>
                <a:gd name="T17" fmla="*/ 107 h 1017"/>
                <a:gd name="T18" fmla="*/ 159 w 954"/>
                <a:gd name="T19" fmla="*/ 118 h 1017"/>
                <a:gd name="T20" fmla="*/ 166 w 954"/>
                <a:gd name="T21" fmla="*/ 132 h 1017"/>
                <a:gd name="T22" fmla="*/ 170 w 954"/>
                <a:gd name="T23" fmla="*/ 143 h 1017"/>
                <a:gd name="T24" fmla="*/ 174 w 954"/>
                <a:gd name="T25" fmla="*/ 156 h 1017"/>
                <a:gd name="T26" fmla="*/ 176 w 954"/>
                <a:gd name="T27" fmla="*/ 177 h 1017"/>
                <a:gd name="T28" fmla="*/ 174 w 954"/>
                <a:gd name="T29" fmla="*/ 190 h 1017"/>
                <a:gd name="T30" fmla="*/ 170 w 954"/>
                <a:gd name="T31" fmla="*/ 201 h 1017"/>
                <a:gd name="T32" fmla="*/ 158 w 954"/>
                <a:gd name="T33" fmla="*/ 211 h 1017"/>
                <a:gd name="T34" fmla="*/ 149 w 954"/>
                <a:gd name="T35" fmla="*/ 218 h 1017"/>
                <a:gd name="T36" fmla="*/ 134 w 954"/>
                <a:gd name="T37" fmla="*/ 222 h 1017"/>
                <a:gd name="T38" fmla="*/ 122 w 954"/>
                <a:gd name="T39" fmla="*/ 225 h 1017"/>
                <a:gd name="T40" fmla="*/ 111 w 954"/>
                <a:gd name="T41" fmla="*/ 223 h 1017"/>
                <a:gd name="T42" fmla="*/ 102 w 954"/>
                <a:gd name="T43" fmla="*/ 223 h 1017"/>
                <a:gd name="T44" fmla="*/ 93 w 954"/>
                <a:gd name="T45" fmla="*/ 220 h 1017"/>
                <a:gd name="T46" fmla="*/ 85 w 954"/>
                <a:gd name="T47" fmla="*/ 215 h 1017"/>
                <a:gd name="T48" fmla="*/ 76 w 954"/>
                <a:gd name="T49" fmla="*/ 209 h 1017"/>
                <a:gd name="T50" fmla="*/ 69 w 954"/>
                <a:gd name="T51" fmla="*/ 201 h 1017"/>
                <a:gd name="T52" fmla="*/ 62 w 954"/>
                <a:gd name="T53" fmla="*/ 188 h 1017"/>
                <a:gd name="T54" fmla="*/ 57 w 954"/>
                <a:gd name="T55" fmla="*/ 180 h 1017"/>
                <a:gd name="T56" fmla="*/ 46 w 954"/>
                <a:gd name="T57" fmla="*/ 152 h 1017"/>
                <a:gd name="T58" fmla="*/ 34 w 954"/>
                <a:gd name="T59" fmla="*/ 116 h 1017"/>
                <a:gd name="T60" fmla="*/ 24 w 954"/>
                <a:gd name="T61" fmla="*/ 88 h 1017"/>
                <a:gd name="T62" fmla="*/ 8 w 954"/>
                <a:gd name="T63" fmla="*/ 54 h 1017"/>
                <a:gd name="T64" fmla="*/ 0 w 954"/>
                <a:gd name="T65" fmla="*/ 35 h 1017"/>
                <a:gd name="T66" fmla="*/ 12 w 954"/>
                <a:gd name="T67" fmla="*/ 3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79" name="Freeform 26">
              <a:extLst>
                <a:ext uri="{FF2B5EF4-FFF2-40B4-BE49-F238E27FC236}">
                  <a16:creationId xmlns:a16="http://schemas.microsoft.com/office/drawing/2014/main" id="{214445E4-96DE-4BD3-B2F7-98FD5B4B36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2" y="2034"/>
              <a:ext cx="330" cy="292"/>
            </a:xfrm>
            <a:custGeom>
              <a:avLst/>
              <a:gdLst>
                <a:gd name="T0" fmla="*/ 0 w 581"/>
                <a:gd name="T1" fmla="*/ 37 h 486"/>
                <a:gd name="T2" fmla="*/ 8 w 581"/>
                <a:gd name="T3" fmla="*/ 37 h 486"/>
                <a:gd name="T4" fmla="*/ 18 w 581"/>
                <a:gd name="T5" fmla="*/ 35 h 486"/>
                <a:gd name="T6" fmla="*/ 28 w 581"/>
                <a:gd name="T7" fmla="*/ 33 h 486"/>
                <a:gd name="T8" fmla="*/ 35 w 581"/>
                <a:gd name="T9" fmla="*/ 30 h 486"/>
                <a:gd name="T10" fmla="*/ 50 w 581"/>
                <a:gd name="T11" fmla="*/ 23 h 486"/>
                <a:gd name="T12" fmla="*/ 62 w 581"/>
                <a:gd name="T13" fmla="*/ 10 h 486"/>
                <a:gd name="T14" fmla="*/ 68 w 581"/>
                <a:gd name="T15" fmla="*/ 0 h 486"/>
                <a:gd name="T16" fmla="*/ 108 w 581"/>
                <a:gd name="T17" fmla="*/ 46 h 486"/>
                <a:gd name="T18" fmla="*/ 107 w 581"/>
                <a:gd name="T19" fmla="*/ 54 h 486"/>
                <a:gd name="T20" fmla="*/ 104 w 581"/>
                <a:gd name="T21" fmla="*/ 63 h 486"/>
                <a:gd name="T22" fmla="*/ 97 w 581"/>
                <a:gd name="T23" fmla="*/ 71 h 486"/>
                <a:gd name="T24" fmla="*/ 92 w 581"/>
                <a:gd name="T25" fmla="*/ 78 h 486"/>
                <a:gd name="T26" fmla="*/ 84 w 581"/>
                <a:gd name="T27" fmla="*/ 84 h 486"/>
                <a:gd name="T28" fmla="*/ 73 w 581"/>
                <a:gd name="T29" fmla="*/ 90 h 486"/>
                <a:gd name="T30" fmla="*/ 62 w 581"/>
                <a:gd name="T31" fmla="*/ 96 h 486"/>
                <a:gd name="T32" fmla="*/ 47 w 581"/>
                <a:gd name="T33" fmla="*/ 101 h 486"/>
                <a:gd name="T34" fmla="*/ 35 w 581"/>
                <a:gd name="T35" fmla="*/ 104 h 486"/>
                <a:gd name="T36" fmla="*/ 26 w 581"/>
                <a:gd name="T37" fmla="*/ 107 h 486"/>
                <a:gd name="T38" fmla="*/ 0 w 581"/>
                <a:gd name="T39" fmla="*/ 37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480" name="Group 27">
              <a:extLst>
                <a:ext uri="{FF2B5EF4-FFF2-40B4-BE49-F238E27FC236}">
                  <a16:creationId xmlns:a16="http://schemas.microsoft.com/office/drawing/2014/main" id="{D144D437-B712-4B0E-ABDD-2709BF8C82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15481" name="Group 28">
                <a:extLst>
                  <a:ext uri="{FF2B5EF4-FFF2-40B4-BE49-F238E27FC236}">
                    <a16:creationId xmlns:a16="http://schemas.microsoft.com/office/drawing/2014/main" id="{9203E74C-AC9F-4657-91CC-996072B7DF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15509" name="Oval 29">
                  <a:extLst>
                    <a:ext uri="{FF2B5EF4-FFF2-40B4-BE49-F238E27FC236}">
                      <a16:creationId xmlns:a16="http://schemas.microsoft.com/office/drawing/2014/main" id="{5C940741-0B4A-4902-B386-C412693014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1" y="1976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36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510" name="Oval 30">
                  <a:extLst>
                    <a:ext uri="{FF2B5EF4-FFF2-40B4-BE49-F238E27FC236}">
                      <a16:creationId xmlns:a16="http://schemas.microsoft.com/office/drawing/2014/main" id="{E726F669-89F2-498A-B65A-382ED47B25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5" y="1983"/>
                  <a:ext cx="34" cy="34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36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482" name="Group 31">
                <a:extLst>
                  <a:ext uri="{FF2B5EF4-FFF2-40B4-BE49-F238E27FC236}">
                    <a16:creationId xmlns:a16="http://schemas.microsoft.com/office/drawing/2014/main" id="{5648D372-2B9D-472C-831C-672E263919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15507" name="Oval 32">
                  <a:extLst>
                    <a:ext uri="{FF2B5EF4-FFF2-40B4-BE49-F238E27FC236}">
                      <a16:creationId xmlns:a16="http://schemas.microsoft.com/office/drawing/2014/main" id="{5DA7735A-9F28-43D2-ADEB-044B605785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36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508" name="Oval 33">
                  <a:extLst>
                    <a:ext uri="{FF2B5EF4-FFF2-40B4-BE49-F238E27FC236}">
                      <a16:creationId xmlns:a16="http://schemas.microsoft.com/office/drawing/2014/main" id="{1A637801-EB7D-4D82-93E7-D339696141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6" y="1988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36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483" name="Freeform 34">
                <a:extLst>
                  <a:ext uri="{FF2B5EF4-FFF2-40B4-BE49-F238E27FC236}">
                    <a16:creationId xmlns:a16="http://schemas.microsoft.com/office/drawing/2014/main" id="{92B17811-5804-4C9C-8DA5-47099E42D4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0" y="1605"/>
                <a:ext cx="72" cy="187"/>
              </a:xfrm>
              <a:custGeom>
                <a:avLst/>
                <a:gdLst>
                  <a:gd name="T0" fmla="*/ 11 w 128"/>
                  <a:gd name="T1" fmla="*/ 4 h 311"/>
                  <a:gd name="T2" fmla="*/ 17 w 128"/>
                  <a:gd name="T3" fmla="*/ 0 h 311"/>
                  <a:gd name="T4" fmla="*/ 21 w 128"/>
                  <a:gd name="T5" fmla="*/ 4 h 311"/>
                  <a:gd name="T6" fmla="*/ 23 w 128"/>
                  <a:gd name="T7" fmla="*/ 14 h 311"/>
                  <a:gd name="T8" fmla="*/ 24 w 128"/>
                  <a:gd name="T9" fmla="*/ 28 h 311"/>
                  <a:gd name="T10" fmla="*/ 23 w 128"/>
                  <a:gd name="T11" fmla="*/ 42 h 311"/>
                  <a:gd name="T12" fmla="*/ 19 w 128"/>
                  <a:gd name="T13" fmla="*/ 57 h 311"/>
                  <a:gd name="T14" fmla="*/ 14 w 128"/>
                  <a:gd name="T15" fmla="*/ 66 h 311"/>
                  <a:gd name="T16" fmla="*/ 6 w 128"/>
                  <a:gd name="T17" fmla="*/ 67 h 311"/>
                  <a:gd name="T18" fmla="*/ 0 w 128"/>
                  <a:gd name="T19" fmla="*/ 48 h 311"/>
                  <a:gd name="T20" fmla="*/ 11 w 128"/>
                  <a:gd name="T21" fmla="*/ 4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84" name="Freeform 35">
                <a:extLst>
                  <a:ext uri="{FF2B5EF4-FFF2-40B4-BE49-F238E27FC236}">
                    <a16:creationId xmlns:a16="http://schemas.microsoft.com/office/drawing/2014/main" id="{EA3FD2A7-93DD-4A87-A1D9-51E6CBDE6E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9" y="1609"/>
                <a:ext cx="72" cy="189"/>
              </a:xfrm>
              <a:custGeom>
                <a:avLst/>
                <a:gdLst>
                  <a:gd name="T0" fmla="*/ 13 w 126"/>
                  <a:gd name="T1" fmla="*/ 4 h 311"/>
                  <a:gd name="T2" fmla="*/ 6 w 126"/>
                  <a:gd name="T3" fmla="*/ 0 h 311"/>
                  <a:gd name="T4" fmla="*/ 3 w 126"/>
                  <a:gd name="T5" fmla="*/ 4 h 311"/>
                  <a:gd name="T6" fmla="*/ 1 w 126"/>
                  <a:gd name="T7" fmla="*/ 13 h 311"/>
                  <a:gd name="T8" fmla="*/ 0 w 126"/>
                  <a:gd name="T9" fmla="*/ 28 h 311"/>
                  <a:gd name="T10" fmla="*/ 1 w 126"/>
                  <a:gd name="T11" fmla="*/ 42 h 311"/>
                  <a:gd name="T12" fmla="*/ 4 w 126"/>
                  <a:gd name="T13" fmla="*/ 57 h 311"/>
                  <a:gd name="T14" fmla="*/ 10 w 126"/>
                  <a:gd name="T15" fmla="*/ 66 h 311"/>
                  <a:gd name="T16" fmla="*/ 17 w 126"/>
                  <a:gd name="T17" fmla="*/ 67 h 311"/>
                  <a:gd name="T18" fmla="*/ 23 w 126"/>
                  <a:gd name="T19" fmla="*/ 48 h 311"/>
                  <a:gd name="T20" fmla="*/ 13 w 126"/>
                  <a:gd name="T21" fmla="*/ 4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85" name="Freeform 36">
                <a:extLst>
                  <a:ext uri="{FF2B5EF4-FFF2-40B4-BE49-F238E27FC236}">
                    <a16:creationId xmlns:a16="http://schemas.microsoft.com/office/drawing/2014/main" id="{EF0745CE-7F8B-4D64-8824-38FACFD1B5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6" y="1361"/>
                <a:ext cx="497" cy="751"/>
              </a:xfrm>
              <a:custGeom>
                <a:avLst/>
                <a:gdLst>
                  <a:gd name="T0" fmla="*/ 47 w 874"/>
                  <a:gd name="T1" fmla="*/ 5 h 1244"/>
                  <a:gd name="T2" fmla="*/ 35 w 874"/>
                  <a:gd name="T3" fmla="*/ 14 h 1244"/>
                  <a:gd name="T4" fmla="*/ 27 w 874"/>
                  <a:gd name="T5" fmla="*/ 22 h 1244"/>
                  <a:gd name="T6" fmla="*/ 22 w 874"/>
                  <a:gd name="T7" fmla="*/ 33 h 1244"/>
                  <a:gd name="T8" fmla="*/ 15 w 874"/>
                  <a:gd name="T9" fmla="*/ 45 h 1244"/>
                  <a:gd name="T10" fmla="*/ 12 w 874"/>
                  <a:gd name="T11" fmla="*/ 61 h 1244"/>
                  <a:gd name="T12" fmla="*/ 9 w 874"/>
                  <a:gd name="T13" fmla="*/ 74 h 1244"/>
                  <a:gd name="T14" fmla="*/ 9 w 874"/>
                  <a:gd name="T15" fmla="*/ 89 h 1244"/>
                  <a:gd name="T16" fmla="*/ 12 w 874"/>
                  <a:gd name="T17" fmla="*/ 110 h 1244"/>
                  <a:gd name="T18" fmla="*/ 13 w 874"/>
                  <a:gd name="T19" fmla="*/ 130 h 1244"/>
                  <a:gd name="T20" fmla="*/ 8 w 874"/>
                  <a:gd name="T21" fmla="*/ 150 h 1244"/>
                  <a:gd name="T22" fmla="*/ 3 w 874"/>
                  <a:gd name="T23" fmla="*/ 169 h 1244"/>
                  <a:gd name="T24" fmla="*/ 0 w 874"/>
                  <a:gd name="T25" fmla="*/ 187 h 1244"/>
                  <a:gd name="T26" fmla="*/ 0 w 874"/>
                  <a:gd name="T27" fmla="*/ 202 h 1244"/>
                  <a:gd name="T28" fmla="*/ 1 w 874"/>
                  <a:gd name="T29" fmla="*/ 216 h 1244"/>
                  <a:gd name="T30" fmla="*/ 3 w 874"/>
                  <a:gd name="T31" fmla="*/ 227 h 1244"/>
                  <a:gd name="T32" fmla="*/ 7 w 874"/>
                  <a:gd name="T33" fmla="*/ 239 h 1244"/>
                  <a:gd name="T34" fmla="*/ 14 w 874"/>
                  <a:gd name="T35" fmla="*/ 247 h 1244"/>
                  <a:gd name="T36" fmla="*/ 22 w 874"/>
                  <a:gd name="T37" fmla="*/ 254 h 1244"/>
                  <a:gd name="T38" fmla="*/ 36 w 874"/>
                  <a:gd name="T39" fmla="*/ 265 h 1244"/>
                  <a:gd name="T40" fmla="*/ 53 w 874"/>
                  <a:gd name="T41" fmla="*/ 269 h 1244"/>
                  <a:gd name="T42" fmla="*/ 70 w 874"/>
                  <a:gd name="T43" fmla="*/ 273 h 1244"/>
                  <a:gd name="T44" fmla="*/ 86 w 874"/>
                  <a:gd name="T45" fmla="*/ 270 h 1244"/>
                  <a:gd name="T46" fmla="*/ 100 w 874"/>
                  <a:gd name="T47" fmla="*/ 267 h 1244"/>
                  <a:gd name="T48" fmla="*/ 115 w 874"/>
                  <a:gd name="T49" fmla="*/ 259 h 1244"/>
                  <a:gd name="T50" fmla="*/ 128 w 874"/>
                  <a:gd name="T51" fmla="*/ 252 h 1244"/>
                  <a:gd name="T52" fmla="*/ 138 w 874"/>
                  <a:gd name="T53" fmla="*/ 242 h 1244"/>
                  <a:gd name="T54" fmla="*/ 151 w 874"/>
                  <a:gd name="T55" fmla="*/ 224 h 1244"/>
                  <a:gd name="T56" fmla="*/ 156 w 874"/>
                  <a:gd name="T57" fmla="*/ 215 h 1244"/>
                  <a:gd name="T58" fmla="*/ 160 w 874"/>
                  <a:gd name="T59" fmla="*/ 202 h 1244"/>
                  <a:gd name="T60" fmla="*/ 161 w 874"/>
                  <a:gd name="T61" fmla="*/ 189 h 1244"/>
                  <a:gd name="T62" fmla="*/ 162 w 874"/>
                  <a:gd name="T63" fmla="*/ 178 h 1244"/>
                  <a:gd name="T64" fmla="*/ 160 w 874"/>
                  <a:gd name="T65" fmla="*/ 163 h 1244"/>
                  <a:gd name="T66" fmla="*/ 158 w 874"/>
                  <a:gd name="T67" fmla="*/ 150 h 1244"/>
                  <a:gd name="T68" fmla="*/ 155 w 874"/>
                  <a:gd name="T69" fmla="*/ 123 h 1244"/>
                  <a:gd name="T70" fmla="*/ 156 w 874"/>
                  <a:gd name="T71" fmla="*/ 110 h 1244"/>
                  <a:gd name="T72" fmla="*/ 160 w 874"/>
                  <a:gd name="T73" fmla="*/ 96 h 1244"/>
                  <a:gd name="T74" fmla="*/ 161 w 874"/>
                  <a:gd name="T75" fmla="*/ 70 h 1244"/>
                  <a:gd name="T76" fmla="*/ 160 w 874"/>
                  <a:gd name="T77" fmla="*/ 46 h 1244"/>
                  <a:gd name="T78" fmla="*/ 156 w 874"/>
                  <a:gd name="T79" fmla="*/ 31 h 1244"/>
                  <a:gd name="T80" fmla="*/ 149 w 874"/>
                  <a:gd name="T81" fmla="*/ 20 h 1244"/>
                  <a:gd name="T82" fmla="*/ 130 w 874"/>
                  <a:gd name="T83" fmla="*/ 9 h 1244"/>
                  <a:gd name="T84" fmla="*/ 108 w 874"/>
                  <a:gd name="T85" fmla="*/ 2 h 1244"/>
                  <a:gd name="T86" fmla="*/ 73 w 874"/>
                  <a:gd name="T87" fmla="*/ 0 h 1244"/>
                  <a:gd name="T88" fmla="*/ 47 w 874"/>
                  <a:gd name="T89" fmla="*/ 5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5486" name="Group 37">
                <a:extLst>
                  <a:ext uri="{FF2B5EF4-FFF2-40B4-BE49-F238E27FC236}">
                    <a16:creationId xmlns:a16="http://schemas.microsoft.com/office/drawing/2014/main" id="{F34B7056-05E4-47AE-8601-B2B6803FD1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15504" name="Freeform 38">
                  <a:extLst>
                    <a:ext uri="{FF2B5EF4-FFF2-40B4-BE49-F238E27FC236}">
                      <a16:creationId xmlns:a16="http://schemas.microsoft.com/office/drawing/2014/main" id="{0E9A66F1-1E7D-4D52-833D-3C68533DDE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3" y="2207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5 w 431"/>
                    <a:gd name="T3" fmla="*/ 0 h 19"/>
                    <a:gd name="T4" fmla="*/ 13 w 431"/>
                    <a:gd name="T5" fmla="*/ 0 h 19"/>
                    <a:gd name="T6" fmla="*/ 19 w 431"/>
                    <a:gd name="T7" fmla="*/ 0 h 19"/>
                    <a:gd name="T8" fmla="*/ 28 w 431"/>
                    <a:gd name="T9" fmla="*/ 1 h 19"/>
                    <a:gd name="T10" fmla="*/ 37 w 431"/>
                    <a:gd name="T11" fmla="*/ 1 h 19"/>
                    <a:gd name="T12" fmla="*/ 46 w 431"/>
                    <a:gd name="T13" fmla="*/ 1 h 19"/>
                    <a:gd name="T14" fmla="*/ 54 w 431"/>
                    <a:gd name="T15" fmla="*/ 2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505" name="Freeform 39">
                  <a:extLst>
                    <a:ext uri="{FF2B5EF4-FFF2-40B4-BE49-F238E27FC236}">
                      <a16:creationId xmlns:a16="http://schemas.microsoft.com/office/drawing/2014/main" id="{0EA4DCE7-D665-47FB-ACE2-739DC00F80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8" y="2233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9 w 92"/>
                    <a:gd name="T3" fmla="*/ 0 h 5"/>
                    <a:gd name="T4" fmla="*/ 12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506" name="Freeform 40">
                  <a:extLst>
                    <a:ext uri="{FF2B5EF4-FFF2-40B4-BE49-F238E27FC236}">
                      <a16:creationId xmlns:a16="http://schemas.microsoft.com/office/drawing/2014/main" id="{293B2165-30EC-417B-8AAA-31C49E976E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1" y="2003"/>
                  <a:ext cx="101" cy="155"/>
                </a:xfrm>
                <a:custGeom>
                  <a:avLst/>
                  <a:gdLst>
                    <a:gd name="T0" fmla="*/ 18 w 202"/>
                    <a:gd name="T1" fmla="*/ 0 h 309"/>
                    <a:gd name="T2" fmla="*/ 17 w 202"/>
                    <a:gd name="T3" fmla="*/ 7 h 309"/>
                    <a:gd name="T4" fmla="*/ 18 w 202"/>
                    <a:gd name="T5" fmla="*/ 13 h 309"/>
                    <a:gd name="T6" fmla="*/ 20 w 202"/>
                    <a:gd name="T7" fmla="*/ 18 h 309"/>
                    <a:gd name="T8" fmla="*/ 23 w 202"/>
                    <a:gd name="T9" fmla="*/ 24 h 309"/>
                    <a:gd name="T10" fmla="*/ 24 w 202"/>
                    <a:gd name="T11" fmla="*/ 28 h 309"/>
                    <a:gd name="T12" fmla="*/ 26 w 202"/>
                    <a:gd name="T13" fmla="*/ 33 h 309"/>
                    <a:gd name="T14" fmla="*/ 24 w 202"/>
                    <a:gd name="T15" fmla="*/ 37 h 309"/>
                    <a:gd name="T16" fmla="*/ 22 w 202"/>
                    <a:gd name="T17" fmla="*/ 38 h 309"/>
                    <a:gd name="T18" fmla="*/ 18 w 202"/>
                    <a:gd name="T19" fmla="*/ 39 h 309"/>
                    <a:gd name="T20" fmla="*/ 14 w 202"/>
                    <a:gd name="T21" fmla="*/ 37 h 309"/>
                    <a:gd name="T22" fmla="*/ 8 w 202"/>
                    <a:gd name="T23" fmla="*/ 36 h 309"/>
                    <a:gd name="T24" fmla="*/ 0 w 202"/>
                    <a:gd name="T25" fmla="*/ 38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487" name="Group 41">
                <a:extLst>
                  <a:ext uri="{FF2B5EF4-FFF2-40B4-BE49-F238E27FC236}">
                    <a16:creationId xmlns:a16="http://schemas.microsoft.com/office/drawing/2014/main" id="{99E380E1-3C06-425E-82A2-7759CBC94B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15502" name="Freeform 42">
                  <a:extLst>
                    <a:ext uri="{FF2B5EF4-FFF2-40B4-BE49-F238E27FC236}">
                      <a16:creationId xmlns:a16="http://schemas.microsoft.com/office/drawing/2014/main" id="{C0E23057-A05C-4F09-9FDC-F8B1A0EEB1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1" y="1904"/>
                  <a:ext cx="115" cy="26"/>
                </a:xfrm>
                <a:custGeom>
                  <a:avLst/>
                  <a:gdLst>
                    <a:gd name="T0" fmla="*/ 0 w 232"/>
                    <a:gd name="T1" fmla="*/ 6 h 49"/>
                    <a:gd name="T2" fmla="*/ 5 w 232"/>
                    <a:gd name="T3" fmla="*/ 3 h 49"/>
                    <a:gd name="T4" fmla="*/ 8 w 232"/>
                    <a:gd name="T5" fmla="*/ 1 h 49"/>
                    <a:gd name="T6" fmla="*/ 13 w 232"/>
                    <a:gd name="T7" fmla="*/ 0 h 49"/>
                    <a:gd name="T8" fmla="*/ 16 w 232"/>
                    <a:gd name="T9" fmla="*/ 0 h 49"/>
                    <a:gd name="T10" fmla="*/ 19 w 232"/>
                    <a:gd name="T11" fmla="*/ 0 h 49"/>
                    <a:gd name="T12" fmla="*/ 24 w 232"/>
                    <a:gd name="T13" fmla="*/ 1 h 49"/>
                    <a:gd name="T14" fmla="*/ 29 w 232"/>
                    <a:gd name="T15" fmla="*/ 3 h 49"/>
                    <a:gd name="T16" fmla="*/ 29 w 232"/>
                    <a:gd name="T17" fmla="*/ 4 h 49"/>
                    <a:gd name="T18" fmla="*/ 27 w 232"/>
                    <a:gd name="T19" fmla="*/ 5 h 49"/>
                    <a:gd name="T20" fmla="*/ 24 w 232"/>
                    <a:gd name="T21" fmla="*/ 4 h 49"/>
                    <a:gd name="T22" fmla="*/ 19 w 232"/>
                    <a:gd name="T23" fmla="*/ 3 h 49"/>
                    <a:gd name="T24" fmla="*/ 15 w 232"/>
                    <a:gd name="T25" fmla="*/ 3 h 49"/>
                    <a:gd name="T26" fmla="*/ 12 w 232"/>
                    <a:gd name="T27" fmla="*/ 4 h 49"/>
                    <a:gd name="T28" fmla="*/ 8 w 232"/>
                    <a:gd name="T29" fmla="*/ 5 h 49"/>
                    <a:gd name="T30" fmla="*/ 5 w 232"/>
                    <a:gd name="T31" fmla="*/ 5 h 49"/>
                    <a:gd name="T32" fmla="*/ 0 w 232"/>
                    <a:gd name="T33" fmla="*/ 6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503" name="Freeform 43">
                  <a:extLst>
                    <a:ext uri="{FF2B5EF4-FFF2-40B4-BE49-F238E27FC236}">
                      <a16:creationId xmlns:a16="http://schemas.microsoft.com/office/drawing/2014/main" id="{163DFD20-C162-41B4-9B35-9A98531522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5" y="1905"/>
                  <a:ext cx="112" cy="26"/>
                </a:xfrm>
                <a:custGeom>
                  <a:avLst/>
                  <a:gdLst>
                    <a:gd name="T0" fmla="*/ 29 w 226"/>
                    <a:gd name="T1" fmla="*/ 6 h 48"/>
                    <a:gd name="T2" fmla="*/ 25 w 226"/>
                    <a:gd name="T3" fmla="*/ 4 h 48"/>
                    <a:gd name="T4" fmla="*/ 21 w 226"/>
                    <a:gd name="T5" fmla="*/ 2 h 48"/>
                    <a:gd name="T6" fmla="*/ 17 w 226"/>
                    <a:gd name="T7" fmla="*/ 1 h 48"/>
                    <a:gd name="T8" fmla="*/ 13 w 226"/>
                    <a:gd name="T9" fmla="*/ 1 h 48"/>
                    <a:gd name="T10" fmla="*/ 11 w 226"/>
                    <a:gd name="T11" fmla="*/ 0 h 48"/>
                    <a:gd name="T12" fmla="*/ 6 w 226"/>
                    <a:gd name="T13" fmla="*/ 2 h 48"/>
                    <a:gd name="T14" fmla="*/ 0 w 226"/>
                    <a:gd name="T15" fmla="*/ 3 h 48"/>
                    <a:gd name="T16" fmla="*/ 1 w 226"/>
                    <a:gd name="T17" fmla="*/ 5 h 48"/>
                    <a:gd name="T18" fmla="*/ 3 w 226"/>
                    <a:gd name="T19" fmla="*/ 5 h 48"/>
                    <a:gd name="T20" fmla="*/ 6 w 226"/>
                    <a:gd name="T21" fmla="*/ 4 h 48"/>
                    <a:gd name="T22" fmla="*/ 11 w 226"/>
                    <a:gd name="T23" fmla="*/ 4 h 48"/>
                    <a:gd name="T24" fmla="*/ 14 w 226"/>
                    <a:gd name="T25" fmla="*/ 4 h 48"/>
                    <a:gd name="T26" fmla="*/ 17 w 226"/>
                    <a:gd name="T27" fmla="*/ 4 h 48"/>
                    <a:gd name="T28" fmla="*/ 21 w 226"/>
                    <a:gd name="T29" fmla="*/ 5 h 48"/>
                    <a:gd name="T30" fmla="*/ 24 w 226"/>
                    <a:gd name="T31" fmla="*/ 6 h 48"/>
                    <a:gd name="T32" fmla="*/ 29 w 226"/>
                    <a:gd name="T33" fmla="*/ 6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488" name="Freeform 44">
                <a:extLst>
                  <a:ext uri="{FF2B5EF4-FFF2-40B4-BE49-F238E27FC236}">
                    <a16:creationId xmlns:a16="http://schemas.microsoft.com/office/drawing/2014/main" id="{80C7CDD5-F732-4B69-8387-5D25A508B3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7" y="1296"/>
                <a:ext cx="513" cy="355"/>
              </a:xfrm>
              <a:custGeom>
                <a:avLst/>
                <a:gdLst>
                  <a:gd name="T0" fmla="*/ 4 w 903"/>
                  <a:gd name="T1" fmla="*/ 129 h 586"/>
                  <a:gd name="T2" fmla="*/ 13 w 903"/>
                  <a:gd name="T3" fmla="*/ 130 h 586"/>
                  <a:gd name="T4" fmla="*/ 10 w 903"/>
                  <a:gd name="T5" fmla="*/ 112 h 586"/>
                  <a:gd name="T6" fmla="*/ 20 w 903"/>
                  <a:gd name="T7" fmla="*/ 95 h 586"/>
                  <a:gd name="T8" fmla="*/ 21 w 903"/>
                  <a:gd name="T9" fmla="*/ 75 h 586"/>
                  <a:gd name="T10" fmla="*/ 33 w 903"/>
                  <a:gd name="T11" fmla="*/ 64 h 586"/>
                  <a:gd name="T12" fmla="*/ 33 w 903"/>
                  <a:gd name="T13" fmla="*/ 47 h 586"/>
                  <a:gd name="T14" fmla="*/ 43 w 903"/>
                  <a:gd name="T15" fmla="*/ 46 h 586"/>
                  <a:gd name="T16" fmla="*/ 53 w 903"/>
                  <a:gd name="T17" fmla="*/ 37 h 586"/>
                  <a:gd name="T18" fmla="*/ 69 w 903"/>
                  <a:gd name="T19" fmla="*/ 48 h 586"/>
                  <a:gd name="T20" fmla="*/ 72 w 903"/>
                  <a:gd name="T21" fmla="*/ 42 h 586"/>
                  <a:gd name="T22" fmla="*/ 88 w 903"/>
                  <a:gd name="T23" fmla="*/ 48 h 586"/>
                  <a:gd name="T24" fmla="*/ 84 w 903"/>
                  <a:gd name="T25" fmla="*/ 37 h 586"/>
                  <a:gd name="T26" fmla="*/ 104 w 903"/>
                  <a:gd name="T27" fmla="*/ 51 h 586"/>
                  <a:gd name="T28" fmla="*/ 106 w 903"/>
                  <a:gd name="T29" fmla="*/ 42 h 586"/>
                  <a:gd name="T30" fmla="*/ 124 w 903"/>
                  <a:gd name="T31" fmla="*/ 56 h 586"/>
                  <a:gd name="T32" fmla="*/ 134 w 903"/>
                  <a:gd name="T33" fmla="*/ 53 h 586"/>
                  <a:gd name="T34" fmla="*/ 139 w 903"/>
                  <a:gd name="T35" fmla="*/ 67 h 586"/>
                  <a:gd name="T36" fmla="*/ 145 w 903"/>
                  <a:gd name="T37" fmla="*/ 65 h 586"/>
                  <a:gd name="T38" fmla="*/ 150 w 903"/>
                  <a:gd name="T39" fmla="*/ 76 h 586"/>
                  <a:gd name="T40" fmla="*/ 146 w 903"/>
                  <a:gd name="T41" fmla="*/ 93 h 586"/>
                  <a:gd name="T42" fmla="*/ 147 w 903"/>
                  <a:gd name="T43" fmla="*/ 108 h 586"/>
                  <a:gd name="T44" fmla="*/ 151 w 903"/>
                  <a:gd name="T45" fmla="*/ 128 h 586"/>
                  <a:gd name="T46" fmla="*/ 156 w 903"/>
                  <a:gd name="T47" fmla="*/ 128 h 586"/>
                  <a:gd name="T48" fmla="*/ 161 w 903"/>
                  <a:gd name="T49" fmla="*/ 115 h 586"/>
                  <a:gd name="T50" fmla="*/ 165 w 903"/>
                  <a:gd name="T51" fmla="*/ 103 h 586"/>
                  <a:gd name="T52" fmla="*/ 167 w 903"/>
                  <a:gd name="T53" fmla="*/ 85 h 586"/>
                  <a:gd name="T54" fmla="*/ 165 w 903"/>
                  <a:gd name="T55" fmla="*/ 59 h 586"/>
                  <a:gd name="T56" fmla="*/ 155 w 903"/>
                  <a:gd name="T57" fmla="*/ 41 h 586"/>
                  <a:gd name="T58" fmla="*/ 149 w 903"/>
                  <a:gd name="T59" fmla="*/ 29 h 586"/>
                  <a:gd name="T60" fmla="*/ 139 w 903"/>
                  <a:gd name="T61" fmla="*/ 18 h 586"/>
                  <a:gd name="T62" fmla="*/ 123 w 903"/>
                  <a:gd name="T63" fmla="*/ 9 h 586"/>
                  <a:gd name="T64" fmla="*/ 107 w 903"/>
                  <a:gd name="T65" fmla="*/ 4 h 586"/>
                  <a:gd name="T66" fmla="*/ 84 w 903"/>
                  <a:gd name="T67" fmla="*/ 0 h 586"/>
                  <a:gd name="T68" fmla="*/ 62 w 903"/>
                  <a:gd name="T69" fmla="*/ 4 h 586"/>
                  <a:gd name="T70" fmla="*/ 48 w 903"/>
                  <a:gd name="T71" fmla="*/ 5 h 586"/>
                  <a:gd name="T72" fmla="*/ 36 w 903"/>
                  <a:gd name="T73" fmla="*/ 10 h 586"/>
                  <a:gd name="T74" fmla="*/ 22 w 903"/>
                  <a:gd name="T75" fmla="*/ 20 h 586"/>
                  <a:gd name="T76" fmla="*/ 10 w 903"/>
                  <a:gd name="T77" fmla="*/ 38 h 586"/>
                  <a:gd name="T78" fmla="*/ 6 w 903"/>
                  <a:gd name="T79" fmla="*/ 50 h 586"/>
                  <a:gd name="T80" fmla="*/ 0 w 903"/>
                  <a:gd name="T81" fmla="*/ 72 h 586"/>
                  <a:gd name="T82" fmla="*/ 0 w 903"/>
                  <a:gd name="T83" fmla="*/ 98 h 586"/>
                  <a:gd name="T84" fmla="*/ 0 w 903"/>
                  <a:gd name="T85" fmla="*/ 115 h 586"/>
                  <a:gd name="T86" fmla="*/ 4 w 903"/>
                  <a:gd name="T87" fmla="*/ 129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5489" name="Group 45">
                <a:extLst>
                  <a:ext uri="{FF2B5EF4-FFF2-40B4-BE49-F238E27FC236}">
                    <a16:creationId xmlns:a16="http://schemas.microsoft.com/office/drawing/2014/main" id="{9CB110C5-4C0D-4AC5-8691-F27FFC3267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15490" name="Group 46">
                  <a:extLst>
                    <a:ext uri="{FF2B5EF4-FFF2-40B4-BE49-F238E27FC236}">
                      <a16:creationId xmlns:a16="http://schemas.microsoft.com/office/drawing/2014/main" id="{62DB45AC-5C9C-472A-A640-0F457E55697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15497" name="Freeform 47">
                    <a:extLst>
                      <a:ext uri="{FF2B5EF4-FFF2-40B4-BE49-F238E27FC236}">
                        <a16:creationId xmlns:a16="http://schemas.microsoft.com/office/drawing/2014/main" id="{6F8FC1B8-D253-4B38-A02C-4AF3FCD3A4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4 w 309"/>
                      <a:gd name="T1" fmla="*/ 2 h 246"/>
                      <a:gd name="T2" fmla="*/ 11 w 309"/>
                      <a:gd name="T3" fmla="*/ 0 h 246"/>
                      <a:gd name="T4" fmla="*/ 19 w 309"/>
                      <a:gd name="T5" fmla="*/ 0 h 246"/>
                      <a:gd name="T6" fmla="*/ 31 w 309"/>
                      <a:gd name="T7" fmla="*/ 1 h 246"/>
                      <a:gd name="T8" fmla="*/ 35 w 309"/>
                      <a:gd name="T9" fmla="*/ 2 h 246"/>
                      <a:gd name="T10" fmla="*/ 39 w 309"/>
                      <a:gd name="T11" fmla="*/ 4 h 246"/>
                      <a:gd name="T12" fmla="*/ 39 w 309"/>
                      <a:gd name="T13" fmla="*/ 9 h 246"/>
                      <a:gd name="T14" fmla="*/ 39 w 309"/>
                      <a:gd name="T15" fmla="*/ 14 h 246"/>
                      <a:gd name="T16" fmla="*/ 38 w 309"/>
                      <a:gd name="T17" fmla="*/ 18 h 246"/>
                      <a:gd name="T18" fmla="*/ 36 w 309"/>
                      <a:gd name="T19" fmla="*/ 21 h 246"/>
                      <a:gd name="T20" fmla="*/ 35 w 309"/>
                      <a:gd name="T21" fmla="*/ 24 h 246"/>
                      <a:gd name="T22" fmla="*/ 34 w 309"/>
                      <a:gd name="T23" fmla="*/ 27 h 246"/>
                      <a:gd name="T24" fmla="*/ 31 w 309"/>
                      <a:gd name="T25" fmla="*/ 29 h 246"/>
                      <a:gd name="T26" fmla="*/ 28 w 309"/>
                      <a:gd name="T27" fmla="*/ 30 h 246"/>
                      <a:gd name="T28" fmla="*/ 23 w 309"/>
                      <a:gd name="T29" fmla="*/ 31 h 246"/>
                      <a:gd name="T30" fmla="*/ 18 w 309"/>
                      <a:gd name="T31" fmla="*/ 32 h 246"/>
                      <a:gd name="T32" fmla="*/ 13 w 309"/>
                      <a:gd name="T33" fmla="*/ 31 h 246"/>
                      <a:gd name="T34" fmla="*/ 10 w 309"/>
                      <a:gd name="T35" fmla="*/ 30 h 246"/>
                      <a:gd name="T36" fmla="*/ 6 w 309"/>
                      <a:gd name="T37" fmla="*/ 29 h 246"/>
                      <a:gd name="T38" fmla="*/ 3 w 309"/>
                      <a:gd name="T39" fmla="*/ 26 h 246"/>
                      <a:gd name="T40" fmla="*/ 2 w 309"/>
                      <a:gd name="T41" fmla="*/ 24 h 246"/>
                      <a:gd name="T42" fmla="*/ 0 w 309"/>
                      <a:gd name="T43" fmla="*/ 17 h 246"/>
                      <a:gd name="T44" fmla="*/ 0 w 309"/>
                      <a:gd name="T45" fmla="*/ 11 h 246"/>
                      <a:gd name="T46" fmla="*/ 0 w 309"/>
                      <a:gd name="T47" fmla="*/ 6 h 246"/>
                      <a:gd name="T48" fmla="*/ 4 w 309"/>
                      <a:gd name="T49" fmla="*/ 2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498" name="Freeform 48">
                    <a:extLst>
                      <a:ext uri="{FF2B5EF4-FFF2-40B4-BE49-F238E27FC236}">
                        <a16:creationId xmlns:a16="http://schemas.microsoft.com/office/drawing/2014/main" id="{8B8A8342-DCF4-41B7-AA56-AC47BB41DD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3" y="1943"/>
                    <a:ext cx="153" cy="123"/>
                  </a:xfrm>
                  <a:custGeom>
                    <a:avLst/>
                    <a:gdLst>
                      <a:gd name="T0" fmla="*/ 34 w 308"/>
                      <a:gd name="T1" fmla="*/ 1 h 245"/>
                      <a:gd name="T2" fmla="*/ 27 w 308"/>
                      <a:gd name="T3" fmla="*/ 0 h 245"/>
                      <a:gd name="T4" fmla="*/ 20 w 308"/>
                      <a:gd name="T5" fmla="*/ 0 h 245"/>
                      <a:gd name="T6" fmla="*/ 14 w 308"/>
                      <a:gd name="T7" fmla="*/ 0 h 245"/>
                      <a:gd name="T8" fmla="*/ 8 w 308"/>
                      <a:gd name="T9" fmla="*/ 0 h 245"/>
                      <a:gd name="T10" fmla="*/ 4 w 308"/>
                      <a:gd name="T11" fmla="*/ 1 h 245"/>
                      <a:gd name="T12" fmla="*/ 0 w 308"/>
                      <a:gd name="T13" fmla="*/ 3 h 245"/>
                      <a:gd name="T14" fmla="*/ 0 w 308"/>
                      <a:gd name="T15" fmla="*/ 13 h 245"/>
                      <a:gd name="T16" fmla="*/ 1 w 308"/>
                      <a:gd name="T17" fmla="*/ 19 h 245"/>
                      <a:gd name="T18" fmla="*/ 3 w 308"/>
                      <a:gd name="T19" fmla="*/ 23 h 245"/>
                      <a:gd name="T20" fmla="*/ 5 w 308"/>
                      <a:gd name="T21" fmla="*/ 25 h 245"/>
                      <a:gd name="T22" fmla="*/ 8 w 308"/>
                      <a:gd name="T23" fmla="*/ 27 h 245"/>
                      <a:gd name="T24" fmla="*/ 10 w 308"/>
                      <a:gd name="T25" fmla="*/ 29 h 245"/>
                      <a:gd name="T26" fmla="*/ 13 w 308"/>
                      <a:gd name="T27" fmla="*/ 29 h 245"/>
                      <a:gd name="T28" fmla="*/ 16 w 308"/>
                      <a:gd name="T29" fmla="*/ 30 h 245"/>
                      <a:gd name="T30" fmla="*/ 20 w 308"/>
                      <a:gd name="T31" fmla="*/ 30 h 245"/>
                      <a:gd name="T32" fmla="*/ 26 w 308"/>
                      <a:gd name="T33" fmla="*/ 30 h 245"/>
                      <a:gd name="T34" fmla="*/ 30 w 308"/>
                      <a:gd name="T35" fmla="*/ 29 h 245"/>
                      <a:gd name="T36" fmla="*/ 33 w 308"/>
                      <a:gd name="T37" fmla="*/ 28 h 245"/>
                      <a:gd name="T38" fmla="*/ 36 w 308"/>
                      <a:gd name="T39" fmla="*/ 25 h 245"/>
                      <a:gd name="T40" fmla="*/ 38 w 308"/>
                      <a:gd name="T41" fmla="*/ 21 h 245"/>
                      <a:gd name="T42" fmla="*/ 39 w 308"/>
                      <a:gd name="T43" fmla="*/ 16 h 245"/>
                      <a:gd name="T44" fmla="*/ 39 w 308"/>
                      <a:gd name="T45" fmla="*/ 10 h 245"/>
                      <a:gd name="T46" fmla="*/ 39 w 308"/>
                      <a:gd name="T47" fmla="*/ 5 h 245"/>
                      <a:gd name="T48" fmla="*/ 34 w 308"/>
                      <a:gd name="T49" fmla="*/ 1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499" name="Freeform 49">
                    <a:extLst>
                      <a:ext uri="{FF2B5EF4-FFF2-40B4-BE49-F238E27FC236}">
                        <a16:creationId xmlns:a16="http://schemas.microsoft.com/office/drawing/2014/main" id="{3C53F491-FBD7-46F5-A189-2BB2BCAE88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1" y="1958"/>
                    <a:ext cx="22" cy="15"/>
                  </a:xfrm>
                  <a:custGeom>
                    <a:avLst/>
                    <a:gdLst>
                      <a:gd name="T0" fmla="*/ 0 w 45"/>
                      <a:gd name="T1" fmla="*/ 1 h 33"/>
                      <a:gd name="T2" fmla="*/ 0 w 45"/>
                      <a:gd name="T3" fmla="*/ 0 h 33"/>
                      <a:gd name="T4" fmla="*/ 2 w 45"/>
                      <a:gd name="T5" fmla="*/ 0 h 33"/>
                      <a:gd name="T6" fmla="*/ 3 w 45"/>
                      <a:gd name="T7" fmla="*/ 0 h 33"/>
                      <a:gd name="T8" fmla="*/ 5 w 45"/>
                      <a:gd name="T9" fmla="*/ 0 h 33"/>
                      <a:gd name="T10" fmla="*/ 5 w 45"/>
                      <a:gd name="T11" fmla="*/ 3 h 33"/>
                      <a:gd name="T12" fmla="*/ 4 w 45"/>
                      <a:gd name="T13" fmla="*/ 3 h 33"/>
                      <a:gd name="T14" fmla="*/ 3 w 45"/>
                      <a:gd name="T15" fmla="*/ 3 h 33"/>
                      <a:gd name="T16" fmla="*/ 1 w 45"/>
                      <a:gd name="T17" fmla="*/ 3 h 33"/>
                      <a:gd name="T18" fmla="*/ 0 w 45"/>
                      <a:gd name="T19" fmla="*/ 4 h 33"/>
                      <a:gd name="T20" fmla="*/ 0 w 45"/>
                      <a:gd name="T21" fmla="*/ 1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500" name="Freeform 50">
                    <a:extLst>
                      <a:ext uri="{FF2B5EF4-FFF2-40B4-BE49-F238E27FC236}">
                        <a16:creationId xmlns:a16="http://schemas.microsoft.com/office/drawing/2014/main" id="{2403051E-266D-499C-A5C5-3E3DA0F616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7 w 128"/>
                      <a:gd name="T1" fmla="*/ 3 h 52"/>
                      <a:gd name="T2" fmla="*/ 17 w 128"/>
                      <a:gd name="T3" fmla="*/ 7 h 52"/>
                      <a:gd name="T4" fmla="*/ 2 w 128"/>
                      <a:gd name="T5" fmla="*/ 3 h 52"/>
                      <a:gd name="T6" fmla="*/ 0 w 128"/>
                      <a:gd name="T7" fmla="*/ 0 h 52"/>
                      <a:gd name="T8" fmla="*/ 17 w 128"/>
                      <a:gd name="T9" fmla="*/ 3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501" name="Freeform 51">
                    <a:extLst>
                      <a:ext uri="{FF2B5EF4-FFF2-40B4-BE49-F238E27FC236}">
                        <a16:creationId xmlns:a16="http://schemas.microsoft.com/office/drawing/2014/main" id="{59A281B2-78F3-4151-9A2C-4B85D8391B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1"/>
                    <a:ext cx="38" cy="26"/>
                  </a:xfrm>
                  <a:custGeom>
                    <a:avLst/>
                    <a:gdLst>
                      <a:gd name="T0" fmla="*/ 0 w 74"/>
                      <a:gd name="T1" fmla="*/ 4 h 54"/>
                      <a:gd name="T2" fmla="*/ 0 w 74"/>
                      <a:gd name="T3" fmla="*/ 7 h 54"/>
                      <a:gd name="T4" fmla="*/ 9 w 74"/>
                      <a:gd name="T5" fmla="*/ 3 h 54"/>
                      <a:gd name="T6" fmla="*/ 10 w 74"/>
                      <a:gd name="T7" fmla="*/ 0 h 54"/>
                      <a:gd name="T8" fmla="*/ 0 w 74"/>
                      <a:gd name="T9" fmla="*/ 4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491" name="Group 52">
                  <a:extLst>
                    <a:ext uri="{FF2B5EF4-FFF2-40B4-BE49-F238E27FC236}">
                      <a16:creationId xmlns:a16="http://schemas.microsoft.com/office/drawing/2014/main" id="{B0E9E34D-E06E-40F3-B62D-B785E88DB2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15495" name="Oval 53">
                    <a:extLst>
                      <a:ext uri="{FF2B5EF4-FFF2-40B4-BE49-F238E27FC236}">
                        <a16:creationId xmlns:a16="http://schemas.microsoft.com/office/drawing/2014/main" id="{F9BF2419-FAC2-46E1-BD7A-F2B19316B1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1"/>
                    <a:ext cx="68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36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496" name="Oval 54">
                    <a:extLst>
                      <a:ext uri="{FF2B5EF4-FFF2-40B4-BE49-F238E27FC236}">
                        <a16:creationId xmlns:a16="http://schemas.microsoft.com/office/drawing/2014/main" id="{F39F3E07-2697-4F2A-A47A-903EE98575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7" y="1977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36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492" name="Group 55">
                  <a:extLst>
                    <a:ext uri="{FF2B5EF4-FFF2-40B4-BE49-F238E27FC236}">
                      <a16:creationId xmlns:a16="http://schemas.microsoft.com/office/drawing/2014/main" id="{73459E04-555B-4B33-9897-C73665D2DE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15493" name="Oval 56">
                    <a:extLst>
                      <a:ext uri="{FF2B5EF4-FFF2-40B4-BE49-F238E27FC236}">
                        <a16:creationId xmlns:a16="http://schemas.microsoft.com/office/drawing/2014/main" id="{545883AF-CFF6-454E-A5F2-CB57EDA79F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1975"/>
                    <a:ext cx="66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36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494" name="Oval 57">
                    <a:extLst>
                      <a:ext uri="{FF2B5EF4-FFF2-40B4-BE49-F238E27FC236}">
                        <a16:creationId xmlns:a16="http://schemas.microsoft.com/office/drawing/2014/main" id="{B4516F05-50AC-4CD1-A5BB-224DA762EA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3"/>
                    <a:ext cx="35" cy="34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36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46138" name="AutoShape 58">
            <a:extLst>
              <a:ext uri="{FF2B5EF4-FFF2-40B4-BE49-F238E27FC236}">
                <a16:creationId xmlns:a16="http://schemas.microsoft.com/office/drawing/2014/main" id="{4A1042AC-AEAE-4B45-A550-77404D89A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049588"/>
            <a:ext cx="5562600" cy="1295400"/>
          </a:xfrm>
          <a:prstGeom prst="cloudCallout">
            <a:avLst>
              <a:gd name="adj1" fmla="val -38870"/>
              <a:gd name="adj2" fmla="val 147181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ey, what does </a:t>
            </a: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iagonally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ominant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mean???</a:t>
            </a:r>
          </a:p>
        </p:txBody>
      </p:sp>
      <p:grpSp>
        <p:nvGrpSpPr>
          <p:cNvPr id="17" name="Group 59">
            <a:extLst>
              <a:ext uri="{FF2B5EF4-FFF2-40B4-BE49-F238E27FC236}">
                <a16:creationId xmlns:a16="http://schemas.microsoft.com/office/drawing/2014/main" id="{68610BBE-9C0C-4482-BD00-F5C03390800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477000" y="5259388"/>
            <a:ext cx="1371600" cy="1430337"/>
            <a:chOff x="1401" y="923"/>
            <a:chExt cx="2322" cy="2090"/>
          </a:xfrm>
        </p:grpSpPr>
        <p:grpSp>
          <p:nvGrpSpPr>
            <p:cNvPr id="15380" name="Group 60">
              <a:extLst>
                <a:ext uri="{FF2B5EF4-FFF2-40B4-BE49-F238E27FC236}">
                  <a16:creationId xmlns:a16="http://schemas.microsoft.com/office/drawing/2014/main" id="{FC02C010-2F7E-4DE3-AAAA-E56360A6FB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1" y="923"/>
              <a:ext cx="2322" cy="1941"/>
              <a:chOff x="1401" y="923"/>
              <a:chExt cx="2322" cy="1941"/>
            </a:xfrm>
          </p:grpSpPr>
          <p:grpSp>
            <p:nvGrpSpPr>
              <p:cNvPr id="15407" name="Group 61">
                <a:extLst>
                  <a:ext uri="{FF2B5EF4-FFF2-40B4-BE49-F238E27FC236}">
                    <a16:creationId xmlns:a16="http://schemas.microsoft.com/office/drawing/2014/main" id="{FC22DCCB-1A7C-4C0E-BE8C-E606F85817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3" y="923"/>
                <a:ext cx="1190" cy="1337"/>
                <a:chOff x="2533" y="923"/>
                <a:chExt cx="1190" cy="1337"/>
              </a:xfrm>
            </p:grpSpPr>
            <p:grpSp>
              <p:nvGrpSpPr>
                <p:cNvPr id="15438" name="Group 62">
                  <a:extLst>
                    <a:ext uri="{FF2B5EF4-FFF2-40B4-BE49-F238E27FC236}">
                      <a16:creationId xmlns:a16="http://schemas.microsoft.com/office/drawing/2014/main" id="{921790FC-93FB-4F2C-BB1F-271895B2B4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33" y="923"/>
                  <a:ext cx="1190" cy="1337"/>
                  <a:chOff x="2533" y="923"/>
                  <a:chExt cx="1190" cy="1337"/>
                </a:xfrm>
              </p:grpSpPr>
              <p:grpSp>
                <p:nvGrpSpPr>
                  <p:cNvPr id="15445" name="Group 63">
                    <a:extLst>
                      <a:ext uri="{FF2B5EF4-FFF2-40B4-BE49-F238E27FC236}">
                        <a16:creationId xmlns:a16="http://schemas.microsoft.com/office/drawing/2014/main" id="{E7C61829-59EF-4C95-9113-8CB327E62FA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533" y="923"/>
                    <a:ext cx="1172" cy="1337"/>
                    <a:chOff x="2533" y="923"/>
                    <a:chExt cx="1172" cy="1337"/>
                  </a:xfrm>
                </p:grpSpPr>
                <p:grpSp>
                  <p:nvGrpSpPr>
                    <p:cNvPr id="15450" name="Group 64">
                      <a:extLst>
                        <a:ext uri="{FF2B5EF4-FFF2-40B4-BE49-F238E27FC236}">
                          <a16:creationId xmlns:a16="http://schemas.microsoft.com/office/drawing/2014/main" id="{9E165059-EC19-4ABB-ADDB-42175152E41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33" y="923"/>
                      <a:ext cx="1172" cy="1337"/>
                      <a:chOff x="2533" y="923"/>
                      <a:chExt cx="1172" cy="1337"/>
                    </a:xfrm>
                  </p:grpSpPr>
                  <p:sp>
                    <p:nvSpPr>
                      <p:cNvPr id="15471" name="Freeform 65">
                        <a:extLst>
                          <a:ext uri="{FF2B5EF4-FFF2-40B4-BE49-F238E27FC236}">
                            <a16:creationId xmlns:a16="http://schemas.microsoft.com/office/drawing/2014/main" id="{899E9E0C-9EF4-4FFF-9822-3F01BAAC3DC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32" y="923"/>
                        <a:ext cx="1172" cy="1338"/>
                      </a:xfrm>
                      <a:custGeom>
                        <a:avLst/>
                        <a:gdLst>
                          <a:gd name="T0" fmla="*/ 0 w 1172"/>
                          <a:gd name="T1" fmla="*/ 1117 h 1337"/>
                          <a:gd name="T2" fmla="*/ 114 w 1172"/>
                          <a:gd name="T3" fmla="*/ 972 h 1337"/>
                          <a:gd name="T4" fmla="*/ 193 w 1172"/>
                          <a:gd name="T5" fmla="*/ 885 h 1337"/>
                          <a:gd name="T6" fmla="*/ 244 w 1172"/>
                          <a:gd name="T7" fmla="*/ 822 h 1337"/>
                          <a:gd name="T8" fmla="*/ 248 w 1172"/>
                          <a:gd name="T9" fmla="*/ 746 h 1337"/>
                          <a:gd name="T10" fmla="*/ 224 w 1172"/>
                          <a:gd name="T11" fmla="*/ 683 h 1337"/>
                          <a:gd name="T12" fmla="*/ 189 w 1172"/>
                          <a:gd name="T13" fmla="*/ 628 h 1337"/>
                          <a:gd name="T14" fmla="*/ 173 w 1172"/>
                          <a:gd name="T15" fmla="*/ 577 h 1337"/>
                          <a:gd name="T16" fmla="*/ 155 w 1172"/>
                          <a:gd name="T17" fmla="*/ 539 h 1337"/>
                          <a:gd name="T18" fmla="*/ 138 w 1172"/>
                          <a:gd name="T19" fmla="*/ 450 h 1337"/>
                          <a:gd name="T20" fmla="*/ 140 w 1172"/>
                          <a:gd name="T21" fmla="*/ 394 h 1337"/>
                          <a:gd name="T22" fmla="*/ 148 w 1172"/>
                          <a:gd name="T23" fmla="*/ 315 h 1337"/>
                          <a:gd name="T24" fmla="*/ 171 w 1172"/>
                          <a:gd name="T25" fmla="*/ 247 h 1337"/>
                          <a:gd name="T26" fmla="*/ 209 w 1172"/>
                          <a:gd name="T27" fmla="*/ 176 h 1337"/>
                          <a:gd name="T28" fmla="*/ 248 w 1172"/>
                          <a:gd name="T29" fmla="*/ 134 h 1337"/>
                          <a:gd name="T30" fmla="*/ 308 w 1172"/>
                          <a:gd name="T31" fmla="*/ 79 h 1337"/>
                          <a:gd name="T32" fmla="*/ 393 w 1172"/>
                          <a:gd name="T33" fmla="*/ 39 h 1337"/>
                          <a:gd name="T34" fmla="*/ 469 w 1172"/>
                          <a:gd name="T35" fmla="*/ 18 h 1337"/>
                          <a:gd name="T36" fmla="*/ 560 w 1172"/>
                          <a:gd name="T37" fmla="*/ 1 h 1337"/>
                          <a:gd name="T38" fmla="*/ 651 w 1172"/>
                          <a:gd name="T39" fmla="*/ 0 h 1337"/>
                          <a:gd name="T40" fmla="*/ 724 w 1172"/>
                          <a:gd name="T41" fmla="*/ 7 h 1337"/>
                          <a:gd name="T42" fmla="*/ 815 w 1172"/>
                          <a:gd name="T43" fmla="*/ 28 h 1337"/>
                          <a:gd name="T44" fmla="*/ 900 w 1172"/>
                          <a:gd name="T45" fmla="*/ 58 h 1337"/>
                          <a:gd name="T46" fmla="*/ 961 w 1172"/>
                          <a:gd name="T47" fmla="*/ 91 h 1337"/>
                          <a:gd name="T48" fmla="*/ 1033 w 1172"/>
                          <a:gd name="T49" fmla="*/ 148 h 1337"/>
                          <a:gd name="T50" fmla="*/ 1092 w 1172"/>
                          <a:gd name="T51" fmla="*/ 222 h 1337"/>
                          <a:gd name="T52" fmla="*/ 1132 w 1172"/>
                          <a:gd name="T53" fmla="*/ 298 h 1337"/>
                          <a:gd name="T54" fmla="*/ 1158 w 1172"/>
                          <a:gd name="T55" fmla="*/ 352 h 1337"/>
                          <a:gd name="T56" fmla="*/ 1172 w 1172"/>
                          <a:gd name="T57" fmla="*/ 448 h 1337"/>
                          <a:gd name="T58" fmla="*/ 1168 w 1172"/>
                          <a:gd name="T59" fmla="*/ 548 h 1337"/>
                          <a:gd name="T60" fmla="*/ 1159 w 1172"/>
                          <a:gd name="T61" fmla="*/ 624 h 1337"/>
                          <a:gd name="T62" fmla="*/ 1132 w 1172"/>
                          <a:gd name="T63" fmla="*/ 724 h 1337"/>
                          <a:gd name="T64" fmla="*/ 1097 w 1172"/>
                          <a:gd name="T65" fmla="*/ 825 h 1337"/>
                          <a:gd name="T66" fmla="*/ 1054 w 1172"/>
                          <a:gd name="T67" fmla="*/ 901 h 1337"/>
                          <a:gd name="T68" fmla="*/ 996 w 1172"/>
                          <a:gd name="T69" fmla="*/ 983 h 1337"/>
                          <a:gd name="T70" fmla="*/ 927 w 1172"/>
                          <a:gd name="T71" fmla="*/ 1034 h 1337"/>
                          <a:gd name="T72" fmla="*/ 858 w 1172"/>
                          <a:gd name="T73" fmla="*/ 1060 h 1337"/>
                          <a:gd name="T74" fmla="*/ 782 w 1172"/>
                          <a:gd name="T75" fmla="*/ 1076 h 1337"/>
                          <a:gd name="T76" fmla="*/ 714 w 1172"/>
                          <a:gd name="T77" fmla="*/ 1075 h 1337"/>
                          <a:gd name="T78" fmla="*/ 659 w 1172"/>
                          <a:gd name="T79" fmla="*/ 1055 h 1337"/>
                          <a:gd name="T80" fmla="*/ 611 w 1172"/>
                          <a:gd name="T81" fmla="*/ 1028 h 1337"/>
                          <a:gd name="T82" fmla="*/ 588 w 1172"/>
                          <a:gd name="T83" fmla="*/ 1019 h 1337"/>
                          <a:gd name="T84" fmla="*/ 608 w 1172"/>
                          <a:gd name="T85" fmla="*/ 1072 h 1337"/>
                          <a:gd name="T86" fmla="*/ 643 w 1172"/>
                          <a:gd name="T87" fmla="*/ 1122 h 1337"/>
                          <a:gd name="T88" fmla="*/ 659 w 1172"/>
                          <a:gd name="T89" fmla="*/ 1194 h 1337"/>
                          <a:gd name="T90" fmla="*/ 659 w 1172"/>
                          <a:gd name="T91" fmla="*/ 1337 h 1337"/>
                          <a:gd name="T92" fmla="*/ 508 w 1172"/>
                          <a:gd name="T93" fmla="*/ 1325 h 1337"/>
                          <a:gd name="T94" fmla="*/ 358 w 1172"/>
                          <a:gd name="T95" fmla="*/ 1265 h 1337"/>
                          <a:gd name="T96" fmla="*/ 248 w 1172"/>
                          <a:gd name="T97" fmla="*/ 1198 h 1337"/>
                          <a:gd name="T98" fmla="*/ 0 w 1172"/>
                          <a:gd name="T99" fmla="*/ 1117 h 1337"/>
                          <a:gd name="T100" fmla="*/ 0 60000 65536"/>
                          <a:gd name="T101" fmla="*/ 0 60000 65536"/>
                          <a:gd name="T102" fmla="*/ 0 60000 65536"/>
                          <a:gd name="T103" fmla="*/ 0 60000 65536"/>
                          <a:gd name="T104" fmla="*/ 0 60000 65536"/>
                          <a:gd name="T105" fmla="*/ 0 60000 65536"/>
                          <a:gd name="T106" fmla="*/ 0 60000 65536"/>
                          <a:gd name="T107" fmla="*/ 0 60000 65536"/>
                          <a:gd name="T108" fmla="*/ 0 60000 65536"/>
                          <a:gd name="T109" fmla="*/ 0 60000 65536"/>
                          <a:gd name="T110" fmla="*/ 0 60000 65536"/>
                          <a:gd name="T111" fmla="*/ 0 60000 65536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w 1172"/>
                          <a:gd name="T151" fmla="*/ 0 h 1337"/>
                          <a:gd name="T152" fmla="*/ 1172 w 1172"/>
                          <a:gd name="T153" fmla="*/ 1337 h 1337"/>
                        </a:gdLst>
                        <a:ahLst/>
                        <a:cxnLst>
                          <a:cxn ang="T100">
                            <a:pos x="T0" y="T1"/>
                          </a:cxn>
                          <a:cxn ang="T101">
                            <a:pos x="T2" y="T3"/>
                          </a:cxn>
                          <a:cxn ang="T102">
                            <a:pos x="T4" y="T5"/>
                          </a:cxn>
                          <a:cxn ang="T103">
                            <a:pos x="T6" y="T7"/>
                          </a:cxn>
                          <a:cxn ang="T104">
                            <a:pos x="T8" y="T9"/>
                          </a:cxn>
                          <a:cxn ang="T105">
                            <a:pos x="T10" y="T11"/>
                          </a:cxn>
                          <a:cxn ang="T106">
                            <a:pos x="T12" y="T13"/>
                          </a:cxn>
                          <a:cxn ang="T107">
                            <a:pos x="T14" y="T15"/>
                          </a:cxn>
                          <a:cxn ang="T108">
                            <a:pos x="T16" y="T17"/>
                          </a:cxn>
                          <a:cxn ang="T109">
                            <a:pos x="T18" y="T19"/>
                          </a:cxn>
                          <a:cxn ang="T110">
                            <a:pos x="T20" y="T21"/>
                          </a:cxn>
                          <a:cxn ang="T111">
                            <a:pos x="T22" y="T23"/>
                          </a:cxn>
                          <a:cxn ang="T112">
                            <a:pos x="T24" y="T25"/>
                          </a:cxn>
                          <a:cxn ang="T113">
                            <a:pos x="T26" y="T27"/>
                          </a:cxn>
                          <a:cxn ang="T114">
                            <a:pos x="T28" y="T29"/>
                          </a:cxn>
                          <a:cxn ang="T115">
                            <a:pos x="T30" y="T31"/>
                          </a:cxn>
                          <a:cxn ang="T116">
                            <a:pos x="T32" y="T33"/>
                          </a:cxn>
                          <a:cxn ang="T117">
                            <a:pos x="T34" y="T35"/>
                          </a:cxn>
                          <a:cxn ang="T118">
                            <a:pos x="T36" y="T37"/>
                          </a:cxn>
                          <a:cxn ang="T119">
                            <a:pos x="T38" y="T39"/>
                          </a:cxn>
                          <a:cxn ang="T120">
                            <a:pos x="T40" y="T41"/>
                          </a:cxn>
                          <a:cxn ang="T121">
                            <a:pos x="T42" y="T43"/>
                          </a:cxn>
                          <a:cxn ang="T122">
                            <a:pos x="T44" y="T45"/>
                          </a:cxn>
                          <a:cxn ang="T123">
                            <a:pos x="T46" y="T47"/>
                          </a:cxn>
                          <a:cxn ang="T124">
                            <a:pos x="T48" y="T49"/>
                          </a:cxn>
                          <a:cxn ang="T125">
                            <a:pos x="T50" y="T51"/>
                          </a:cxn>
                          <a:cxn ang="T126">
                            <a:pos x="T52" y="T53"/>
                          </a:cxn>
                          <a:cxn ang="T127">
                            <a:pos x="T54" y="T55"/>
                          </a:cxn>
                          <a:cxn ang="T128">
                            <a:pos x="T56" y="T57"/>
                          </a:cxn>
                          <a:cxn ang="T129">
                            <a:pos x="T58" y="T59"/>
                          </a:cxn>
                          <a:cxn ang="T130">
                            <a:pos x="T60" y="T61"/>
                          </a:cxn>
                          <a:cxn ang="T131">
                            <a:pos x="T62" y="T63"/>
                          </a:cxn>
                          <a:cxn ang="T132">
                            <a:pos x="T64" y="T65"/>
                          </a:cxn>
                          <a:cxn ang="T133">
                            <a:pos x="T66" y="T67"/>
                          </a:cxn>
                          <a:cxn ang="T134">
                            <a:pos x="T68" y="T69"/>
                          </a:cxn>
                          <a:cxn ang="T135">
                            <a:pos x="T70" y="T71"/>
                          </a:cxn>
                          <a:cxn ang="T136">
                            <a:pos x="T72" y="T73"/>
                          </a:cxn>
                          <a:cxn ang="T137">
                            <a:pos x="T74" y="T75"/>
                          </a:cxn>
                          <a:cxn ang="T138">
                            <a:pos x="T76" y="T77"/>
                          </a:cxn>
                          <a:cxn ang="T139">
                            <a:pos x="T78" y="T79"/>
                          </a:cxn>
                          <a:cxn ang="T140">
                            <a:pos x="T80" y="T81"/>
                          </a:cxn>
                          <a:cxn ang="T141">
                            <a:pos x="T82" y="T83"/>
                          </a:cxn>
                          <a:cxn ang="T142">
                            <a:pos x="T84" y="T85"/>
                          </a:cxn>
                          <a:cxn ang="T143">
                            <a:pos x="T86" y="T87"/>
                          </a:cxn>
                          <a:cxn ang="T144">
                            <a:pos x="T88" y="T89"/>
                          </a:cxn>
                          <a:cxn ang="T145">
                            <a:pos x="T90" y="T91"/>
                          </a:cxn>
                          <a:cxn ang="T146">
                            <a:pos x="T92" y="T93"/>
                          </a:cxn>
                          <a:cxn ang="T147">
                            <a:pos x="T94" y="T95"/>
                          </a:cxn>
                          <a:cxn ang="T148">
                            <a:pos x="T96" y="T97"/>
                          </a:cxn>
                          <a:cxn ang="T149">
                            <a:pos x="T98" y="T99"/>
                          </a:cxn>
                        </a:cxnLst>
                        <a:rect l="T150" t="T151" r="T152" b="T153"/>
                        <a:pathLst>
                          <a:path w="1172" h="1337">
                            <a:moveTo>
                              <a:pt x="0" y="1117"/>
                            </a:moveTo>
                            <a:lnTo>
                              <a:pt x="114" y="972"/>
                            </a:lnTo>
                            <a:lnTo>
                              <a:pt x="193" y="885"/>
                            </a:lnTo>
                            <a:lnTo>
                              <a:pt x="244" y="822"/>
                            </a:lnTo>
                            <a:lnTo>
                              <a:pt x="248" y="746"/>
                            </a:lnTo>
                            <a:lnTo>
                              <a:pt x="224" y="683"/>
                            </a:lnTo>
                            <a:lnTo>
                              <a:pt x="189" y="628"/>
                            </a:lnTo>
                            <a:lnTo>
                              <a:pt x="173" y="577"/>
                            </a:lnTo>
                            <a:lnTo>
                              <a:pt x="155" y="539"/>
                            </a:lnTo>
                            <a:lnTo>
                              <a:pt x="138" y="450"/>
                            </a:lnTo>
                            <a:lnTo>
                              <a:pt x="140" y="394"/>
                            </a:lnTo>
                            <a:lnTo>
                              <a:pt x="148" y="315"/>
                            </a:lnTo>
                            <a:lnTo>
                              <a:pt x="171" y="247"/>
                            </a:lnTo>
                            <a:lnTo>
                              <a:pt x="209" y="176"/>
                            </a:lnTo>
                            <a:lnTo>
                              <a:pt x="248" y="134"/>
                            </a:lnTo>
                            <a:lnTo>
                              <a:pt x="308" y="79"/>
                            </a:lnTo>
                            <a:lnTo>
                              <a:pt x="393" y="39"/>
                            </a:lnTo>
                            <a:lnTo>
                              <a:pt x="469" y="18"/>
                            </a:lnTo>
                            <a:lnTo>
                              <a:pt x="560" y="1"/>
                            </a:lnTo>
                            <a:lnTo>
                              <a:pt x="651" y="0"/>
                            </a:lnTo>
                            <a:lnTo>
                              <a:pt x="724" y="7"/>
                            </a:lnTo>
                            <a:lnTo>
                              <a:pt x="815" y="28"/>
                            </a:lnTo>
                            <a:lnTo>
                              <a:pt x="900" y="58"/>
                            </a:lnTo>
                            <a:lnTo>
                              <a:pt x="961" y="91"/>
                            </a:lnTo>
                            <a:lnTo>
                              <a:pt x="1033" y="148"/>
                            </a:lnTo>
                            <a:lnTo>
                              <a:pt x="1092" y="222"/>
                            </a:lnTo>
                            <a:lnTo>
                              <a:pt x="1132" y="298"/>
                            </a:lnTo>
                            <a:lnTo>
                              <a:pt x="1158" y="352"/>
                            </a:lnTo>
                            <a:lnTo>
                              <a:pt x="1172" y="448"/>
                            </a:lnTo>
                            <a:lnTo>
                              <a:pt x="1168" y="548"/>
                            </a:lnTo>
                            <a:lnTo>
                              <a:pt x="1159" y="624"/>
                            </a:lnTo>
                            <a:lnTo>
                              <a:pt x="1132" y="724"/>
                            </a:lnTo>
                            <a:lnTo>
                              <a:pt x="1097" y="825"/>
                            </a:lnTo>
                            <a:lnTo>
                              <a:pt x="1054" y="901"/>
                            </a:lnTo>
                            <a:lnTo>
                              <a:pt x="996" y="983"/>
                            </a:lnTo>
                            <a:lnTo>
                              <a:pt x="927" y="1034"/>
                            </a:lnTo>
                            <a:lnTo>
                              <a:pt x="858" y="1060"/>
                            </a:lnTo>
                            <a:lnTo>
                              <a:pt x="782" y="1076"/>
                            </a:lnTo>
                            <a:lnTo>
                              <a:pt x="714" y="1075"/>
                            </a:lnTo>
                            <a:lnTo>
                              <a:pt x="659" y="1055"/>
                            </a:lnTo>
                            <a:lnTo>
                              <a:pt x="611" y="1028"/>
                            </a:lnTo>
                            <a:lnTo>
                              <a:pt x="588" y="1019"/>
                            </a:lnTo>
                            <a:lnTo>
                              <a:pt x="608" y="1072"/>
                            </a:lnTo>
                            <a:lnTo>
                              <a:pt x="643" y="1122"/>
                            </a:lnTo>
                            <a:lnTo>
                              <a:pt x="659" y="1194"/>
                            </a:lnTo>
                            <a:lnTo>
                              <a:pt x="659" y="1337"/>
                            </a:lnTo>
                            <a:lnTo>
                              <a:pt x="508" y="1325"/>
                            </a:lnTo>
                            <a:lnTo>
                              <a:pt x="358" y="1265"/>
                            </a:lnTo>
                            <a:lnTo>
                              <a:pt x="248" y="1198"/>
                            </a:lnTo>
                            <a:lnTo>
                              <a:pt x="0" y="1117"/>
                            </a:lnTo>
                            <a:close/>
                          </a:path>
                        </a:pathLst>
                      </a:custGeom>
                      <a:solidFill>
                        <a:srgbClr val="E0A080"/>
                      </a:solidFill>
                      <a:ln w="11113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72" name="Freeform 66">
                        <a:extLst>
                          <a:ext uri="{FF2B5EF4-FFF2-40B4-BE49-F238E27FC236}">
                            <a16:creationId xmlns:a16="http://schemas.microsoft.com/office/drawing/2014/main" id="{D0C0DD3A-FA97-4055-A7FC-5D84665118C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0" y="1419"/>
                        <a:ext cx="70" cy="225"/>
                      </a:xfrm>
                      <a:custGeom>
                        <a:avLst/>
                        <a:gdLst>
                          <a:gd name="T0" fmla="*/ 70 w 70"/>
                          <a:gd name="T1" fmla="*/ 225 h 225"/>
                          <a:gd name="T2" fmla="*/ 38 w 70"/>
                          <a:gd name="T3" fmla="*/ 215 h 225"/>
                          <a:gd name="T4" fmla="*/ 20 w 70"/>
                          <a:gd name="T5" fmla="*/ 196 h 225"/>
                          <a:gd name="T6" fmla="*/ 6 w 70"/>
                          <a:gd name="T7" fmla="*/ 164 h 225"/>
                          <a:gd name="T8" fmla="*/ 0 w 70"/>
                          <a:gd name="T9" fmla="*/ 124 h 225"/>
                          <a:gd name="T10" fmla="*/ 3 w 70"/>
                          <a:gd name="T11" fmla="*/ 78 h 225"/>
                          <a:gd name="T12" fmla="*/ 13 w 70"/>
                          <a:gd name="T13" fmla="*/ 49 h 225"/>
                          <a:gd name="T14" fmla="*/ 32 w 70"/>
                          <a:gd name="T15" fmla="*/ 19 h 225"/>
                          <a:gd name="T16" fmla="*/ 53 w 70"/>
                          <a:gd name="T17" fmla="*/ 0 h 225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70"/>
                          <a:gd name="T28" fmla="*/ 0 h 225"/>
                          <a:gd name="T29" fmla="*/ 70 w 70"/>
                          <a:gd name="T30" fmla="*/ 225 h 225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70" h="225">
                            <a:moveTo>
                              <a:pt x="70" y="225"/>
                            </a:moveTo>
                            <a:lnTo>
                              <a:pt x="38" y="215"/>
                            </a:lnTo>
                            <a:lnTo>
                              <a:pt x="20" y="196"/>
                            </a:lnTo>
                            <a:lnTo>
                              <a:pt x="6" y="164"/>
                            </a:lnTo>
                            <a:lnTo>
                              <a:pt x="0" y="124"/>
                            </a:lnTo>
                            <a:lnTo>
                              <a:pt x="3" y="78"/>
                            </a:lnTo>
                            <a:lnTo>
                              <a:pt x="13" y="49"/>
                            </a:lnTo>
                            <a:lnTo>
                              <a:pt x="32" y="19"/>
                            </a:lnTo>
                            <a:lnTo>
                              <a:pt x="53" y="0"/>
                            </a:lnTo>
                          </a:path>
                        </a:pathLst>
                      </a:custGeom>
                      <a:noFill/>
                      <a:ln w="11113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5451" name="Group 67">
                      <a:extLst>
                        <a:ext uri="{FF2B5EF4-FFF2-40B4-BE49-F238E27FC236}">
                          <a16:creationId xmlns:a16="http://schemas.microsoft.com/office/drawing/2014/main" id="{11769011-37A6-41DE-9B4E-C284F6F9D5C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74" y="926"/>
                      <a:ext cx="1024" cy="855"/>
                      <a:chOff x="2574" y="926"/>
                      <a:chExt cx="1024" cy="855"/>
                    </a:xfrm>
                  </p:grpSpPr>
                  <p:grpSp>
                    <p:nvGrpSpPr>
                      <p:cNvPr id="15452" name="Group 68">
                        <a:extLst>
                          <a:ext uri="{FF2B5EF4-FFF2-40B4-BE49-F238E27FC236}">
                            <a16:creationId xmlns:a16="http://schemas.microsoft.com/office/drawing/2014/main" id="{B1589F4F-6CCE-4A95-A5A0-81E0C7495EF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26" y="926"/>
                        <a:ext cx="672" cy="247"/>
                        <a:chOff x="2826" y="926"/>
                        <a:chExt cx="672" cy="247"/>
                      </a:xfrm>
                    </p:grpSpPr>
                    <p:sp>
                      <p:nvSpPr>
                        <p:cNvPr id="15469" name="Freeform 69">
                          <a:extLst>
                            <a:ext uri="{FF2B5EF4-FFF2-40B4-BE49-F238E27FC236}">
                              <a16:creationId xmlns:a16="http://schemas.microsoft.com/office/drawing/2014/main" id="{54D64B99-041B-4151-BF48-4AD119FBE3AB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74" y="962"/>
                          <a:ext cx="623" cy="211"/>
                        </a:xfrm>
                        <a:custGeom>
                          <a:avLst/>
                          <a:gdLst>
                            <a:gd name="T0" fmla="*/ 0 w 624"/>
                            <a:gd name="T1" fmla="*/ 211 h 211"/>
                            <a:gd name="T2" fmla="*/ 52 w 624"/>
                            <a:gd name="T3" fmla="*/ 143 h 211"/>
                            <a:gd name="T4" fmla="*/ 114 w 624"/>
                            <a:gd name="T5" fmla="*/ 94 h 211"/>
                            <a:gd name="T6" fmla="*/ 186 w 624"/>
                            <a:gd name="T7" fmla="*/ 52 h 211"/>
                            <a:gd name="T8" fmla="*/ 261 w 624"/>
                            <a:gd name="T9" fmla="*/ 24 h 211"/>
                            <a:gd name="T10" fmla="*/ 347 w 624"/>
                            <a:gd name="T11" fmla="*/ 9 h 211"/>
                            <a:gd name="T12" fmla="*/ 452 w 624"/>
                            <a:gd name="T13" fmla="*/ 0 h 211"/>
                            <a:gd name="T14" fmla="*/ 528 w 624"/>
                            <a:gd name="T15" fmla="*/ 13 h 211"/>
                            <a:gd name="T16" fmla="*/ 624 w 624"/>
                            <a:gd name="T17" fmla="*/ 46 h 211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624"/>
                            <a:gd name="T28" fmla="*/ 0 h 211"/>
                            <a:gd name="T29" fmla="*/ 624 w 624"/>
                            <a:gd name="T30" fmla="*/ 211 h 211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624" h="211">
                              <a:moveTo>
                                <a:pt x="0" y="211"/>
                              </a:moveTo>
                              <a:lnTo>
                                <a:pt x="52" y="143"/>
                              </a:lnTo>
                              <a:lnTo>
                                <a:pt x="114" y="94"/>
                              </a:lnTo>
                              <a:lnTo>
                                <a:pt x="186" y="52"/>
                              </a:lnTo>
                              <a:lnTo>
                                <a:pt x="261" y="24"/>
                              </a:lnTo>
                              <a:lnTo>
                                <a:pt x="347" y="9"/>
                              </a:lnTo>
                              <a:lnTo>
                                <a:pt x="452" y="0"/>
                              </a:lnTo>
                              <a:lnTo>
                                <a:pt x="528" y="13"/>
                              </a:lnTo>
                              <a:lnTo>
                                <a:pt x="624" y="46"/>
                              </a:lnTo>
                            </a:path>
                          </a:pathLst>
                        </a:custGeom>
                        <a:noFill/>
                        <a:ln w="11113">
                          <a:solidFill>
                            <a:srgbClr val="804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>
                            <a:latin typeface="Times New Roman" panose="020206030504050203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5470" name="Freeform 70">
                          <a:extLst>
                            <a:ext uri="{FF2B5EF4-FFF2-40B4-BE49-F238E27FC236}">
                              <a16:creationId xmlns:a16="http://schemas.microsoft.com/office/drawing/2014/main" id="{42AE752A-35B5-4289-B5F9-3B4A09F056A9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25" y="925"/>
                          <a:ext cx="632" cy="232"/>
                        </a:xfrm>
                        <a:custGeom>
                          <a:avLst/>
                          <a:gdLst>
                            <a:gd name="T0" fmla="*/ 0 w 631"/>
                            <a:gd name="T1" fmla="*/ 231 h 231"/>
                            <a:gd name="T2" fmla="*/ 33 w 631"/>
                            <a:gd name="T3" fmla="*/ 166 h 231"/>
                            <a:gd name="T4" fmla="*/ 72 w 631"/>
                            <a:gd name="T5" fmla="*/ 114 h 231"/>
                            <a:gd name="T6" fmla="*/ 120 w 631"/>
                            <a:gd name="T7" fmla="*/ 68 h 231"/>
                            <a:gd name="T8" fmla="*/ 185 w 631"/>
                            <a:gd name="T9" fmla="*/ 28 h 231"/>
                            <a:gd name="T10" fmla="*/ 277 w 631"/>
                            <a:gd name="T11" fmla="*/ 4 h 231"/>
                            <a:gd name="T12" fmla="*/ 366 w 631"/>
                            <a:gd name="T13" fmla="*/ 0 h 231"/>
                            <a:gd name="T14" fmla="*/ 462 w 631"/>
                            <a:gd name="T15" fmla="*/ 11 h 231"/>
                            <a:gd name="T16" fmla="*/ 543 w 631"/>
                            <a:gd name="T17" fmla="*/ 31 h 231"/>
                            <a:gd name="T18" fmla="*/ 590 w 631"/>
                            <a:gd name="T19" fmla="*/ 50 h 231"/>
                            <a:gd name="T20" fmla="*/ 631 w 631"/>
                            <a:gd name="T21" fmla="*/ 70 h 231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w 631"/>
                            <a:gd name="T34" fmla="*/ 0 h 231"/>
                            <a:gd name="T35" fmla="*/ 631 w 631"/>
                            <a:gd name="T36" fmla="*/ 231 h 231"/>
                          </a:gdLst>
                          <a:ahLst/>
                          <a:cxnLst>
                            <a:cxn ang="T22">
                              <a:pos x="T0" y="T1"/>
                            </a:cxn>
                            <a:cxn ang="T23">
                              <a:pos x="T2" y="T3"/>
                            </a:cxn>
                            <a:cxn ang="T24">
                              <a:pos x="T4" y="T5"/>
                            </a:cxn>
                            <a:cxn ang="T25">
                              <a:pos x="T6" y="T7"/>
                            </a:cxn>
                            <a:cxn ang="T26">
                              <a:pos x="T8" y="T9"/>
                            </a:cxn>
                            <a:cxn ang="T27">
                              <a:pos x="T10" y="T11"/>
                            </a:cxn>
                            <a:cxn ang="T28">
                              <a:pos x="T12" y="T13"/>
                            </a:cxn>
                            <a:cxn ang="T29">
                              <a:pos x="T14" y="T15"/>
                            </a:cxn>
                            <a:cxn ang="T30">
                              <a:pos x="T16" y="T17"/>
                            </a:cxn>
                            <a:cxn ang="T31">
                              <a:pos x="T18" y="T19"/>
                            </a:cxn>
                            <a:cxn ang="T32">
                              <a:pos x="T20" y="T21"/>
                            </a:cxn>
                          </a:cxnLst>
                          <a:rect l="T33" t="T34" r="T35" b="T36"/>
                          <a:pathLst>
                            <a:path w="631" h="231">
                              <a:moveTo>
                                <a:pt x="0" y="231"/>
                              </a:moveTo>
                              <a:lnTo>
                                <a:pt x="33" y="166"/>
                              </a:lnTo>
                              <a:lnTo>
                                <a:pt x="72" y="114"/>
                              </a:lnTo>
                              <a:lnTo>
                                <a:pt x="120" y="68"/>
                              </a:lnTo>
                              <a:lnTo>
                                <a:pt x="185" y="28"/>
                              </a:lnTo>
                              <a:lnTo>
                                <a:pt x="277" y="4"/>
                              </a:lnTo>
                              <a:lnTo>
                                <a:pt x="366" y="0"/>
                              </a:lnTo>
                              <a:lnTo>
                                <a:pt x="462" y="11"/>
                              </a:lnTo>
                              <a:lnTo>
                                <a:pt x="543" y="31"/>
                              </a:lnTo>
                              <a:lnTo>
                                <a:pt x="590" y="50"/>
                              </a:lnTo>
                              <a:lnTo>
                                <a:pt x="631" y="70"/>
                              </a:lnTo>
                            </a:path>
                          </a:pathLst>
                        </a:custGeom>
                        <a:noFill/>
                        <a:ln w="11113">
                          <a:solidFill>
                            <a:srgbClr val="804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>
                            <a:latin typeface="Times New Roman" panose="020206030504050203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15453" name="Group 71">
                        <a:extLst>
                          <a:ext uri="{FF2B5EF4-FFF2-40B4-BE49-F238E27FC236}">
                            <a16:creationId xmlns:a16="http://schemas.microsoft.com/office/drawing/2014/main" id="{7B868F28-FFD2-471D-8981-0E8BC01B9B7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74" y="1079"/>
                        <a:ext cx="1024" cy="702"/>
                        <a:chOff x="2574" y="1079"/>
                        <a:chExt cx="1024" cy="702"/>
                      </a:xfrm>
                    </p:grpSpPr>
                    <p:grpSp>
                      <p:nvGrpSpPr>
                        <p:cNvPr id="15454" name="Group 72">
                          <a:extLst>
                            <a:ext uri="{FF2B5EF4-FFF2-40B4-BE49-F238E27FC236}">
                              <a16:creationId xmlns:a16="http://schemas.microsoft.com/office/drawing/2014/main" id="{536948BF-CC44-49E8-9C27-B2E9B2ED0EF0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574" y="1079"/>
                          <a:ext cx="365" cy="405"/>
                          <a:chOff x="2574" y="1079"/>
                          <a:chExt cx="365" cy="405"/>
                        </a:xfrm>
                      </p:grpSpPr>
                      <p:sp>
                        <p:nvSpPr>
                          <p:cNvPr id="15462" name="Freeform 73">
                            <a:extLst>
                              <a:ext uri="{FF2B5EF4-FFF2-40B4-BE49-F238E27FC236}">
                                <a16:creationId xmlns:a16="http://schemas.microsoft.com/office/drawing/2014/main" id="{C1271BDA-934C-484D-97F9-F789B1C78ABC}"/>
                              </a:ext>
                            </a:extLst>
                          </p:cNvPr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573" y="1078"/>
                            <a:ext cx="365" cy="406"/>
                          </a:xfrm>
                          <a:custGeom>
                            <a:avLst/>
                            <a:gdLst>
                              <a:gd name="T0" fmla="*/ 20 w 365"/>
                              <a:gd name="T1" fmla="*/ 332 h 405"/>
                              <a:gd name="T2" fmla="*/ 13 w 365"/>
                              <a:gd name="T3" fmla="*/ 175 h 405"/>
                              <a:gd name="T4" fmla="*/ 61 w 365"/>
                              <a:gd name="T5" fmla="*/ 76 h 405"/>
                              <a:gd name="T6" fmla="*/ 97 w 365"/>
                              <a:gd name="T7" fmla="*/ 19 h 405"/>
                              <a:gd name="T8" fmla="*/ 132 w 365"/>
                              <a:gd name="T9" fmla="*/ 0 h 405"/>
                              <a:gd name="T10" fmla="*/ 151 w 365"/>
                              <a:gd name="T11" fmla="*/ 36 h 405"/>
                              <a:gd name="T12" fmla="*/ 179 w 365"/>
                              <a:gd name="T13" fmla="*/ 21 h 405"/>
                              <a:gd name="T14" fmla="*/ 197 w 365"/>
                              <a:gd name="T15" fmla="*/ 57 h 405"/>
                              <a:gd name="T16" fmla="*/ 216 w 365"/>
                              <a:gd name="T17" fmla="*/ 81 h 405"/>
                              <a:gd name="T18" fmla="*/ 237 w 365"/>
                              <a:gd name="T19" fmla="*/ 103 h 405"/>
                              <a:gd name="T20" fmla="*/ 233 w 365"/>
                              <a:gd name="T21" fmla="*/ 137 h 405"/>
                              <a:gd name="T22" fmla="*/ 260 w 365"/>
                              <a:gd name="T23" fmla="*/ 116 h 405"/>
                              <a:gd name="T24" fmla="*/ 286 w 365"/>
                              <a:gd name="T25" fmla="*/ 135 h 405"/>
                              <a:gd name="T26" fmla="*/ 288 w 365"/>
                              <a:gd name="T27" fmla="*/ 163 h 405"/>
                              <a:gd name="T28" fmla="*/ 318 w 365"/>
                              <a:gd name="T29" fmla="*/ 167 h 405"/>
                              <a:gd name="T30" fmla="*/ 329 w 365"/>
                              <a:gd name="T31" fmla="*/ 199 h 405"/>
                              <a:gd name="T32" fmla="*/ 352 w 365"/>
                              <a:gd name="T33" fmla="*/ 230 h 405"/>
                              <a:gd name="T34" fmla="*/ 344 w 365"/>
                              <a:gd name="T35" fmla="*/ 298 h 405"/>
                              <a:gd name="T36" fmla="*/ 356 w 365"/>
                              <a:gd name="T37" fmla="*/ 343 h 405"/>
                              <a:gd name="T38" fmla="*/ 363 w 365"/>
                              <a:gd name="T39" fmla="*/ 383 h 405"/>
                              <a:gd name="T40" fmla="*/ 339 w 365"/>
                              <a:gd name="T41" fmla="*/ 405 h 405"/>
                              <a:gd name="T42" fmla="*/ 310 w 365"/>
                              <a:gd name="T43" fmla="*/ 400 h 405"/>
                              <a:gd name="T44" fmla="*/ 286 w 365"/>
                              <a:gd name="T45" fmla="*/ 370 h 405"/>
                              <a:gd name="T46" fmla="*/ 267 w 365"/>
                              <a:gd name="T47" fmla="*/ 366 h 405"/>
                              <a:gd name="T48" fmla="*/ 236 w 365"/>
                              <a:gd name="T49" fmla="*/ 358 h 405"/>
                              <a:gd name="T50" fmla="*/ 216 w 365"/>
                              <a:gd name="T51" fmla="*/ 352 h 405"/>
                              <a:gd name="T52" fmla="*/ 202 w 365"/>
                              <a:gd name="T53" fmla="*/ 344 h 405"/>
                              <a:gd name="T54" fmla="*/ 179 w 365"/>
                              <a:gd name="T55" fmla="*/ 339 h 405"/>
                              <a:gd name="T56" fmla="*/ 163 w 365"/>
                              <a:gd name="T57" fmla="*/ 313 h 405"/>
                              <a:gd name="T58" fmla="*/ 152 w 365"/>
                              <a:gd name="T59" fmla="*/ 340 h 405"/>
                              <a:gd name="T60" fmla="*/ 129 w 365"/>
                              <a:gd name="T61" fmla="*/ 349 h 405"/>
                              <a:gd name="T62" fmla="*/ 117 w 365"/>
                              <a:gd name="T63" fmla="*/ 358 h 405"/>
                              <a:gd name="T64" fmla="*/ 97 w 365"/>
                              <a:gd name="T65" fmla="*/ 384 h 405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w 365"/>
                              <a:gd name="T100" fmla="*/ 0 h 405"/>
                              <a:gd name="T101" fmla="*/ 365 w 365"/>
                              <a:gd name="T102" fmla="*/ 405 h 405"/>
                            </a:gdLst>
                            <a:ahLst/>
                            <a:cxnLst>
                              <a:cxn ang="T66">
                                <a:pos x="T0" y="T1"/>
                              </a:cxn>
                              <a:cxn ang="T67">
                                <a:pos x="T2" y="T3"/>
                              </a:cxn>
                              <a:cxn ang="T68">
                                <a:pos x="T4" y="T5"/>
                              </a:cxn>
                              <a:cxn ang="T69">
                                <a:pos x="T6" y="T7"/>
                              </a:cxn>
                              <a:cxn ang="T70">
                                <a:pos x="T8" y="T9"/>
                              </a:cxn>
                              <a:cxn ang="T71">
                                <a:pos x="T10" y="T11"/>
                              </a:cxn>
                              <a:cxn ang="T72">
                                <a:pos x="T12" y="T13"/>
                              </a:cxn>
                              <a:cxn ang="T73">
                                <a:pos x="T14" y="T15"/>
                              </a:cxn>
                              <a:cxn ang="T74">
                                <a:pos x="T16" y="T17"/>
                              </a:cxn>
                              <a:cxn ang="T75">
                                <a:pos x="T18" y="T19"/>
                              </a:cxn>
                              <a:cxn ang="T76">
                                <a:pos x="T20" y="T21"/>
                              </a:cxn>
                              <a:cxn ang="T77">
                                <a:pos x="T22" y="T23"/>
                              </a:cxn>
                              <a:cxn ang="T78">
                                <a:pos x="T24" y="T25"/>
                              </a:cxn>
                              <a:cxn ang="T79">
                                <a:pos x="T26" y="T27"/>
                              </a:cxn>
                              <a:cxn ang="T80">
                                <a:pos x="T28" y="T29"/>
                              </a:cxn>
                              <a:cxn ang="T81">
                                <a:pos x="T30" y="T31"/>
                              </a:cxn>
                              <a:cxn ang="T82">
                                <a:pos x="T32" y="T33"/>
                              </a:cxn>
                              <a:cxn ang="T83">
                                <a:pos x="T34" y="T35"/>
                              </a:cxn>
                              <a:cxn ang="T84">
                                <a:pos x="T36" y="T37"/>
                              </a:cxn>
                              <a:cxn ang="T85">
                                <a:pos x="T38" y="T39"/>
                              </a:cxn>
                              <a:cxn ang="T86">
                                <a:pos x="T40" y="T41"/>
                              </a:cxn>
                              <a:cxn ang="T87">
                                <a:pos x="T42" y="T43"/>
                              </a:cxn>
                              <a:cxn ang="T88">
                                <a:pos x="T44" y="T45"/>
                              </a:cxn>
                              <a:cxn ang="T89">
                                <a:pos x="T46" y="T47"/>
                              </a:cxn>
                              <a:cxn ang="T90">
                                <a:pos x="T48" y="T49"/>
                              </a:cxn>
                              <a:cxn ang="T91">
                                <a:pos x="T50" y="T51"/>
                              </a:cxn>
                              <a:cxn ang="T92">
                                <a:pos x="T52" y="T53"/>
                              </a:cxn>
                              <a:cxn ang="T93">
                                <a:pos x="T54" y="T55"/>
                              </a:cxn>
                              <a:cxn ang="T94">
                                <a:pos x="T56" y="T57"/>
                              </a:cxn>
                              <a:cxn ang="T95">
                                <a:pos x="T58" y="T59"/>
                              </a:cxn>
                              <a:cxn ang="T96">
                                <a:pos x="T60" y="T61"/>
                              </a:cxn>
                              <a:cxn ang="T97">
                                <a:pos x="T62" y="T63"/>
                              </a:cxn>
                              <a:cxn ang="T98">
                                <a:pos x="T64" y="T65"/>
                              </a:cxn>
                            </a:cxnLst>
                            <a:rect l="T99" t="T100" r="T101" b="T102"/>
                            <a:pathLst>
                              <a:path w="365" h="405">
                                <a:moveTo>
                                  <a:pt x="68" y="384"/>
                                </a:moveTo>
                                <a:lnTo>
                                  <a:pt x="20" y="332"/>
                                </a:lnTo>
                                <a:lnTo>
                                  <a:pt x="0" y="263"/>
                                </a:lnTo>
                                <a:lnTo>
                                  <a:pt x="13" y="175"/>
                                </a:lnTo>
                                <a:lnTo>
                                  <a:pt x="40" y="109"/>
                                </a:lnTo>
                                <a:lnTo>
                                  <a:pt x="61" y="76"/>
                                </a:lnTo>
                                <a:lnTo>
                                  <a:pt x="85" y="33"/>
                                </a:lnTo>
                                <a:lnTo>
                                  <a:pt x="97" y="19"/>
                                </a:lnTo>
                                <a:lnTo>
                                  <a:pt x="114" y="1"/>
                                </a:lnTo>
                                <a:lnTo>
                                  <a:pt x="132" y="0"/>
                                </a:lnTo>
                                <a:lnTo>
                                  <a:pt x="142" y="16"/>
                                </a:lnTo>
                                <a:lnTo>
                                  <a:pt x="151" y="36"/>
                                </a:lnTo>
                                <a:lnTo>
                                  <a:pt x="159" y="23"/>
                                </a:lnTo>
                                <a:lnTo>
                                  <a:pt x="179" y="21"/>
                                </a:lnTo>
                                <a:lnTo>
                                  <a:pt x="191" y="36"/>
                                </a:lnTo>
                                <a:lnTo>
                                  <a:pt x="197" y="57"/>
                                </a:lnTo>
                                <a:lnTo>
                                  <a:pt x="202" y="90"/>
                                </a:lnTo>
                                <a:lnTo>
                                  <a:pt x="216" y="81"/>
                                </a:lnTo>
                                <a:lnTo>
                                  <a:pt x="233" y="92"/>
                                </a:lnTo>
                                <a:lnTo>
                                  <a:pt x="237" y="103"/>
                                </a:lnTo>
                                <a:lnTo>
                                  <a:pt x="236" y="121"/>
                                </a:lnTo>
                                <a:lnTo>
                                  <a:pt x="233" y="137"/>
                                </a:lnTo>
                                <a:lnTo>
                                  <a:pt x="244" y="124"/>
                                </a:lnTo>
                                <a:lnTo>
                                  <a:pt x="260" y="116"/>
                                </a:lnTo>
                                <a:lnTo>
                                  <a:pt x="283" y="121"/>
                                </a:lnTo>
                                <a:lnTo>
                                  <a:pt x="286" y="135"/>
                                </a:lnTo>
                                <a:lnTo>
                                  <a:pt x="288" y="147"/>
                                </a:lnTo>
                                <a:lnTo>
                                  <a:pt x="288" y="163"/>
                                </a:lnTo>
                                <a:lnTo>
                                  <a:pt x="302" y="158"/>
                                </a:lnTo>
                                <a:lnTo>
                                  <a:pt x="318" y="167"/>
                                </a:lnTo>
                                <a:lnTo>
                                  <a:pt x="325" y="179"/>
                                </a:lnTo>
                                <a:lnTo>
                                  <a:pt x="329" y="199"/>
                                </a:lnTo>
                                <a:lnTo>
                                  <a:pt x="344" y="206"/>
                                </a:lnTo>
                                <a:lnTo>
                                  <a:pt x="352" y="230"/>
                                </a:lnTo>
                                <a:lnTo>
                                  <a:pt x="349" y="254"/>
                                </a:lnTo>
                                <a:lnTo>
                                  <a:pt x="344" y="298"/>
                                </a:lnTo>
                                <a:lnTo>
                                  <a:pt x="347" y="324"/>
                                </a:lnTo>
                                <a:lnTo>
                                  <a:pt x="356" y="343"/>
                                </a:lnTo>
                                <a:lnTo>
                                  <a:pt x="365" y="362"/>
                                </a:lnTo>
                                <a:lnTo>
                                  <a:pt x="363" y="383"/>
                                </a:lnTo>
                                <a:lnTo>
                                  <a:pt x="352" y="399"/>
                                </a:lnTo>
                                <a:lnTo>
                                  <a:pt x="339" y="405"/>
                                </a:lnTo>
                                <a:lnTo>
                                  <a:pt x="324" y="405"/>
                                </a:lnTo>
                                <a:lnTo>
                                  <a:pt x="310" y="400"/>
                                </a:lnTo>
                                <a:lnTo>
                                  <a:pt x="293" y="384"/>
                                </a:lnTo>
                                <a:lnTo>
                                  <a:pt x="286" y="370"/>
                                </a:lnTo>
                                <a:lnTo>
                                  <a:pt x="283" y="362"/>
                                </a:lnTo>
                                <a:lnTo>
                                  <a:pt x="267" y="366"/>
                                </a:lnTo>
                                <a:lnTo>
                                  <a:pt x="249" y="365"/>
                                </a:lnTo>
                                <a:lnTo>
                                  <a:pt x="236" y="358"/>
                                </a:lnTo>
                                <a:lnTo>
                                  <a:pt x="231" y="352"/>
                                </a:lnTo>
                                <a:lnTo>
                                  <a:pt x="216" y="352"/>
                                </a:lnTo>
                                <a:lnTo>
                                  <a:pt x="207" y="348"/>
                                </a:lnTo>
                                <a:lnTo>
                                  <a:pt x="202" y="344"/>
                                </a:lnTo>
                                <a:lnTo>
                                  <a:pt x="190" y="344"/>
                                </a:lnTo>
                                <a:lnTo>
                                  <a:pt x="179" y="339"/>
                                </a:lnTo>
                                <a:lnTo>
                                  <a:pt x="171" y="324"/>
                                </a:lnTo>
                                <a:lnTo>
                                  <a:pt x="163" y="313"/>
                                </a:lnTo>
                                <a:lnTo>
                                  <a:pt x="159" y="324"/>
                                </a:lnTo>
                                <a:lnTo>
                                  <a:pt x="152" y="340"/>
                                </a:lnTo>
                                <a:lnTo>
                                  <a:pt x="140" y="348"/>
                                </a:lnTo>
                                <a:lnTo>
                                  <a:pt x="129" y="349"/>
                                </a:lnTo>
                                <a:lnTo>
                                  <a:pt x="121" y="349"/>
                                </a:lnTo>
                                <a:lnTo>
                                  <a:pt x="117" y="358"/>
                                </a:lnTo>
                                <a:lnTo>
                                  <a:pt x="109" y="370"/>
                                </a:lnTo>
                                <a:lnTo>
                                  <a:pt x="97" y="384"/>
                                </a:lnTo>
                                <a:lnTo>
                                  <a:pt x="68" y="3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8040"/>
                          </a:solidFill>
                          <a:ln w="1111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defRPr/>
                            </a:pPr>
                            <a:endParaRPr lang="zh-CN" altLang="en-US"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15463" name="Group 74">
                            <a:extLst>
                              <a:ext uri="{FF2B5EF4-FFF2-40B4-BE49-F238E27FC236}">
                                <a16:creationId xmlns:a16="http://schemas.microsoft.com/office/drawing/2014/main" id="{D64EFFBD-3ADA-49BC-A5E8-4EB2122D919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593" y="1101"/>
                            <a:ext cx="274" cy="352"/>
                            <a:chOff x="2593" y="1101"/>
                            <a:chExt cx="274" cy="352"/>
                          </a:xfrm>
                        </p:grpSpPr>
                        <p:sp>
                          <p:nvSpPr>
                            <p:cNvPr id="15464" name="Freeform 75">
                              <a:extLst>
                                <a:ext uri="{FF2B5EF4-FFF2-40B4-BE49-F238E27FC236}">
                                  <a16:creationId xmlns:a16="http://schemas.microsoft.com/office/drawing/2014/main" id="{A015E23C-8DC2-4BA2-9415-8C106E81AA8C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12" y="1334"/>
                              <a:ext cx="54" cy="77"/>
                            </a:xfrm>
                            <a:custGeom>
                              <a:avLst/>
                              <a:gdLst>
                                <a:gd name="T0" fmla="*/ 16 w 54"/>
                                <a:gd name="T1" fmla="*/ 75 h 75"/>
                                <a:gd name="T2" fmla="*/ 12 w 54"/>
                                <a:gd name="T3" fmla="*/ 38 h 75"/>
                                <a:gd name="T4" fmla="*/ 24 w 54"/>
                                <a:gd name="T5" fmla="*/ 16 h 75"/>
                                <a:gd name="T6" fmla="*/ 54 w 54"/>
                                <a:gd name="T7" fmla="*/ 0 h 75"/>
                                <a:gd name="T8" fmla="*/ 35 w 54"/>
                                <a:gd name="T9" fmla="*/ 3 h 75"/>
                                <a:gd name="T10" fmla="*/ 10 w 54"/>
                                <a:gd name="T11" fmla="*/ 11 h 75"/>
                                <a:gd name="T12" fmla="*/ 0 w 54"/>
                                <a:gd name="T13" fmla="*/ 31 h 75"/>
                                <a:gd name="T14" fmla="*/ 16 w 54"/>
                                <a:gd name="T15" fmla="*/ 75 h 75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w 54"/>
                                <a:gd name="T25" fmla="*/ 0 h 75"/>
                                <a:gd name="T26" fmla="*/ 54 w 54"/>
                                <a:gd name="T27" fmla="*/ 75 h 75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T24" t="T25" r="T26" b="T27"/>
                              <a:pathLst>
                                <a:path w="54" h="75">
                                  <a:moveTo>
                                    <a:pt x="16" y="75"/>
                                  </a:moveTo>
                                  <a:lnTo>
                                    <a:pt x="12" y="38"/>
                                  </a:lnTo>
                                  <a:lnTo>
                                    <a:pt x="24" y="16"/>
                                  </a:lnTo>
                                  <a:lnTo>
                                    <a:pt x="54" y="0"/>
                                  </a:lnTo>
                                  <a:lnTo>
                                    <a:pt x="35" y="3"/>
                                  </a:lnTo>
                                  <a:lnTo>
                                    <a:pt x="10" y="11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16" y="7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5465" name="Freeform 76">
                              <a:extLst>
                                <a:ext uri="{FF2B5EF4-FFF2-40B4-BE49-F238E27FC236}">
                                  <a16:creationId xmlns:a16="http://schemas.microsoft.com/office/drawing/2014/main" id="{1C7A3049-311C-4FB4-B09D-C33A0E66DFCA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710" y="1218"/>
                              <a:ext cx="86" cy="176"/>
                            </a:xfrm>
                            <a:custGeom>
                              <a:avLst/>
                              <a:gdLst>
                                <a:gd name="T0" fmla="*/ 35 w 88"/>
                                <a:gd name="T1" fmla="*/ 176 h 176"/>
                                <a:gd name="T2" fmla="*/ 18 w 88"/>
                                <a:gd name="T3" fmla="*/ 139 h 176"/>
                                <a:gd name="T4" fmla="*/ 21 w 88"/>
                                <a:gd name="T5" fmla="*/ 84 h 176"/>
                                <a:gd name="T6" fmla="*/ 49 w 88"/>
                                <a:gd name="T7" fmla="*/ 42 h 176"/>
                                <a:gd name="T8" fmla="*/ 88 w 88"/>
                                <a:gd name="T9" fmla="*/ 0 h 176"/>
                                <a:gd name="T10" fmla="*/ 66 w 88"/>
                                <a:gd name="T11" fmla="*/ 24 h 176"/>
                                <a:gd name="T12" fmla="*/ 26 w 88"/>
                                <a:gd name="T13" fmla="*/ 53 h 176"/>
                                <a:gd name="T14" fmla="*/ 0 w 88"/>
                                <a:gd name="T15" fmla="*/ 79 h 176"/>
                                <a:gd name="T16" fmla="*/ 4 w 88"/>
                                <a:gd name="T17" fmla="*/ 98 h 176"/>
                                <a:gd name="T18" fmla="*/ 3 w 88"/>
                                <a:gd name="T19" fmla="*/ 125 h 176"/>
                                <a:gd name="T20" fmla="*/ 3 w 88"/>
                                <a:gd name="T21" fmla="*/ 151 h 176"/>
                                <a:gd name="T22" fmla="*/ 35 w 88"/>
                                <a:gd name="T23" fmla="*/ 176 h 17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w 88"/>
                                <a:gd name="T37" fmla="*/ 0 h 176"/>
                                <a:gd name="T38" fmla="*/ 88 w 88"/>
                                <a:gd name="T39" fmla="*/ 176 h 176"/>
                              </a:gdLst>
                              <a:ahLst/>
                              <a:cxnLst>
                                <a:cxn ang="T24">
                                  <a:pos x="T0" y="T1"/>
                                </a:cxn>
                                <a:cxn ang="T25">
                                  <a:pos x="T2" y="T3"/>
                                </a:cxn>
                                <a:cxn ang="T26">
                                  <a:pos x="T4" y="T5"/>
                                </a:cxn>
                                <a:cxn ang="T27">
                                  <a:pos x="T6" y="T7"/>
                                </a:cxn>
                                <a:cxn ang="T28">
                                  <a:pos x="T8" y="T9"/>
                                </a:cxn>
                                <a:cxn ang="T29">
                                  <a:pos x="T10" y="T11"/>
                                </a:cxn>
                                <a:cxn ang="T30">
                                  <a:pos x="T12" y="T13"/>
                                </a:cxn>
                                <a:cxn ang="T31">
                                  <a:pos x="T14" y="T15"/>
                                </a:cxn>
                                <a:cxn ang="T32">
                                  <a:pos x="T16" y="T17"/>
                                </a:cxn>
                                <a:cxn ang="T33">
                                  <a:pos x="T18" y="T19"/>
                                </a:cxn>
                                <a:cxn ang="T34">
                                  <a:pos x="T20" y="T21"/>
                                </a:cxn>
                                <a:cxn ang="T35">
                                  <a:pos x="T22" y="T23"/>
                                </a:cxn>
                              </a:cxnLst>
                              <a:rect l="T36" t="T37" r="T38" b="T39"/>
                              <a:pathLst>
                                <a:path w="88" h="176">
                                  <a:moveTo>
                                    <a:pt x="35" y="176"/>
                                  </a:moveTo>
                                  <a:lnTo>
                                    <a:pt x="18" y="139"/>
                                  </a:lnTo>
                                  <a:lnTo>
                                    <a:pt x="21" y="84"/>
                                  </a:lnTo>
                                  <a:lnTo>
                                    <a:pt x="49" y="42"/>
                                  </a:lnTo>
                                  <a:lnTo>
                                    <a:pt x="88" y="0"/>
                                  </a:lnTo>
                                  <a:lnTo>
                                    <a:pt x="66" y="24"/>
                                  </a:lnTo>
                                  <a:lnTo>
                                    <a:pt x="26" y="53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4" y="98"/>
                                  </a:lnTo>
                                  <a:lnTo>
                                    <a:pt x="3" y="125"/>
                                  </a:lnTo>
                                  <a:lnTo>
                                    <a:pt x="3" y="151"/>
                                  </a:lnTo>
                                  <a:lnTo>
                                    <a:pt x="35" y="17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5466" name="Freeform 77">
                              <a:extLst>
                                <a:ext uri="{FF2B5EF4-FFF2-40B4-BE49-F238E27FC236}">
                                  <a16:creationId xmlns:a16="http://schemas.microsoft.com/office/drawing/2014/main" id="{5A9E848D-18F7-4863-A03B-F2D66F557CAE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592" y="1313"/>
                              <a:ext cx="59" cy="141"/>
                            </a:xfrm>
                            <a:custGeom>
                              <a:avLst/>
                              <a:gdLst>
                                <a:gd name="T0" fmla="*/ 27 w 60"/>
                                <a:gd name="T1" fmla="*/ 117 h 141"/>
                                <a:gd name="T2" fmla="*/ 0 w 60"/>
                                <a:gd name="T3" fmla="*/ 73 h 141"/>
                                <a:gd name="T4" fmla="*/ 10 w 60"/>
                                <a:gd name="T5" fmla="*/ 43 h 141"/>
                                <a:gd name="T6" fmla="*/ 34 w 60"/>
                                <a:gd name="T7" fmla="*/ 0 h 141"/>
                                <a:gd name="T8" fmla="*/ 14 w 60"/>
                                <a:gd name="T9" fmla="*/ 74 h 141"/>
                                <a:gd name="T10" fmla="*/ 29 w 60"/>
                                <a:gd name="T11" fmla="*/ 107 h 141"/>
                                <a:gd name="T12" fmla="*/ 60 w 60"/>
                                <a:gd name="T13" fmla="*/ 141 h 141"/>
                                <a:gd name="T14" fmla="*/ 27 w 60"/>
                                <a:gd name="T15" fmla="*/ 117 h 141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w 60"/>
                                <a:gd name="T25" fmla="*/ 0 h 141"/>
                                <a:gd name="T26" fmla="*/ 60 w 60"/>
                                <a:gd name="T27" fmla="*/ 141 h 141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T24" t="T25" r="T26" b="T27"/>
                              <a:pathLst>
                                <a:path w="60" h="141">
                                  <a:moveTo>
                                    <a:pt x="27" y="117"/>
                                  </a:moveTo>
                                  <a:lnTo>
                                    <a:pt x="0" y="73"/>
                                  </a:lnTo>
                                  <a:lnTo>
                                    <a:pt x="10" y="43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14" y="74"/>
                                  </a:lnTo>
                                  <a:lnTo>
                                    <a:pt x="29" y="107"/>
                                  </a:lnTo>
                                  <a:lnTo>
                                    <a:pt x="60" y="141"/>
                                  </a:lnTo>
                                  <a:lnTo>
                                    <a:pt x="27" y="1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5467" name="Freeform 78">
                              <a:extLst>
                                <a:ext uri="{FF2B5EF4-FFF2-40B4-BE49-F238E27FC236}">
                                  <a16:creationId xmlns:a16="http://schemas.microsoft.com/office/drawing/2014/main" id="{4582FBA4-59CA-42C0-80FC-B74702694E61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640" y="1102"/>
                              <a:ext cx="81" cy="139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0 h 139"/>
                                <a:gd name="T2" fmla="*/ 42 w 80"/>
                                <a:gd name="T3" fmla="*/ 34 h 139"/>
                                <a:gd name="T4" fmla="*/ 11 w 80"/>
                                <a:gd name="T5" fmla="*/ 68 h 139"/>
                                <a:gd name="T6" fmla="*/ 5 w 80"/>
                                <a:gd name="T7" fmla="*/ 99 h 139"/>
                                <a:gd name="T8" fmla="*/ 0 w 80"/>
                                <a:gd name="T9" fmla="*/ 139 h 139"/>
                                <a:gd name="T10" fmla="*/ 13 w 80"/>
                                <a:gd name="T11" fmla="*/ 106 h 139"/>
                                <a:gd name="T12" fmla="*/ 25 w 80"/>
                                <a:gd name="T13" fmla="*/ 71 h 139"/>
                                <a:gd name="T14" fmla="*/ 58 w 80"/>
                                <a:gd name="T15" fmla="*/ 30 h 139"/>
                                <a:gd name="T16" fmla="*/ 80 w 80"/>
                                <a:gd name="T17" fmla="*/ 0 h 139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80"/>
                                <a:gd name="T28" fmla="*/ 0 h 139"/>
                                <a:gd name="T29" fmla="*/ 80 w 80"/>
                                <a:gd name="T30" fmla="*/ 139 h 139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80" h="139">
                                  <a:moveTo>
                                    <a:pt x="80" y="0"/>
                                  </a:moveTo>
                                  <a:lnTo>
                                    <a:pt x="42" y="34"/>
                                  </a:lnTo>
                                  <a:lnTo>
                                    <a:pt x="11" y="68"/>
                                  </a:lnTo>
                                  <a:lnTo>
                                    <a:pt x="5" y="99"/>
                                  </a:lnTo>
                                  <a:lnTo>
                                    <a:pt x="0" y="139"/>
                                  </a:lnTo>
                                  <a:lnTo>
                                    <a:pt x="13" y="106"/>
                                  </a:lnTo>
                                  <a:lnTo>
                                    <a:pt x="25" y="71"/>
                                  </a:lnTo>
                                  <a:lnTo>
                                    <a:pt x="58" y="30"/>
                                  </a:lnTo>
                                  <a:lnTo>
                                    <a:pt x="8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5468" name="Freeform 79">
                              <a:extLst>
                                <a:ext uri="{FF2B5EF4-FFF2-40B4-BE49-F238E27FC236}">
                                  <a16:creationId xmlns:a16="http://schemas.microsoft.com/office/drawing/2014/main" id="{2CA61E4B-1AE6-490A-9BCC-8F4BCDD4FA7C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632" y="1364"/>
                              <a:ext cx="46" cy="90"/>
                            </a:xfrm>
                            <a:custGeom>
                              <a:avLst/>
                              <a:gdLst>
                                <a:gd name="T0" fmla="*/ 17 w 46"/>
                                <a:gd name="T1" fmla="*/ 91 h 91"/>
                                <a:gd name="T2" fmla="*/ 6 w 46"/>
                                <a:gd name="T3" fmla="*/ 63 h 91"/>
                                <a:gd name="T4" fmla="*/ 0 w 46"/>
                                <a:gd name="T5" fmla="*/ 43 h 91"/>
                                <a:gd name="T6" fmla="*/ 13 w 46"/>
                                <a:gd name="T7" fmla="*/ 19 h 91"/>
                                <a:gd name="T8" fmla="*/ 41 w 46"/>
                                <a:gd name="T9" fmla="*/ 0 h 91"/>
                                <a:gd name="T10" fmla="*/ 25 w 46"/>
                                <a:gd name="T11" fmla="*/ 26 h 91"/>
                                <a:gd name="T12" fmla="*/ 15 w 46"/>
                                <a:gd name="T13" fmla="*/ 52 h 91"/>
                                <a:gd name="T14" fmla="*/ 29 w 46"/>
                                <a:gd name="T15" fmla="*/ 63 h 91"/>
                                <a:gd name="T16" fmla="*/ 46 w 46"/>
                                <a:gd name="T17" fmla="*/ 38 h 91"/>
                                <a:gd name="T18" fmla="*/ 38 w 46"/>
                                <a:gd name="T19" fmla="*/ 58 h 91"/>
                                <a:gd name="T20" fmla="*/ 17 w 46"/>
                                <a:gd name="T21" fmla="*/ 91 h 91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w 46"/>
                                <a:gd name="T34" fmla="*/ 0 h 91"/>
                                <a:gd name="T35" fmla="*/ 46 w 46"/>
                                <a:gd name="T36" fmla="*/ 91 h 91"/>
                              </a:gdLst>
                              <a:ahLst/>
                              <a:cxnLst>
                                <a:cxn ang="T22">
                                  <a:pos x="T0" y="T1"/>
                                </a:cxn>
                                <a:cxn ang="T23">
                                  <a:pos x="T2" y="T3"/>
                                </a:cxn>
                                <a:cxn ang="T24">
                                  <a:pos x="T4" y="T5"/>
                                </a:cxn>
                                <a:cxn ang="T25">
                                  <a:pos x="T6" y="T7"/>
                                </a:cxn>
                                <a:cxn ang="T26">
                                  <a:pos x="T8" y="T9"/>
                                </a:cxn>
                                <a:cxn ang="T27">
                                  <a:pos x="T10" y="T11"/>
                                </a:cxn>
                                <a:cxn ang="T28">
                                  <a:pos x="T12" y="T13"/>
                                </a:cxn>
                                <a:cxn ang="T29">
                                  <a:pos x="T14" y="T15"/>
                                </a:cxn>
                                <a:cxn ang="T30">
                                  <a:pos x="T16" y="T17"/>
                                </a:cxn>
                                <a:cxn ang="T31">
                                  <a:pos x="T18" y="T19"/>
                                </a:cxn>
                                <a:cxn ang="T32">
                                  <a:pos x="T20" y="T21"/>
                                </a:cxn>
                              </a:cxnLst>
                              <a:rect l="T33" t="T34" r="T35" b="T36"/>
                              <a:pathLst>
                                <a:path w="46" h="91">
                                  <a:moveTo>
                                    <a:pt x="17" y="91"/>
                                  </a:moveTo>
                                  <a:lnTo>
                                    <a:pt x="6" y="63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13" y="19"/>
                                  </a:lnTo>
                                  <a:lnTo>
                                    <a:pt x="41" y="0"/>
                                  </a:lnTo>
                                  <a:lnTo>
                                    <a:pt x="25" y="26"/>
                                  </a:lnTo>
                                  <a:lnTo>
                                    <a:pt x="15" y="52"/>
                                  </a:lnTo>
                                  <a:lnTo>
                                    <a:pt x="29" y="63"/>
                                  </a:lnTo>
                                  <a:lnTo>
                                    <a:pt x="46" y="38"/>
                                  </a:lnTo>
                                  <a:lnTo>
                                    <a:pt x="38" y="58"/>
                                  </a:lnTo>
                                  <a:lnTo>
                                    <a:pt x="17" y="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</p:grpSp>
                    <p:grpSp>
                      <p:nvGrpSpPr>
                        <p:cNvPr id="15455" name="Group 80">
                          <a:extLst>
                            <a:ext uri="{FF2B5EF4-FFF2-40B4-BE49-F238E27FC236}">
                              <a16:creationId xmlns:a16="http://schemas.microsoft.com/office/drawing/2014/main" id="{62DB8C1A-D25A-4BBE-A8B8-25318C62A82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208" y="1571"/>
                          <a:ext cx="390" cy="210"/>
                          <a:chOff x="3208" y="1571"/>
                          <a:chExt cx="390" cy="210"/>
                        </a:xfrm>
                      </p:grpSpPr>
                      <p:sp>
                        <p:nvSpPr>
                          <p:cNvPr id="15456" name="Freeform 81">
                            <a:extLst>
                              <a:ext uri="{FF2B5EF4-FFF2-40B4-BE49-F238E27FC236}">
                                <a16:creationId xmlns:a16="http://schemas.microsoft.com/office/drawing/2014/main" id="{628CDF0E-2AF6-4256-AD97-5D0CE47308E6}"/>
                              </a:ext>
                            </a:extLst>
                          </p:cNvPr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07" y="1570"/>
                            <a:ext cx="390" cy="211"/>
                          </a:xfrm>
                          <a:custGeom>
                            <a:avLst/>
                            <a:gdLst>
                              <a:gd name="T0" fmla="*/ 25 w 390"/>
                              <a:gd name="T1" fmla="*/ 51 h 210"/>
                              <a:gd name="T2" fmla="*/ 95 w 390"/>
                              <a:gd name="T3" fmla="*/ 54 h 210"/>
                              <a:gd name="T4" fmla="*/ 143 w 390"/>
                              <a:gd name="T5" fmla="*/ 53 h 210"/>
                              <a:gd name="T6" fmla="*/ 203 w 390"/>
                              <a:gd name="T7" fmla="*/ 25 h 210"/>
                              <a:gd name="T8" fmla="*/ 251 w 390"/>
                              <a:gd name="T9" fmla="*/ 3 h 210"/>
                              <a:gd name="T10" fmla="*/ 295 w 390"/>
                              <a:gd name="T11" fmla="*/ 0 h 210"/>
                              <a:gd name="T12" fmla="*/ 315 w 390"/>
                              <a:gd name="T13" fmla="*/ 20 h 210"/>
                              <a:gd name="T14" fmla="*/ 346 w 390"/>
                              <a:gd name="T15" fmla="*/ 35 h 210"/>
                              <a:gd name="T16" fmla="*/ 381 w 390"/>
                              <a:gd name="T17" fmla="*/ 37 h 210"/>
                              <a:gd name="T18" fmla="*/ 390 w 390"/>
                              <a:gd name="T19" fmla="*/ 54 h 210"/>
                              <a:gd name="T20" fmla="*/ 385 w 390"/>
                              <a:gd name="T21" fmla="*/ 95 h 210"/>
                              <a:gd name="T22" fmla="*/ 378 w 390"/>
                              <a:gd name="T23" fmla="*/ 121 h 210"/>
                              <a:gd name="T24" fmla="*/ 361 w 390"/>
                              <a:gd name="T25" fmla="*/ 142 h 210"/>
                              <a:gd name="T26" fmla="*/ 336 w 390"/>
                              <a:gd name="T27" fmla="*/ 168 h 210"/>
                              <a:gd name="T28" fmla="*/ 323 w 390"/>
                              <a:gd name="T29" fmla="*/ 193 h 210"/>
                              <a:gd name="T30" fmla="*/ 305 w 390"/>
                              <a:gd name="T31" fmla="*/ 208 h 210"/>
                              <a:gd name="T32" fmla="*/ 290 w 390"/>
                              <a:gd name="T33" fmla="*/ 210 h 210"/>
                              <a:gd name="T34" fmla="*/ 268 w 390"/>
                              <a:gd name="T35" fmla="*/ 189 h 210"/>
                              <a:gd name="T36" fmla="*/ 253 w 390"/>
                              <a:gd name="T37" fmla="*/ 197 h 210"/>
                              <a:gd name="T38" fmla="*/ 231 w 390"/>
                              <a:gd name="T39" fmla="*/ 198 h 210"/>
                              <a:gd name="T40" fmla="*/ 215 w 390"/>
                              <a:gd name="T41" fmla="*/ 167 h 210"/>
                              <a:gd name="T42" fmla="*/ 205 w 390"/>
                              <a:gd name="T43" fmla="*/ 172 h 210"/>
                              <a:gd name="T44" fmla="*/ 189 w 390"/>
                              <a:gd name="T45" fmla="*/ 172 h 210"/>
                              <a:gd name="T46" fmla="*/ 182 w 390"/>
                              <a:gd name="T47" fmla="*/ 155 h 210"/>
                              <a:gd name="T48" fmla="*/ 164 w 390"/>
                              <a:gd name="T49" fmla="*/ 167 h 210"/>
                              <a:gd name="T50" fmla="*/ 147 w 390"/>
                              <a:gd name="T51" fmla="*/ 177 h 210"/>
                              <a:gd name="T52" fmla="*/ 129 w 390"/>
                              <a:gd name="T53" fmla="*/ 167 h 210"/>
                              <a:gd name="T54" fmla="*/ 123 w 390"/>
                              <a:gd name="T55" fmla="*/ 151 h 210"/>
                              <a:gd name="T56" fmla="*/ 121 w 390"/>
                              <a:gd name="T57" fmla="*/ 132 h 210"/>
                              <a:gd name="T58" fmla="*/ 90 w 390"/>
                              <a:gd name="T59" fmla="*/ 136 h 210"/>
                              <a:gd name="T60" fmla="*/ 66 w 390"/>
                              <a:gd name="T61" fmla="*/ 142 h 210"/>
                              <a:gd name="T62" fmla="*/ 60 w 390"/>
                              <a:gd name="T63" fmla="*/ 129 h 210"/>
                              <a:gd name="T64" fmla="*/ 41 w 390"/>
                              <a:gd name="T65" fmla="*/ 129 h 210"/>
                              <a:gd name="T66" fmla="*/ 12 w 390"/>
                              <a:gd name="T67" fmla="*/ 109 h 210"/>
                              <a:gd name="T68" fmla="*/ 0 w 390"/>
                              <a:gd name="T69" fmla="*/ 84 h 210"/>
                              <a:gd name="T70" fmla="*/ 6 w 390"/>
                              <a:gd name="T71" fmla="*/ 74 h 210"/>
                              <a:gd name="T72" fmla="*/ 2 w 390"/>
                              <a:gd name="T73" fmla="*/ 53 h 210"/>
                              <a:gd name="T74" fmla="*/ 25 w 390"/>
                              <a:gd name="T75" fmla="*/ 51 h 210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w 390"/>
                              <a:gd name="T115" fmla="*/ 0 h 210"/>
                              <a:gd name="T116" fmla="*/ 390 w 390"/>
                              <a:gd name="T117" fmla="*/ 210 h 210"/>
                            </a:gdLst>
                            <a:ahLst/>
                            <a:cxnLst>
                              <a:cxn ang="T76">
                                <a:pos x="T0" y="T1"/>
                              </a:cxn>
                              <a:cxn ang="T77">
                                <a:pos x="T2" y="T3"/>
                              </a:cxn>
                              <a:cxn ang="T78">
                                <a:pos x="T4" y="T5"/>
                              </a:cxn>
                              <a:cxn ang="T79">
                                <a:pos x="T6" y="T7"/>
                              </a:cxn>
                              <a:cxn ang="T80">
                                <a:pos x="T8" y="T9"/>
                              </a:cxn>
                              <a:cxn ang="T81">
                                <a:pos x="T10" y="T11"/>
                              </a:cxn>
                              <a:cxn ang="T82">
                                <a:pos x="T12" y="T13"/>
                              </a:cxn>
                              <a:cxn ang="T83">
                                <a:pos x="T14" y="T15"/>
                              </a:cxn>
                              <a:cxn ang="T84">
                                <a:pos x="T16" y="T17"/>
                              </a:cxn>
                              <a:cxn ang="T85">
                                <a:pos x="T18" y="T19"/>
                              </a:cxn>
                              <a:cxn ang="T86">
                                <a:pos x="T20" y="T21"/>
                              </a:cxn>
                              <a:cxn ang="T87">
                                <a:pos x="T22" y="T23"/>
                              </a:cxn>
                              <a:cxn ang="T88">
                                <a:pos x="T24" y="T25"/>
                              </a:cxn>
                              <a:cxn ang="T89">
                                <a:pos x="T26" y="T27"/>
                              </a:cxn>
                              <a:cxn ang="T90">
                                <a:pos x="T28" y="T29"/>
                              </a:cxn>
                              <a:cxn ang="T91">
                                <a:pos x="T30" y="T31"/>
                              </a:cxn>
                              <a:cxn ang="T92">
                                <a:pos x="T32" y="T33"/>
                              </a:cxn>
                              <a:cxn ang="T93">
                                <a:pos x="T34" y="T35"/>
                              </a:cxn>
                              <a:cxn ang="T94">
                                <a:pos x="T36" y="T37"/>
                              </a:cxn>
                              <a:cxn ang="T95">
                                <a:pos x="T38" y="T39"/>
                              </a:cxn>
                              <a:cxn ang="T96">
                                <a:pos x="T40" y="T41"/>
                              </a:cxn>
                              <a:cxn ang="T97">
                                <a:pos x="T42" y="T43"/>
                              </a:cxn>
                              <a:cxn ang="T98">
                                <a:pos x="T44" y="T45"/>
                              </a:cxn>
                              <a:cxn ang="T99">
                                <a:pos x="T46" y="T47"/>
                              </a:cxn>
                              <a:cxn ang="T100">
                                <a:pos x="T48" y="T49"/>
                              </a:cxn>
                              <a:cxn ang="T101">
                                <a:pos x="T50" y="T51"/>
                              </a:cxn>
                              <a:cxn ang="T102">
                                <a:pos x="T52" y="T53"/>
                              </a:cxn>
                              <a:cxn ang="T103">
                                <a:pos x="T54" y="T55"/>
                              </a:cxn>
                              <a:cxn ang="T104">
                                <a:pos x="T56" y="T57"/>
                              </a:cxn>
                              <a:cxn ang="T105">
                                <a:pos x="T58" y="T59"/>
                              </a:cxn>
                              <a:cxn ang="T106">
                                <a:pos x="T60" y="T61"/>
                              </a:cxn>
                              <a:cxn ang="T107">
                                <a:pos x="T62" y="T63"/>
                              </a:cxn>
                              <a:cxn ang="T108">
                                <a:pos x="T64" y="T65"/>
                              </a:cxn>
                              <a:cxn ang="T109">
                                <a:pos x="T66" y="T67"/>
                              </a:cxn>
                              <a:cxn ang="T110">
                                <a:pos x="T68" y="T69"/>
                              </a:cxn>
                              <a:cxn ang="T111">
                                <a:pos x="T70" y="T71"/>
                              </a:cxn>
                              <a:cxn ang="T112">
                                <a:pos x="T72" y="T73"/>
                              </a:cxn>
                              <a:cxn ang="T113">
                                <a:pos x="T74" y="T75"/>
                              </a:cxn>
                            </a:cxnLst>
                            <a:rect l="T114" t="T115" r="T116" b="T117"/>
                            <a:pathLst>
                              <a:path w="390" h="210">
                                <a:moveTo>
                                  <a:pt x="25" y="51"/>
                                </a:moveTo>
                                <a:lnTo>
                                  <a:pt x="95" y="54"/>
                                </a:lnTo>
                                <a:lnTo>
                                  <a:pt x="143" y="53"/>
                                </a:lnTo>
                                <a:lnTo>
                                  <a:pt x="203" y="25"/>
                                </a:lnTo>
                                <a:lnTo>
                                  <a:pt x="251" y="3"/>
                                </a:lnTo>
                                <a:lnTo>
                                  <a:pt x="295" y="0"/>
                                </a:lnTo>
                                <a:lnTo>
                                  <a:pt x="315" y="20"/>
                                </a:lnTo>
                                <a:lnTo>
                                  <a:pt x="346" y="35"/>
                                </a:lnTo>
                                <a:lnTo>
                                  <a:pt x="381" y="37"/>
                                </a:lnTo>
                                <a:lnTo>
                                  <a:pt x="390" y="54"/>
                                </a:lnTo>
                                <a:lnTo>
                                  <a:pt x="385" y="95"/>
                                </a:lnTo>
                                <a:lnTo>
                                  <a:pt x="378" y="121"/>
                                </a:lnTo>
                                <a:lnTo>
                                  <a:pt x="361" y="142"/>
                                </a:lnTo>
                                <a:lnTo>
                                  <a:pt x="336" y="168"/>
                                </a:lnTo>
                                <a:lnTo>
                                  <a:pt x="323" y="193"/>
                                </a:lnTo>
                                <a:lnTo>
                                  <a:pt x="305" y="208"/>
                                </a:lnTo>
                                <a:lnTo>
                                  <a:pt x="290" y="210"/>
                                </a:lnTo>
                                <a:lnTo>
                                  <a:pt x="268" y="189"/>
                                </a:lnTo>
                                <a:lnTo>
                                  <a:pt x="253" y="197"/>
                                </a:lnTo>
                                <a:lnTo>
                                  <a:pt x="231" y="198"/>
                                </a:lnTo>
                                <a:lnTo>
                                  <a:pt x="215" y="167"/>
                                </a:lnTo>
                                <a:lnTo>
                                  <a:pt x="205" y="172"/>
                                </a:lnTo>
                                <a:lnTo>
                                  <a:pt x="189" y="172"/>
                                </a:lnTo>
                                <a:lnTo>
                                  <a:pt x="182" y="155"/>
                                </a:lnTo>
                                <a:lnTo>
                                  <a:pt x="164" y="167"/>
                                </a:lnTo>
                                <a:lnTo>
                                  <a:pt x="147" y="177"/>
                                </a:lnTo>
                                <a:lnTo>
                                  <a:pt x="129" y="167"/>
                                </a:lnTo>
                                <a:lnTo>
                                  <a:pt x="123" y="151"/>
                                </a:lnTo>
                                <a:lnTo>
                                  <a:pt x="121" y="132"/>
                                </a:lnTo>
                                <a:lnTo>
                                  <a:pt x="90" y="136"/>
                                </a:lnTo>
                                <a:lnTo>
                                  <a:pt x="66" y="142"/>
                                </a:lnTo>
                                <a:lnTo>
                                  <a:pt x="60" y="129"/>
                                </a:lnTo>
                                <a:lnTo>
                                  <a:pt x="41" y="129"/>
                                </a:lnTo>
                                <a:lnTo>
                                  <a:pt x="12" y="109"/>
                                </a:lnTo>
                                <a:lnTo>
                                  <a:pt x="0" y="84"/>
                                </a:lnTo>
                                <a:lnTo>
                                  <a:pt x="6" y="74"/>
                                </a:lnTo>
                                <a:lnTo>
                                  <a:pt x="2" y="53"/>
                                </a:lnTo>
                                <a:lnTo>
                                  <a:pt x="2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8040"/>
                          </a:solidFill>
                          <a:ln w="1111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defRPr/>
                            </a:pPr>
                            <a:endParaRPr lang="zh-CN" altLang="en-US"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15457" name="Group 82">
                            <a:extLst>
                              <a:ext uri="{FF2B5EF4-FFF2-40B4-BE49-F238E27FC236}">
                                <a16:creationId xmlns:a16="http://schemas.microsoft.com/office/drawing/2014/main" id="{6FE93A82-432F-4830-927D-94189A04869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266" y="1606"/>
                            <a:ext cx="293" cy="159"/>
                            <a:chOff x="3266" y="1606"/>
                            <a:chExt cx="293" cy="159"/>
                          </a:xfrm>
                        </p:grpSpPr>
                        <p:sp>
                          <p:nvSpPr>
                            <p:cNvPr id="15458" name="Freeform 83">
                              <a:extLst>
                                <a:ext uri="{FF2B5EF4-FFF2-40B4-BE49-F238E27FC236}">
                                  <a16:creationId xmlns:a16="http://schemas.microsoft.com/office/drawing/2014/main" id="{27C2642F-7D5D-42D4-B6C1-F12C739CD85A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266" y="1654"/>
                              <a:ext cx="89" cy="46"/>
                            </a:xfrm>
                            <a:custGeom>
                              <a:avLst/>
                              <a:gdLst>
                                <a:gd name="T0" fmla="*/ 0 w 89"/>
                                <a:gd name="T1" fmla="*/ 45 h 45"/>
                                <a:gd name="T2" fmla="*/ 47 w 89"/>
                                <a:gd name="T3" fmla="*/ 33 h 45"/>
                                <a:gd name="T4" fmla="*/ 89 w 89"/>
                                <a:gd name="T5" fmla="*/ 0 h 45"/>
                                <a:gd name="T6" fmla="*/ 73 w 89"/>
                                <a:gd name="T7" fmla="*/ 25 h 45"/>
                                <a:gd name="T8" fmla="*/ 54 w 89"/>
                                <a:gd name="T9" fmla="*/ 41 h 45"/>
                                <a:gd name="T10" fmla="*/ 0 w 89"/>
                                <a:gd name="T11" fmla="*/ 45 h 45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w 89"/>
                                <a:gd name="T19" fmla="*/ 0 h 45"/>
                                <a:gd name="T20" fmla="*/ 89 w 89"/>
                                <a:gd name="T21" fmla="*/ 45 h 45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T18" t="T19" r="T20" b="T21"/>
                              <a:pathLst>
                                <a:path w="89" h="45">
                                  <a:moveTo>
                                    <a:pt x="0" y="45"/>
                                  </a:moveTo>
                                  <a:lnTo>
                                    <a:pt x="47" y="33"/>
                                  </a:lnTo>
                                  <a:lnTo>
                                    <a:pt x="89" y="0"/>
                                  </a:lnTo>
                                  <a:lnTo>
                                    <a:pt x="73" y="25"/>
                                  </a:lnTo>
                                  <a:lnTo>
                                    <a:pt x="54" y="41"/>
                                  </a:lnTo>
                                  <a:lnTo>
                                    <a:pt x="0" y="4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5459" name="Freeform 84">
                              <a:extLst>
                                <a:ext uri="{FF2B5EF4-FFF2-40B4-BE49-F238E27FC236}">
                                  <a16:creationId xmlns:a16="http://schemas.microsoft.com/office/drawing/2014/main" id="{480AE584-D965-473F-B502-F26EFF2BA180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384" y="1605"/>
                              <a:ext cx="73" cy="128"/>
                            </a:xfrm>
                            <a:custGeom>
                              <a:avLst/>
                              <a:gdLst>
                                <a:gd name="T0" fmla="*/ 0 w 72"/>
                                <a:gd name="T1" fmla="*/ 127 h 127"/>
                                <a:gd name="T2" fmla="*/ 25 w 72"/>
                                <a:gd name="T3" fmla="*/ 83 h 127"/>
                                <a:gd name="T4" fmla="*/ 72 w 72"/>
                                <a:gd name="T5" fmla="*/ 0 h 127"/>
                                <a:gd name="T6" fmla="*/ 58 w 72"/>
                                <a:gd name="T7" fmla="*/ 46 h 127"/>
                                <a:gd name="T8" fmla="*/ 48 w 72"/>
                                <a:gd name="T9" fmla="*/ 86 h 127"/>
                                <a:gd name="T10" fmla="*/ 0 w 72"/>
                                <a:gd name="T11" fmla="*/ 127 h 127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w 72"/>
                                <a:gd name="T19" fmla="*/ 0 h 127"/>
                                <a:gd name="T20" fmla="*/ 72 w 72"/>
                                <a:gd name="T21" fmla="*/ 127 h 127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T18" t="T19" r="T20" b="T21"/>
                              <a:pathLst>
                                <a:path w="72" h="127">
                                  <a:moveTo>
                                    <a:pt x="0" y="127"/>
                                  </a:moveTo>
                                  <a:lnTo>
                                    <a:pt x="25" y="83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58" y="46"/>
                                  </a:lnTo>
                                  <a:lnTo>
                                    <a:pt x="48" y="86"/>
                                  </a:lnTo>
                                  <a:lnTo>
                                    <a:pt x="0" y="1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5460" name="Freeform 85">
                              <a:extLst>
                                <a:ext uri="{FF2B5EF4-FFF2-40B4-BE49-F238E27FC236}">
                                  <a16:creationId xmlns:a16="http://schemas.microsoft.com/office/drawing/2014/main" id="{8ACD95E1-3D1D-4BA5-93A9-B22E2D082032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468" y="1607"/>
                              <a:ext cx="54" cy="158"/>
                            </a:xfrm>
                            <a:custGeom>
                              <a:avLst/>
                              <a:gdLst>
                                <a:gd name="T0" fmla="*/ 0 w 53"/>
                                <a:gd name="T1" fmla="*/ 156 h 156"/>
                                <a:gd name="T2" fmla="*/ 39 w 53"/>
                                <a:gd name="T3" fmla="*/ 122 h 156"/>
                                <a:gd name="T4" fmla="*/ 37 w 53"/>
                                <a:gd name="T5" fmla="*/ 48 h 156"/>
                                <a:gd name="T6" fmla="*/ 12 w 53"/>
                                <a:gd name="T7" fmla="*/ 0 h 156"/>
                                <a:gd name="T8" fmla="*/ 43 w 53"/>
                                <a:gd name="T9" fmla="*/ 46 h 156"/>
                                <a:gd name="T10" fmla="*/ 53 w 53"/>
                                <a:gd name="T11" fmla="*/ 94 h 156"/>
                                <a:gd name="T12" fmla="*/ 51 w 53"/>
                                <a:gd name="T13" fmla="*/ 135 h 156"/>
                                <a:gd name="T14" fmla="*/ 0 w 53"/>
                                <a:gd name="T15" fmla="*/ 156 h 15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w 53"/>
                                <a:gd name="T25" fmla="*/ 0 h 156"/>
                                <a:gd name="T26" fmla="*/ 53 w 53"/>
                                <a:gd name="T27" fmla="*/ 156 h 15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T24" t="T25" r="T26" b="T27"/>
                              <a:pathLst>
                                <a:path w="53" h="156">
                                  <a:moveTo>
                                    <a:pt x="0" y="156"/>
                                  </a:moveTo>
                                  <a:lnTo>
                                    <a:pt x="39" y="122"/>
                                  </a:lnTo>
                                  <a:lnTo>
                                    <a:pt x="37" y="48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43" y="46"/>
                                  </a:lnTo>
                                  <a:lnTo>
                                    <a:pt x="53" y="94"/>
                                  </a:lnTo>
                                  <a:lnTo>
                                    <a:pt x="51" y="135"/>
                                  </a:lnTo>
                                  <a:lnTo>
                                    <a:pt x="0" y="15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15461" name="Freeform 86">
                              <a:extLst>
                                <a:ext uri="{FF2B5EF4-FFF2-40B4-BE49-F238E27FC236}">
                                  <a16:creationId xmlns:a16="http://schemas.microsoft.com/office/drawing/2014/main" id="{52E135FB-DA7A-4C6C-AA0B-8561BDB0DBF3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540" y="1656"/>
                              <a:ext cx="16" cy="60"/>
                            </a:xfrm>
                            <a:custGeom>
                              <a:avLst/>
                              <a:gdLst>
                                <a:gd name="T0" fmla="*/ 0 w 15"/>
                                <a:gd name="T1" fmla="*/ 0 h 60"/>
                                <a:gd name="T2" fmla="*/ 15 w 15"/>
                                <a:gd name="T3" fmla="*/ 41 h 60"/>
                                <a:gd name="T4" fmla="*/ 10 w 15"/>
                                <a:gd name="T5" fmla="*/ 60 h 6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15"/>
                                <a:gd name="T10" fmla="*/ 0 h 60"/>
                                <a:gd name="T11" fmla="*/ 15 w 15"/>
                                <a:gd name="T12" fmla="*/ 60 h 6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15" h="60">
                                  <a:moveTo>
                                    <a:pt x="0" y="0"/>
                                  </a:moveTo>
                                  <a:lnTo>
                                    <a:pt x="15" y="41"/>
                                  </a:lnTo>
                                  <a:lnTo>
                                    <a:pt x="10" y="60"/>
                                  </a:lnTo>
                                </a:path>
                              </a:pathLst>
                            </a:custGeom>
                            <a:noFill/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</p:grpSp>
              <p:grpSp>
                <p:nvGrpSpPr>
                  <p:cNvPr id="15446" name="Group 87">
                    <a:extLst>
                      <a:ext uri="{FF2B5EF4-FFF2-40B4-BE49-F238E27FC236}">
                        <a16:creationId xmlns:a16="http://schemas.microsoft.com/office/drawing/2014/main" id="{9F841A42-61BC-42A9-9F28-214C2E7D74F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82" y="1180"/>
                    <a:ext cx="241" cy="349"/>
                    <a:chOff x="3482" y="1180"/>
                    <a:chExt cx="241" cy="349"/>
                  </a:xfrm>
                </p:grpSpPr>
                <p:sp>
                  <p:nvSpPr>
                    <p:cNvPr id="15447" name="Freeform 88">
                      <a:extLst>
                        <a:ext uri="{FF2B5EF4-FFF2-40B4-BE49-F238E27FC236}">
                          <a16:creationId xmlns:a16="http://schemas.microsoft.com/office/drawing/2014/main" id="{1B5F033A-0B57-418A-BFA3-4D6AEFA3FF3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481" y="1259"/>
                      <a:ext cx="215" cy="271"/>
                    </a:xfrm>
                    <a:custGeom>
                      <a:avLst/>
                      <a:gdLst>
                        <a:gd name="T0" fmla="*/ 12 w 214"/>
                        <a:gd name="T1" fmla="*/ 114 h 270"/>
                        <a:gd name="T2" fmla="*/ 35 w 214"/>
                        <a:gd name="T3" fmla="*/ 62 h 270"/>
                        <a:gd name="T4" fmla="*/ 52 w 214"/>
                        <a:gd name="T5" fmla="*/ 43 h 270"/>
                        <a:gd name="T6" fmla="*/ 75 w 214"/>
                        <a:gd name="T7" fmla="*/ 14 h 270"/>
                        <a:gd name="T8" fmla="*/ 113 w 214"/>
                        <a:gd name="T9" fmla="*/ 0 h 270"/>
                        <a:gd name="T10" fmla="*/ 146 w 214"/>
                        <a:gd name="T11" fmla="*/ 5 h 270"/>
                        <a:gd name="T12" fmla="*/ 172 w 214"/>
                        <a:gd name="T13" fmla="*/ 21 h 270"/>
                        <a:gd name="T14" fmla="*/ 196 w 214"/>
                        <a:gd name="T15" fmla="*/ 51 h 270"/>
                        <a:gd name="T16" fmla="*/ 213 w 214"/>
                        <a:gd name="T17" fmla="*/ 100 h 270"/>
                        <a:gd name="T18" fmla="*/ 214 w 214"/>
                        <a:gd name="T19" fmla="*/ 137 h 270"/>
                        <a:gd name="T20" fmla="*/ 202 w 214"/>
                        <a:gd name="T21" fmla="*/ 174 h 270"/>
                        <a:gd name="T22" fmla="*/ 180 w 214"/>
                        <a:gd name="T23" fmla="*/ 208 h 270"/>
                        <a:gd name="T24" fmla="*/ 159 w 214"/>
                        <a:gd name="T25" fmla="*/ 234 h 270"/>
                        <a:gd name="T26" fmla="*/ 121 w 214"/>
                        <a:gd name="T27" fmla="*/ 263 h 270"/>
                        <a:gd name="T28" fmla="*/ 78 w 214"/>
                        <a:gd name="T29" fmla="*/ 270 h 270"/>
                        <a:gd name="T30" fmla="*/ 38 w 214"/>
                        <a:gd name="T31" fmla="*/ 260 h 270"/>
                        <a:gd name="T32" fmla="*/ 6 w 214"/>
                        <a:gd name="T33" fmla="*/ 228 h 270"/>
                        <a:gd name="T34" fmla="*/ 0 w 214"/>
                        <a:gd name="T35" fmla="*/ 185 h 270"/>
                        <a:gd name="T36" fmla="*/ 12 w 214"/>
                        <a:gd name="T37" fmla="*/ 114 h 270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14"/>
                        <a:gd name="T58" fmla="*/ 0 h 270"/>
                        <a:gd name="T59" fmla="*/ 214 w 214"/>
                        <a:gd name="T60" fmla="*/ 270 h 270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14" h="270">
                          <a:moveTo>
                            <a:pt x="12" y="114"/>
                          </a:moveTo>
                          <a:lnTo>
                            <a:pt x="35" y="62"/>
                          </a:lnTo>
                          <a:lnTo>
                            <a:pt x="52" y="43"/>
                          </a:lnTo>
                          <a:lnTo>
                            <a:pt x="75" y="14"/>
                          </a:lnTo>
                          <a:lnTo>
                            <a:pt x="113" y="0"/>
                          </a:lnTo>
                          <a:lnTo>
                            <a:pt x="146" y="5"/>
                          </a:lnTo>
                          <a:lnTo>
                            <a:pt x="172" y="21"/>
                          </a:lnTo>
                          <a:lnTo>
                            <a:pt x="196" y="51"/>
                          </a:lnTo>
                          <a:lnTo>
                            <a:pt x="213" y="100"/>
                          </a:lnTo>
                          <a:lnTo>
                            <a:pt x="214" y="137"/>
                          </a:lnTo>
                          <a:lnTo>
                            <a:pt x="202" y="174"/>
                          </a:lnTo>
                          <a:lnTo>
                            <a:pt x="180" y="208"/>
                          </a:lnTo>
                          <a:lnTo>
                            <a:pt x="159" y="234"/>
                          </a:lnTo>
                          <a:lnTo>
                            <a:pt x="121" y="263"/>
                          </a:lnTo>
                          <a:lnTo>
                            <a:pt x="78" y="270"/>
                          </a:lnTo>
                          <a:lnTo>
                            <a:pt x="38" y="260"/>
                          </a:lnTo>
                          <a:lnTo>
                            <a:pt x="6" y="228"/>
                          </a:lnTo>
                          <a:lnTo>
                            <a:pt x="0" y="185"/>
                          </a:lnTo>
                          <a:lnTo>
                            <a:pt x="12" y="114"/>
                          </a:lnTo>
                          <a:close/>
                        </a:path>
                      </a:pathLst>
                    </a:custGeom>
                    <a:solidFill>
                      <a:srgbClr val="F0F0F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48" name="Oval 89">
                      <a:extLst>
                        <a:ext uri="{FF2B5EF4-FFF2-40B4-BE49-F238E27FC236}">
                          <a16:creationId xmlns:a16="http://schemas.microsoft.com/office/drawing/2014/main" id="{6B25E8AC-94D8-409B-A9DC-2AF46D83810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75" y="1338"/>
                      <a:ext cx="65" cy="67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lang="zh-CN" altLang="en-US" sz="36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49" name="Freeform 90">
                      <a:extLst>
                        <a:ext uri="{FF2B5EF4-FFF2-40B4-BE49-F238E27FC236}">
                          <a16:creationId xmlns:a16="http://schemas.microsoft.com/office/drawing/2014/main" id="{056ED997-EC2D-4A9B-9930-68C62F149D7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513" y="1180"/>
                      <a:ext cx="210" cy="172"/>
                    </a:xfrm>
                    <a:custGeom>
                      <a:avLst/>
                      <a:gdLst>
                        <a:gd name="T0" fmla="*/ 208 w 210"/>
                        <a:gd name="T1" fmla="*/ 117 h 171"/>
                        <a:gd name="T2" fmla="*/ 203 w 210"/>
                        <a:gd name="T3" fmla="*/ 103 h 171"/>
                        <a:gd name="T4" fmla="*/ 53 w 210"/>
                        <a:gd name="T5" fmla="*/ 1 h 171"/>
                        <a:gd name="T6" fmla="*/ 39 w 210"/>
                        <a:gd name="T7" fmla="*/ 0 h 171"/>
                        <a:gd name="T8" fmla="*/ 24 w 210"/>
                        <a:gd name="T9" fmla="*/ 6 h 171"/>
                        <a:gd name="T10" fmla="*/ 10 w 210"/>
                        <a:gd name="T11" fmla="*/ 17 h 171"/>
                        <a:gd name="T12" fmla="*/ 0 w 210"/>
                        <a:gd name="T13" fmla="*/ 36 h 171"/>
                        <a:gd name="T14" fmla="*/ 2 w 210"/>
                        <a:gd name="T15" fmla="*/ 52 h 171"/>
                        <a:gd name="T16" fmla="*/ 7 w 210"/>
                        <a:gd name="T17" fmla="*/ 69 h 171"/>
                        <a:gd name="T18" fmla="*/ 16 w 210"/>
                        <a:gd name="T19" fmla="*/ 79 h 171"/>
                        <a:gd name="T20" fmla="*/ 30 w 210"/>
                        <a:gd name="T21" fmla="*/ 87 h 171"/>
                        <a:gd name="T22" fmla="*/ 142 w 210"/>
                        <a:gd name="T23" fmla="*/ 164 h 171"/>
                        <a:gd name="T24" fmla="*/ 152 w 210"/>
                        <a:gd name="T25" fmla="*/ 169 h 171"/>
                        <a:gd name="T26" fmla="*/ 165 w 210"/>
                        <a:gd name="T27" fmla="*/ 171 h 171"/>
                        <a:gd name="T28" fmla="*/ 181 w 210"/>
                        <a:gd name="T29" fmla="*/ 169 h 171"/>
                        <a:gd name="T30" fmla="*/ 195 w 210"/>
                        <a:gd name="T31" fmla="*/ 159 h 171"/>
                        <a:gd name="T32" fmla="*/ 206 w 210"/>
                        <a:gd name="T33" fmla="*/ 145 h 171"/>
                        <a:gd name="T34" fmla="*/ 210 w 210"/>
                        <a:gd name="T35" fmla="*/ 129 h 171"/>
                        <a:gd name="T36" fmla="*/ 208 w 210"/>
                        <a:gd name="T37" fmla="*/ 117 h 171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10"/>
                        <a:gd name="T58" fmla="*/ 0 h 171"/>
                        <a:gd name="T59" fmla="*/ 210 w 210"/>
                        <a:gd name="T60" fmla="*/ 171 h 171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10" h="171">
                          <a:moveTo>
                            <a:pt x="208" y="117"/>
                          </a:moveTo>
                          <a:lnTo>
                            <a:pt x="203" y="103"/>
                          </a:lnTo>
                          <a:lnTo>
                            <a:pt x="53" y="1"/>
                          </a:lnTo>
                          <a:lnTo>
                            <a:pt x="39" y="0"/>
                          </a:lnTo>
                          <a:lnTo>
                            <a:pt x="24" y="6"/>
                          </a:lnTo>
                          <a:lnTo>
                            <a:pt x="10" y="17"/>
                          </a:lnTo>
                          <a:lnTo>
                            <a:pt x="0" y="36"/>
                          </a:lnTo>
                          <a:lnTo>
                            <a:pt x="2" y="52"/>
                          </a:lnTo>
                          <a:lnTo>
                            <a:pt x="7" y="69"/>
                          </a:lnTo>
                          <a:lnTo>
                            <a:pt x="16" y="79"/>
                          </a:lnTo>
                          <a:lnTo>
                            <a:pt x="30" y="87"/>
                          </a:lnTo>
                          <a:lnTo>
                            <a:pt x="142" y="164"/>
                          </a:lnTo>
                          <a:lnTo>
                            <a:pt x="152" y="169"/>
                          </a:lnTo>
                          <a:lnTo>
                            <a:pt x="165" y="171"/>
                          </a:lnTo>
                          <a:lnTo>
                            <a:pt x="181" y="169"/>
                          </a:lnTo>
                          <a:lnTo>
                            <a:pt x="195" y="159"/>
                          </a:lnTo>
                          <a:lnTo>
                            <a:pt x="206" y="145"/>
                          </a:lnTo>
                          <a:lnTo>
                            <a:pt x="210" y="129"/>
                          </a:lnTo>
                          <a:lnTo>
                            <a:pt x="208" y="117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15439" name="Group 91">
                  <a:extLst>
                    <a:ext uri="{FF2B5EF4-FFF2-40B4-BE49-F238E27FC236}">
                      <a16:creationId xmlns:a16="http://schemas.microsoft.com/office/drawing/2014/main" id="{412AA38D-4D43-4DBD-B7D6-2CC1D48DB77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24" y="1181"/>
                  <a:ext cx="490" cy="444"/>
                  <a:chOff x="3224" y="1181"/>
                  <a:chExt cx="490" cy="444"/>
                </a:xfrm>
              </p:grpSpPr>
              <p:sp>
                <p:nvSpPr>
                  <p:cNvPr id="15440" name="Freeform 92">
                    <a:extLst>
                      <a:ext uri="{FF2B5EF4-FFF2-40B4-BE49-F238E27FC236}">
                        <a16:creationId xmlns:a16="http://schemas.microsoft.com/office/drawing/2014/main" id="{FEB75BBB-4BDF-4D04-87EF-C909493F83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87" y="1273"/>
                    <a:ext cx="328" cy="353"/>
                  </a:xfrm>
                  <a:custGeom>
                    <a:avLst/>
                    <a:gdLst>
                      <a:gd name="T0" fmla="*/ 119 w 328"/>
                      <a:gd name="T1" fmla="*/ 0 h 351"/>
                      <a:gd name="T2" fmla="*/ 175 w 328"/>
                      <a:gd name="T3" fmla="*/ 40 h 351"/>
                      <a:gd name="T4" fmla="*/ 246 w 328"/>
                      <a:gd name="T5" fmla="*/ 115 h 351"/>
                      <a:gd name="T6" fmla="*/ 280 w 328"/>
                      <a:gd name="T7" fmla="*/ 158 h 351"/>
                      <a:gd name="T8" fmla="*/ 303 w 328"/>
                      <a:gd name="T9" fmla="*/ 191 h 351"/>
                      <a:gd name="T10" fmla="*/ 322 w 328"/>
                      <a:gd name="T11" fmla="*/ 225 h 351"/>
                      <a:gd name="T12" fmla="*/ 328 w 328"/>
                      <a:gd name="T13" fmla="*/ 263 h 351"/>
                      <a:gd name="T14" fmla="*/ 328 w 328"/>
                      <a:gd name="T15" fmla="*/ 297 h 351"/>
                      <a:gd name="T16" fmla="*/ 312 w 328"/>
                      <a:gd name="T17" fmla="*/ 327 h 351"/>
                      <a:gd name="T18" fmla="*/ 290 w 328"/>
                      <a:gd name="T19" fmla="*/ 345 h 351"/>
                      <a:gd name="T20" fmla="*/ 239 w 328"/>
                      <a:gd name="T21" fmla="*/ 351 h 351"/>
                      <a:gd name="T22" fmla="*/ 174 w 328"/>
                      <a:gd name="T23" fmla="*/ 333 h 351"/>
                      <a:gd name="T24" fmla="*/ 115 w 328"/>
                      <a:gd name="T25" fmla="*/ 314 h 351"/>
                      <a:gd name="T26" fmla="*/ 84 w 328"/>
                      <a:gd name="T27" fmla="*/ 292 h 351"/>
                      <a:gd name="T28" fmla="*/ 37 w 328"/>
                      <a:gd name="T29" fmla="*/ 258 h 351"/>
                      <a:gd name="T30" fmla="*/ 0 w 328"/>
                      <a:gd name="T31" fmla="*/ 197 h 351"/>
                      <a:gd name="T32" fmla="*/ 28 w 328"/>
                      <a:gd name="T33" fmla="*/ 187 h 351"/>
                      <a:gd name="T34" fmla="*/ 59 w 328"/>
                      <a:gd name="T35" fmla="*/ 78 h 351"/>
                      <a:gd name="T36" fmla="*/ 119 w 328"/>
                      <a:gd name="T37" fmla="*/ 0 h 351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28"/>
                      <a:gd name="T58" fmla="*/ 0 h 351"/>
                      <a:gd name="T59" fmla="*/ 328 w 328"/>
                      <a:gd name="T60" fmla="*/ 351 h 351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28" h="351">
                        <a:moveTo>
                          <a:pt x="119" y="0"/>
                        </a:moveTo>
                        <a:lnTo>
                          <a:pt x="175" y="40"/>
                        </a:lnTo>
                        <a:lnTo>
                          <a:pt x="246" y="115"/>
                        </a:lnTo>
                        <a:lnTo>
                          <a:pt x="280" y="158"/>
                        </a:lnTo>
                        <a:lnTo>
                          <a:pt x="303" y="191"/>
                        </a:lnTo>
                        <a:lnTo>
                          <a:pt x="322" y="225"/>
                        </a:lnTo>
                        <a:lnTo>
                          <a:pt x="328" y="263"/>
                        </a:lnTo>
                        <a:lnTo>
                          <a:pt x="328" y="297"/>
                        </a:lnTo>
                        <a:lnTo>
                          <a:pt x="312" y="327"/>
                        </a:lnTo>
                        <a:lnTo>
                          <a:pt x="290" y="345"/>
                        </a:lnTo>
                        <a:lnTo>
                          <a:pt x="239" y="351"/>
                        </a:lnTo>
                        <a:lnTo>
                          <a:pt x="174" y="333"/>
                        </a:lnTo>
                        <a:lnTo>
                          <a:pt x="115" y="314"/>
                        </a:lnTo>
                        <a:lnTo>
                          <a:pt x="84" y="292"/>
                        </a:lnTo>
                        <a:lnTo>
                          <a:pt x="37" y="258"/>
                        </a:lnTo>
                        <a:lnTo>
                          <a:pt x="0" y="197"/>
                        </a:lnTo>
                        <a:lnTo>
                          <a:pt x="28" y="187"/>
                        </a:lnTo>
                        <a:lnTo>
                          <a:pt x="59" y="78"/>
                        </a:lnTo>
                        <a:lnTo>
                          <a:pt x="119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111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5441" name="Group 93">
                    <a:extLst>
                      <a:ext uri="{FF2B5EF4-FFF2-40B4-BE49-F238E27FC236}">
                        <a16:creationId xmlns:a16="http://schemas.microsoft.com/office/drawing/2014/main" id="{EAF2D39C-2270-490F-BE38-127CB2522D1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24" y="1181"/>
                    <a:ext cx="303" cy="315"/>
                    <a:chOff x="3224" y="1181"/>
                    <a:chExt cx="303" cy="315"/>
                  </a:xfrm>
                </p:grpSpPr>
                <p:sp>
                  <p:nvSpPr>
                    <p:cNvPr id="15442" name="Freeform 94">
                      <a:extLst>
                        <a:ext uri="{FF2B5EF4-FFF2-40B4-BE49-F238E27FC236}">
                          <a16:creationId xmlns:a16="http://schemas.microsoft.com/office/drawing/2014/main" id="{AB76258D-6C30-4E81-8127-8086DFFCCF0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263" y="1245"/>
                      <a:ext cx="215" cy="251"/>
                    </a:xfrm>
                    <a:custGeom>
                      <a:avLst/>
                      <a:gdLst>
                        <a:gd name="T0" fmla="*/ 15 w 215"/>
                        <a:gd name="T1" fmla="*/ 96 h 250"/>
                        <a:gd name="T2" fmla="*/ 34 w 215"/>
                        <a:gd name="T3" fmla="*/ 54 h 250"/>
                        <a:gd name="T4" fmla="*/ 55 w 215"/>
                        <a:gd name="T5" fmla="*/ 30 h 250"/>
                        <a:gd name="T6" fmla="*/ 84 w 215"/>
                        <a:gd name="T7" fmla="*/ 11 h 250"/>
                        <a:gd name="T8" fmla="*/ 127 w 215"/>
                        <a:gd name="T9" fmla="*/ 0 h 250"/>
                        <a:gd name="T10" fmla="*/ 166 w 215"/>
                        <a:gd name="T11" fmla="*/ 3 h 250"/>
                        <a:gd name="T12" fmla="*/ 190 w 215"/>
                        <a:gd name="T13" fmla="*/ 12 h 250"/>
                        <a:gd name="T14" fmla="*/ 203 w 215"/>
                        <a:gd name="T15" fmla="*/ 34 h 250"/>
                        <a:gd name="T16" fmla="*/ 215 w 215"/>
                        <a:gd name="T17" fmla="*/ 67 h 250"/>
                        <a:gd name="T18" fmla="*/ 212 w 215"/>
                        <a:gd name="T19" fmla="*/ 113 h 250"/>
                        <a:gd name="T20" fmla="*/ 203 w 215"/>
                        <a:gd name="T21" fmla="*/ 154 h 250"/>
                        <a:gd name="T22" fmla="*/ 186 w 215"/>
                        <a:gd name="T23" fmla="*/ 191 h 250"/>
                        <a:gd name="T24" fmla="*/ 159 w 215"/>
                        <a:gd name="T25" fmla="*/ 226 h 250"/>
                        <a:gd name="T26" fmla="*/ 114 w 215"/>
                        <a:gd name="T27" fmla="*/ 250 h 250"/>
                        <a:gd name="T28" fmla="*/ 61 w 215"/>
                        <a:gd name="T29" fmla="*/ 245 h 250"/>
                        <a:gd name="T30" fmla="*/ 26 w 215"/>
                        <a:gd name="T31" fmla="*/ 229 h 250"/>
                        <a:gd name="T32" fmla="*/ 0 w 215"/>
                        <a:gd name="T33" fmla="*/ 191 h 250"/>
                        <a:gd name="T34" fmla="*/ 2 w 215"/>
                        <a:gd name="T35" fmla="*/ 142 h 250"/>
                        <a:gd name="T36" fmla="*/ 15 w 215"/>
                        <a:gd name="T37" fmla="*/ 96 h 250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15"/>
                        <a:gd name="T58" fmla="*/ 0 h 250"/>
                        <a:gd name="T59" fmla="*/ 215 w 215"/>
                        <a:gd name="T60" fmla="*/ 250 h 250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15" h="250">
                          <a:moveTo>
                            <a:pt x="15" y="96"/>
                          </a:moveTo>
                          <a:lnTo>
                            <a:pt x="34" y="54"/>
                          </a:lnTo>
                          <a:lnTo>
                            <a:pt x="55" y="30"/>
                          </a:lnTo>
                          <a:lnTo>
                            <a:pt x="84" y="11"/>
                          </a:lnTo>
                          <a:lnTo>
                            <a:pt x="127" y="0"/>
                          </a:lnTo>
                          <a:lnTo>
                            <a:pt x="166" y="3"/>
                          </a:lnTo>
                          <a:lnTo>
                            <a:pt x="190" y="12"/>
                          </a:lnTo>
                          <a:lnTo>
                            <a:pt x="203" y="34"/>
                          </a:lnTo>
                          <a:lnTo>
                            <a:pt x="215" y="67"/>
                          </a:lnTo>
                          <a:lnTo>
                            <a:pt x="212" y="113"/>
                          </a:lnTo>
                          <a:lnTo>
                            <a:pt x="203" y="154"/>
                          </a:lnTo>
                          <a:lnTo>
                            <a:pt x="186" y="191"/>
                          </a:lnTo>
                          <a:lnTo>
                            <a:pt x="159" y="226"/>
                          </a:lnTo>
                          <a:lnTo>
                            <a:pt x="114" y="250"/>
                          </a:lnTo>
                          <a:lnTo>
                            <a:pt x="61" y="245"/>
                          </a:lnTo>
                          <a:lnTo>
                            <a:pt x="26" y="229"/>
                          </a:lnTo>
                          <a:lnTo>
                            <a:pt x="0" y="191"/>
                          </a:lnTo>
                          <a:lnTo>
                            <a:pt x="2" y="142"/>
                          </a:lnTo>
                          <a:lnTo>
                            <a:pt x="15" y="96"/>
                          </a:lnTo>
                          <a:close/>
                        </a:path>
                      </a:pathLst>
                    </a:custGeom>
                    <a:solidFill>
                      <a:srgbClr val="F0F0F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43" name="Oval 95">
                      <a:extLst>
                        <a:ext uri="{FF2B5EF4-FFF2-40B4-BE49-F238E27FC236}">
                          <a16:creationId xmlns:a16="http://schemas.microsoft.com/office/drawing/2014/main" id="{EF56034D-6DCC-4DD1-824F-19473661B40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04" y="1387"/>
                      <a:ext cx="62" cy="67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lang="zh-CN" altLang="en-US" sz="36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44" name="Freeform 96">
                      <a:extLst>
                        <a:ext uri="{FF2B5EF4-FFF2-40B4-BE49-F238E27FC236}">
                          <a16:creationId xmlns:a16="http://schemas.microsoft.com/office/drawing/2014/main" id="{D9F61A12-2D3B-4624-959E-EC64ACC7D97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223" y="1180"/>
                      <a:ext cx="304" cy="169"/>
                    </a:xfrm>
                    <a:custGeom>
                      <a:avLst/>
                      <a:gdLst>
                        <a:gd name="T0" fmla="*/ 9 w 303"/>
                        <a:gd name="T1" fmla="*/ 99 h 169"/>
                        <a:gd name="T2" fmla="*/ 24 w 303"/>
                        <a:gd name="T3" fmla="*/ 89 h 169"/>
                        <a:gd name="T4" fmla="*/ 249 w 303"/>
                        <a:gd name="T5" fmla="*/ 1 h 169"/>
                        <a:gd name="T6" fmla="*/ 264 w 303"/>
                        <a:gd name="T7" fmla="*/ 0 h 169"/>
                        <a:gd name="T8" fmla="*/ 278 w 303"/>
                        <a:gd name="T9" fmla="*/ 6 h 169"/>
                        <a:gd name="T10" fmla="*/ 293 w 303"/>
                        <a:gd name="T11" fmla="*/ 17 h 169"/>
                        <a:gd name="T12" fmla="*/ 303 w 303"/>
                        <a:gd name="T13" fmla="*/ 36 h 169"/>
                        <a:gd name="T14" fmla="*/ 301 w 303"/>
                        <a:gd name="T15" fmla="*/ 52 h 169"/>
                        <a:gd name="T16" fmla="*/ 296 w 303"/>
                        <a:gd name="T17" fmla="*/ 69 h 169"/>
                        <a:gd name="T18" fmla="*/ 287 w 303"/>
                        <a:gd name="T19" fmla="*/ 79 h 169"/>
                        <a:gd name="T20" fmla="*/ 273 w 303"/>
                        <a:gd name="T21" fmla="*/ 87 h 169"/>
                        <a:gd name="T22" fmla="*/ 57 w 303"/>
                        <a:gd name="T23" fmla="*/ 168 h 169"/>
                        <a:gd name="T24" fmla="*/ 44 w 303"/>
                        <a:gd name="T25" fmla="*/ 169 h 169"/>
                        <a:gd name="T26" fmla="*/ 30 w 303"/>
                        <a:gd name="T27" fmla="*/ 165 h 169"/>
                        <a:gd name="T28" fmla="*/ 18 w 303"/>
                        <a:gd name="T29" fmla="*/ 158 h 169"/>
                        <a:gd name="T30" fmla="*/ 6 w 303"/>
                        <a:gd name="T31" fmla="*/ 148 h 169"/>
                        <a:gd name="T32" fmla="*/ 0 w 303"/>
                        <a:gd name="T33" fmla="*/ 133 h 169"/>
                        <a:gd name="T34" fmla="*/ 2 w 303"/>
                        <a:gd name="T35" fmla="*/ 114 h 169"/>
                        <a:gd name="T36" fmla="*/ 9 w 303"/>
                        <a:gd name="T37" fmla="*/ 99 h 169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303"/>
                        <a:gd name="T58" fmla="*/ 0 h 169"/>
                        <a:gd name="T59" fmla="*/ 303 w 303"/>
                        <a:gd name="T60" fmla="*/ 169 h 169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303" h="169">
                          <a:moveTo>
                            <a:pt x="9" y="99"/>
                          </a:moveTo>
                          <a:lnTo>
                            <a:pt x="24" y="89"/>
                          </a:lnTo>
                          <a:lnTo>
                            <a:pt x="249" y="1"/>
                          </a:lnTo>
                          <a:lnTo>
                            <a:pt x="264" y="0"/>
                          </a:lnTo>
                          <a:lnTo>
                            <a:pt x="278" y="6"/>
                          </a:lnTo>
                          <a:lnTo>
                            <a:pt x="293" y="17"/>
                          </a:lnTo>
                          <a:lnTo>
                            <a:pt x="303" y="36"/>
                          </a:lnTo>
                          <a:lnTo>
                            <a:pt x="301" y="52"/>
                          </a:lnTo>
                          <a:lnTo>
                            <a:pt x="296" y="69"/>
                          </a:lnTo>
                          <a:lnTo>
                            <a:pt x="287" y="79"/>
                          </a:lnTo>
                          <a:lnTo>
                            <a:pt x="273" y="87"/>
                          </a:lnTo>
                          <a:lnTo>
                            <a:pt x="57" y="168"/>
                          </a:lnTo>
                          <a:lnTo>
                            <a:pt x="44" y="169"/>
                          </a:lnTo>
                          <a:lnTo>
                            <a:pt x="30" y="165"/>
                          </a:lnTo>
                          <a:lnTo>
                            <a:pt x="18" y="158"/>
                          </a:lnTo>
                          <a:lnTo>
                            <a:pt x="6" y="148"/>
                          </a:lnTo>
                          <a:lnTo>
                            <a:pt x="0" y="133"/>
                          </a:lnTo>
                          <a:lnTo>
                            <a:pt x="2" y="114"/>
                          </a:lnTo>
                          <a:lnTo>
                            <a:pt x="9" y="99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15408" name="Group 97">
                <a:extLst>
                  <a:ext uri="{FF2B5EF4-FFF2-40B4-BE49-F238E27FC236}">
                    <a16:creationId xmlns:a16="http://schemas.microsoft.com/office/drawing/2014/main" id="{1C683C1A-5F21-40AB-AA9D-122617A21D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1" y="1361"/>
                <a:ext cx="1499" cy="1503"/>
                <a:chOff x="1401" y="1361"/>
                <a:chExt cx="1499" cy="1503"/>
              </a:xfrm>
            </p:grpSpPr>
            <p:grpSp>
              <p:nvGrpSpPr>
                <p:cNvPr id="15409" name="Group 98">
                  <a:extLst>
                    <a:ext uri="{FF2B5EF4-FFF2-40B4-BE49-F238E27FC236}">
                      <a16:creationId xmlns:a16="http://schemas.microsoft.com/office/drawing/2014/main" id="{626FFB9A-5141-4038-9DB4-E73C423D9C0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80" y="1875"/>
                  <a:ext cx="1320" cy="935"/>
                  <a:chOff x="1580" y="1875"/>
                  <a:chExt cx="1320" cy="935"/>
                </a:xfrm>
              </p:grpSpPr>
              <p:sp>
                <p:nvSpPr>
                  <p:cNvPr id="15436" name="Freeform 99">
                    <a:extLst>
                      <a:ext uri="{FF2B5EF4-FFF2-40B4-BE49-F238E27FC236}">
                        <a16:creationId xmlns:a16="http://schemas.microsoft.com/office/drawing/2014/main" id="{481DC6A9-2EAF-48A3-836E-71A525EDCB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581" y="1876"/>
                    <a:ext cx="1320" cy="705"/>
                  </a:xfrm>
                  <a:custGeom>
                    <a:avLst/>
                    <a:gdLst>
                      <a:gd name="T0" fmla="*/ 0 w 1320"/>
                      <a:gd name="T1" fmla="*/ 313 h 706"/>
                      <a:gd name="T2" fmla="*/ 104 w 1320"/>
                      <a:gd name="T3" fmla="*/ 313 h 706"/>
                      <a:gd name="T4" fmla="*/ 163 w 1320"/>
                      <a:gd name="T5" fmla="*/ 360 h 706"/>
                      <a:gd name="T6" fmla="*/ 202 w 1320"/>
                      <a:gd name="T7" fmla="*/ 405 h 706"/>
                      <a:gd name="T8" fmla="*/ 285 w 1320"/>
                      <a:gd name="T9" fmla="*/ 431 h 706"/>
                      <a:gd name="T10" fmla="*/ 344 w 1320"/>
                      <a:gd name="T11" fmla="*/ 508 h 706"/>
                      <a:gd name="T12" fmla="*/ 437 w 1320"/>
                      <a:gd name="T13" fmla="*/ 547 h 706"/>
                      <a:gd name="T14" fmla="*/ 553 w 1320"/>
                      <a:gd name="T15" fmla="*/ 626 h 706"/>
                      <a:gd name="T16" fmla="*/ 695 w 1320"/>
                      <a:gd name="T17" fmla="*/ 666 h 706"/>
                      <a:gd name="T18" fmla="*/ 884 w 1320"/>
                      <a:gd name="T19" fmla="*/ 699 h 706"/>
                      <a:gd name="T20" fmla="*/ 1069 w 1320"/>
                      <a:gd name="T21" fmla="*/ 706 h 706"/>
                      <a:gd name="T22" fmla="*/ 1234 w 1320"/>
                      <a:gd name="T23" fmla="*/ 627 h 706"/>
                      <a:gd name="T24" fmla="*/ 1320 w 1320"/>
                      <a:gd name="T25" fmla="*/ 508 h 706"/>
                      <a:gd name="T26" fmla="*/ 1132 w 1320"/>
                      <a:gd name="T27" fmla="*/ 0 h 706"/>
                      <a:gd name="T28" fmla="*/ 1054 w 1320"/>
                      <a:gd name="T29" fmla="*/ 0 h 706"/>
                      <a:gd name="T30" fmla="*/ 949 w 1320"/>
                      <a:gd name="T31" fmla="*/ 58 h 706"/>
                      <a:gd name="T32" fmla="*/ 741 w 1320"/>
                      <a:gd name="T33" fmla="*/ 262 h 706"/>
                      <a:gd name="T34" fmla="*/ 650 w 1320"/>
                      <a:gd name="T35" fmla="*/ 242 h 706"/>
                      <a:gd name="T36" fmla="*/ 475 w 1320"/>
                      <a:gd name="T37" fmla="*/ 203 h 706"/>
                      <a:gd name="T38" fmla="*/ 370 w 1320"/>
                      <a:gd name="T39" fmla="*/ 157 h 706"/>
                      <a:gd name="T40" fmla="*/ 213 w 1320"/>
                      <a:gd name="T41" fmla="*/ 65 h 706"/>
                      <a:gd name="T42" fmla="*/ 169 w 1320"/>
                      <a:gd name="T43" fmla="*/ 65 h 706"/>
                      <a:gd name="T44" fmla="*/ 58 w 1320"/>
                      <a:gd name="T45" fmla="*/ 99 h 706"/>
                      <a:gd name="T46" fmla="*/ 0 w 1320"/>
                      <a:gd name="T47" fmla="*/ 313 h 70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320"/>
                      <a:gd name="T73" fmla="*/ 0 h 706"/>
                      <a:gd name="T74" fmla="*/ 1320 w 1320"/>
                      <a:gd name="T75" fmla="*/ 706 h 70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320" h="706">
                        <a:moveTo>
                          <a:pt x="0" y="313"/>
                        </a:moveTo>
                        <a:lnTo>
                          <a:pt x="104" y="313"/>
                        </a:lnTo>
                        <a:lnTo>
                          <a:pt x="163" y="360"/>
                        </a:lnTo>
                        <a:lnTo>
                          <a:pt x="202" y="405"/>
                        </a:lnTo>
                        <a:lnTo>
                          <a:pt x="285" y="431"/>
                        </a:lnTo>
                        <a:lnTo>
                          <a:pt x="344" y="508"/>
                        </a:lnTo>
                        <a:lnTo>
                          <a:pt x="437" y="547"/>
                        </a:lnTo>
                        <a:lnTo>
                          <a:pt x="553" y="626"/>
                        </a:lnTo>
                        <a:lnTo>
                          <a:pt x="695" y="666"/>
                        </a:lnTo>
                        <a:lnTo>
                          <a:pt x="884" y="699"/>
                        </a:lnTo>
                        <a:lnTo>
                          <a:pt x="1069" y="706"/>
                        </a:lnTo>
                        <a:lnTo>
                          <a:pt x="1234" y="627"/>
                        </a:lnTo>
                        <a:lnTo>
                          <a:pt x="1320" y="508"/>
                        </a:lnTo>
                        <a:lnTo>
                          <a:pt x="1132" y="0"/>
                        </a:lnTo>
                        <a:lnTo>
                          <a:pt x="1054" y="0"/>
                        </a:lnTo>
                        <a:lnTo>
                          <a:pt x="949" y="58"/>
                        </a:lnTo>
                        <a:lnTo>
                          <a:pt x="741" y="262"/>
                        </a:lnTo>
                        <a:lnTo>
                          <a:pt x="650" y="242"/>
                        </a:lnTo>
                        <a:lnTo>
                          <a:pt x="475" y="203"/>
                        </a:lnTo>
                        <a:lnTo>
                          <a:pt x="370" y="157"/>
                        </a:lnTo>
                        <a:lnTo>
                          <a:pt x="213" y="65"/>
                        </a:lnTo>
                        <a:lnTo>
                          <a:pt x="169" y="65"/>
                        </a:lnTo>
                        <a:lnTo>
                          <a:pt x="58" y="99"/>
                        </a:lnTo>
                        <a:lnTo>
                          <a:pt x="0" y="313"/>
                        </a:lnTo>
                        <a:close/>
                      </a:path>
                    </a:pathLst>
                  </a:custGeom>
                  <a:solidFill>
                    <a:srgbClr val="00FFFF"/>
                  </a:solidFill>
                  <a:ln w="111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437" name="Freeform 100">
                    <a:extLst>
                      <a:ext uri="{FF2B5EF4-FFF2-40B4-BE49-F238E27FC236}">
                        <a16:creationId xmlns:a16="http://schemas.microsoft.com/office/drawing/2014/main" id="{B80C503B-8198-456E-8465-EB1994DE0D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39" y="2582"/>
                    <a:ext cx="180" cy="230"/>
                  </a:xfrm>
                  <a:custGeom>
                    <a:avLst/>
                    <a:gdLst>
                      <a:gd name="T0" fmla="*/ 179 w 179"/>
                      <a:gd name="T1" fmla="*/ 0 h 230"/>
                      <a:gd name="T2" fmla="*/ 150 w 179"/>
                      <a:gd name="T3" fmla="*/ 59 h 230"/>
                      <a:gd name="T4" fmla="*/ 131 w 179"/>
                      <a:gd name="T5" fmla="*/ 95 h 230"/>
                      <a:gd name="T6" fmla="*/ 88 w 179"/>
                      <a:gd name="T7" fmla="*/ 132 h 230"/>
                      <a:gd name="T8" fmla="*/ 56 w 179"/>
                      <a:gd name="T9" fmla="*/ 175 h 230"/>
                      <a:gd name="T10" fmla="*/ 20 w 179"/>
                      <a:gd name="T11" fmla="*/ 211 h 230"/>
                      <a:gd name="T12" fmla="*/ 0 w 179"/>
                      <a:gd name="T13" fmla="*/ 230 h 230"/>
                      <a:gd name="T14" fmla="*/ 26 w 179"/>
                      <a:gd name="T15" fmla="*/ 227 h 230"/>
                      <a:gd name="T16" fmla="*/ 53 w 179"/>
                      <a:gd name="T17" fmla="*/ 211 h 230"/>
                      <a:gd name="T18" fmla="*/ 85 w 179"/>
                      <a:gd name="T19" fmla="*/ 195 h 230"/>
                      <a:gd name="T20" fmla="*/ 101 w 179"/>
                      <a:gd name="T21" fmla="*/ 185 h 230"/>
                      <a:gd name="T22" fmla="*/ 108 w 179"/>
                      <a:gd name="T23" fmla="*/ 162 h 230"/>
                      <a:gd name="T24" fmla="*/ 121 w 179"/>
                      <a:gd name="T25" fmla="*/ 142 h 230"/>
                      <a:gd name="T26" fmla="*/ 138 w 179"/>
                      <a:gd name="T27" fmla="*/ 117 h 230"/>
                      <a:gd name="T28" fmla="*/ 156 w 179"/>
                      <a:gd name="T29" fmla="*/ 95 h 230"/>
                      <a:gd name="T30" fmla="*/ 169 w 179"/>
                      <a:gd name="T31" fmla="*/ 62 h 230"/>
                      <a:gd name="T32" fmla="*/ 179 w 179"/>
                      <a:gd name="T33" fmla="*/ 0 h 23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79"/>
                      <a:gd name="T52" fmla="*/ 0 h 230"/>
                      <a:gd name="T53" fmla="*/ 179 w 179"/>
                      <a:gd name="T54" fmla="*/ 230 h 23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79" h="230">
                        <a:moveTo>
                          <a:pt x="179" y="0"/>
                        </a:moveTo>
                        <a:lnTo>
                          <a:pt x="150" y="59"/>
                        </a:lnTo>
                        <a:lnTo>
                          <a:pt x="131" y="95"/>
                        </a:lnTo>
                        <a:lnTo>
                          <a:pt x="88" y="132"/>
                        </a:lnTo>
                        <a:lnTo>
                          <a:pt x="56" y="175"/>
                        </a:lnTo>
                        <a:lnTo>
                          <a:pt x="20" y="211"/>
                        </a:lnTo>
                        <a:lnTo>
                          <a:pt x="0" y="230"/>
                        </a:lnTo>
                        <a:lnTo>
                          <a:pt x="26" y="227"/>
                        </a:lnTo>
                        <a:lnTo>
                          <a:pt x="53" y="211"/>
                        </a:lnTo>
                        <a:lnTo>
                          <a:pt x="85" y="195"/>
                        </a:lnTo>
                        <a:lnTo>
                          <a:pt x="101" y="185"/>
                        </a:lnTo>
                        <a:lnTo>
                          <a:pt x="108" y="162"/>
                        </a:lnTo>
                        <a:lnTo>
                          <a:pt x="121" y="142"/>
                        </a:lnTo>
                        <a:lnTo>
                          <a:pt x="138" y="117"/>
                        </a:lnTo>
                        <a:lnTo>
                          <a:pt x="156" y="95"/>
                        </a:lnTo>
                        <a:lnTo>
                          <a:pt x="169" y="62"/>
                        </a:lnTo>
                        <a:lnTo>
                          <a:pt x="179" y="0"/>
                        </a:lnTo>
                        <a:close/>
                      </a:path>
                    </a:pathLst>
                  </a:custGeom>
                  <a:solidFill>
                    <a:srgbClr val="00C0E0"/>
                  </a:solidFill>
                  <a:ln w="11113">
                    <a:solidFill>
                      <a:srgbClr val="00C0E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410" name="Group 101">
                  <a:extLst>
                    <a:ext uri="{FF2B5EF4-FFF2-40B4-BE49-F238E27FC236}">
                      <a16:creationId xmlns:a16="http://schemas.microsoft.com/office/drawing/2014/main" id="{CE4D27D5-8A0A-48E1-95C4-5B3D054E6A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01" y="1361"/>
                  <a:ext cx="1050" cy="1503"/>
                  <a:chOff x="1401" y="1361"/>
                  <a:chExt cx="1050" cy="1503"/>
                </a:xfrm>
              </p:grpSpPr>
              <p:grpSp>
                <p:nvGrpSpPr>
                  <p:cNvPr id="15411" name="Group 102">
                    <a:extLst>
                      <a:ext uri="{FF2B5EF4-FFF2-40B4-BE49-F238E27FC236}">
                        <a16:creationId xmlns:a16="http://schemas.microsoft.com/office/drawing/2014/main" id="{BE22F470-581C-4296-B14C-A086B4BF610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01" y="1361"/>
                    <a:ext cx="1050" cy="1503"/>
                    <a:chOff x="1401" y="1361"/>
                    <a:chExt cx="1050" cy="1503"/>
                  </a:xfrm>
                </p:grpSpPr>
                <p:grpSp>
                  <p:nvGrpSpPr>
                    <p:cNvPr id="15418" name="Group 103">
                      <a:extLst>
                        <a:ext uri="{FF2B5EF4-FFF2-40B4-BE49-F238E27FC236}">
                          <a16:creationId xmlns:a16="http://schemas.microsoft.com/office/drawing/2014/main" id="{B2CBA1F2-CD9A-429C-A00F-AA36339EE59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01" y="1419"/>
                      <a:ext cx="841" cy="1445"/>
                      <a:chOff x="1401" y="1419"/>
                      <a:chExt cx="841" cy="1445"/>
                    </a:xfrm>
                  </p:grpSpPr>
                  <p:sp>
                    <p:nvSpPr>
                      <p:cNvPr id="15428" name="Freeform 104">
                        <a:extLst>
                          <a:ext uri="{FF2B5EF4-FFF2-40B4-BE49-F238E27FC236}">
                            <a16:creationId xmlns:a16="http://schemas.microsoft.com/office/drawing/2014/main" id="{8373761B-E922-449F-91CF-C4FAF238949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2" y="1473"/>
                        <a:ext cx="535" cy="735"/>
                      </a:xfrm>
                      <a:custGeom>
                        <a:avLst/>
                        <a:gdLst>
                          <a:gd name="T0" fmla="*/ 267 w 533"/>
                          <a:gd name="T1" fmla="*/ 736 h 736"/>
                          <a:gd name="T2" fmla="*/ 279 w 533"/>
                          <a:gd name="T3" fmla="*/ 632 h 736"/>
                          <a:gd name="T4" fmla="*/ 285 w 533"/>
                          <a:gd name="T5" fmla="*/ 553 h 736"/>
                          <a:gd name="T6" fmla="*/ 260 w 533"/>
                          <a:gd name="T7" fmla="*/ 468 h 736"/>
                          <a:gd name="T8" fmla="*/ 214 w 533"/>
                          <a:gd name="T9" fmla="*/ 403 h 736"/>
                          <a:gd name="T10" fmla="*/ 156 w 533"/>
                          <a:gd name="T11" fmla="*/ 338 h 736"/>
                          <a:gd name="T12" fmla="*/ 92 w 533"/>
                          <a:gd name="T13" fmla="*/ 293 h 736"/>
                          <a:gd name="T14" fmla="*/ 0 w 533"/>
                          <a:gd name="T15" fmla="*/ 260 h 736"/>
                          <a:gd name="T16" fmla="*/ 98 w 533"/>
                          <a:gd name="T17" fmla="*/ 162 h 736"/>
                          <a:gd name="T18" fmla="*/ 142 w 533"/>
                          <a:gd name="T19" fmla="*/ 0 h 736"/>
                          <a:gd name="T20" fmla="*/ 260 w 533"/>
                          <a:gd name="T21" fmla="*/ 66 h 736"/>
                          <a:gd name="T22" fmla="*/ 364 w 533"/>
                          <a:gd name="T23" fmla="*/ 131 h 736"/>
                          <a:gd name="T24" fmla="*/ 417 w 533"/>
                          <a:gd name="T25" fmla="*/ 201 h 736"/>
                          <a:gd name="T26" fmla="*/ 500 w 533"/>
                          <a:gd name="T27" fmla="*/ 371 h 736"/>
                          <a:gd name="T28" fmla="*/ 520 w 533"/>
                          <a:gd name="T29" fmla="*/ 535 h 736"/>
                          <a:gd name="T30" fmla="*/ 533 w 533"/>
                          <a:gd name="T31" fmla="*/ 638 h 736"/>
                          <a:gd name="T32" fmla="*/ 417 w 533"/>
                          <a:gd name="T33" fmla="*/ 658 h 736"/>
                          <a:gd name="T34" fmla="*/ 267 w 533"/>
                          <a:gd name="T35" fmla="*/ 736 h 7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6"/>
                          <a:gd name="T56" fmla="*/ 533 w 533"/>
                          <a:gd name="T57" fmla="*/ 736 h 736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6">
                            <a:moveTo>
                              <a:pt x="267" y="736"/>
                            </a:moveTo>
                            <a:lnTo>
                              <a:pt x="279" y="632"/>
                            </a:lnTo>
                            <a:lnTo>
                              <a:pt x="285" y="553"/>
                            </a:lnTo>
                            <a:lnTo>
                              <a:pt x="260" y="468"/>
                            </a:lnTo>
                            <a:lnTo>
                              <a:pt x="214" y="403"/>
                            </a:lnTo>
                            <a:lnTo>
                              <a:pt x="156" y="338"/>
                            </a:lnTo>
                            <a:lnTo>
                              <a:pt x="92" y="293"/>
                            </a:lnTo>
                            <a:lnTo>
                              <a:pt x="0" y="260"/>
                            </a:lnTo>
                            <a:lnTo>
                              <a:pt x="98" y="162"/>
                            </a:lnTo>
                            <a:lnTo>
                              <a:pt x="142" y="0"/>
                            </a:lnTo>
                            <a:lnTo>
                              <a:pt x="260" y="66"/>
                            </a:lnTo>
                            <a:lnTo>
                              <a:pt x="364" y="131"/>
                            </a:lnTo>
                            <a:lnTo>
                              <a:pt x="417" y="201"/>
                            </a:lnTo>
                            <a:lnTo>
                              <a:pt x="500" y="371"/>
                            </a:lnTo>
                            <a:lnTo>
                              <a:pt x="520" y="535"/>
                            </a:lnTo>
                            <a:lnTo>
                              <a:pt x="533" y="638"/>
                            </a:lnTo>
                            <a:lnTo>
                              <a:pt x="417" y="658"/>
                            </a:lnTo>
                            <a:lnTo>
                              <a:pt x="267" y="736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29" name="Freeform 105">
                        <a:extLst>
                          <a:ext uri="{FF2B5EF4-FFF2-40B4-BE49-F238E27FC236}">
                            <a16:creationId xmlns:a16="http://schemas.microsoft.com/office/drawing/2014/main" id="{57A7840B-2FF0-4DAC-A25C-B11461E2876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65" y="1693"/>
                        <a:ext cx="535" cy="735"/>
                      </a:xfrm>
                      <a:custGeom>
                        <a:avLst/>
                        <a:gdLst>
                          <a:gd name="T0" fmla="*/ 267 w 534"/>
                          <a:gd name="T1" fmla="*/ 0 h 735"/>
                          <a:gd name="T2" fmla="*/ 253 w 534"/>
                          <a:gd name="T3" fmla="*/ 104 h 735"/>
                          <a:gd name="T4" fmla="*/ 247 w 534"/>
                          <a:gd name="T5" fmla="*/ 182 h 735"/>
                          <a:gd name="T6" fmla="*/ 273 w 534"/>
                          <a:gd name="T7" fmla="*/ 267 h 735"/>
                          <a:gd name="T8" fmla="*/ 319 w 534"/>
                          <a:gd name="T9" fmla="*/ 332 h 735"/>
                          <a:gd name="T10" fmla="*/ 377 w 534"/>
                          <a:gd name="T11" fmla="*/ 397 h 735"/>
                          <a:gd name="T12" fmla="*/ 442 w 534"/>
                          <a:gd name="T13" fmla="*/ 444 h 735"/>
                          <a:gd name="T14" fmla="*/ 534 w 534"/>
                          <a:gd name="T15" fmla="*/ 476 h 735"/>
                          <a:gd name="T16" fmla="*/ 435 w 534"/>
                          <a:gd name="T17" fmla="*/ 574 h 735"/>
                          <a:gd name="T18" fmla="*/ 390 w 534"/>
                          <a:gd name="T19" fmla="*/ 735 h 735"/>
                          <a:gd name="T20" fmla="*/ 273 w 534"/>
                          <a:gd name="T21" fmla="*/ 671 h 735"/>
                          <a:gd name="T22" fmla="*/ 169 w 534"/>
                          <a:gd name="T23" fmla="*/ 607 h 735"/>
                          <a:gd name="T24" fmla="*/ 117 w 534"/>
                          <a:gd name="T25" fmla="*/ 535 h 735"/>
                          <a:gd name="T26" fmla="*/ 32 w 534"/>
                          <a:gd name="T27" fmla="*/ 366 h 735"/>
                          <a:gd name="T28" fmla="*/ 13 w 534"/>
                          <a:gd name="T29" fmla="*/ 202 h 735"/>
                          <a:gd name="T30" fmla="*/ 0 w 534"/>
                          <a:gd name="T31" fmla="*/ 97 h 735"/>
                          <a:gd name="T32" fmla="*/ 117 w 534"/>
                          <a:gd name="T33" fmla="*/ 78 h 735"/>
                          <a:gd name="T34" fmla="*/ 267 w 534"/>
                          <a:gd name="T35" fmla="*/ 0 h 735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4"/>
                          <a:gd name="T55" fmla="*/ 0 h 735"/>
                          <a:gd name="T56" fmla="*/ 534 w 534"/>
                          <a:gd name="T57" fmla="*/ 735 h 735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4" h="735">
                            <a:moveTo>
                              <a:pt x="267" y="0"/>
                            </a:moveTo>
                            <a:lnTo>
                              <a:pt x="253" y="104"/>
                            </a:lnTo>
                            <a:lnTo>
                              <a:pt x="247" y="182"/>
                            </a:lnTo>
                            <a:lnTo>
                              <a:pt x="273" y="267"/>
                            </a:lnTo>
                            <a:lnTo>
                              <a:pt x="319" y="332"/>
                            </a:lnTo>
                            <a:lnTo>
                              <a:pt x="377" y="397"/>
                            </a:lnTo>
                            <a:lnTo>
                              <a:pt x="442" y="444"/>
                            </a:lnTo>
                            <a:lnTo>
                              <a:pt x="534" y="476"/>
                            </a:lnTo>
                            <a:lnTo>
                              <a:pt x="435" y="574"/>
                            </a:lnTo>
                            <a:lnTo>
                              <a:pt x="390" y="735"/>
                            </a:lnTo>
                            <a:lnTo>
                              <a:pt x="273" y="671"/>
                            </a:lnTo>
                            <a:lnTo>
                              <a:pt x="169" y="607"/>
                            </a:lnTo>
                            <a:lnTo>
                              <a:pt x="117" y="535"/>
                            </a:lnTo>
                            <a:lnTo>
                              <a:pt x="32" y="366"/>
                            </a:lnTo>
                            <a:lnTo>
                              <a:pt x="13" y="202"/>
                            </a:lnTo>
                            <a:lnTo>
                              <a:pt x="0" y="97"/>
                            </a:lnTo>
                            <a:lnTo>
                              <a:pt x="117" y="78"/>
                            </a:lnTo>
                            <a:lnTo>
                              <a:pt x="267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30" name="Freeform 106">
                        <a:extLst>
                          <a:ext uri="{FF2B5EF4-FFF2-40B4-BE49-F238E27FC236}">
                            <a16:creationId xmlns:a16="http://schemas.microsoft.com/office/drawing/2014/main" id="{535C61B3-D054-4DE4-A7F5-666F2F74E41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25" y="1419"/>
                        <a:ext cx="532" cy="738"/>
                      </a:xfrm>
                      <a:custGeom>
                        <a:avLst/>
                        <a:gdLst>
                          <a:gd name="T0" fmla="*/ 265 w 533"/>
                          <a:gd name="T1" fmla="*/ 737 h 737"/>
                          <a:gd name="T2" fmla="*/ 278 w 533"/>
                          <a:gd name="T3" fmla="*/ 633 h 737"/>
                          <a:gd name="T4" fmla="*/ 285 w 533"/>
                          <a:gd name="T5" fmla="*/ 555 h 737"/>
                          <a:gd name="T6" fmla="*/ 260 w 533"/>
                          <a:gd name="T7" fmla="*/ 469 h 737"/>
                          <a:gd name="T8" fmla="*/ 214 w 533"/>
                          <a:gd name="T9" fmla="*/ 404 h 737"/>
                          <a:gd name="T10" fmla="*/ 156 w 533"/>
                          <a:gd name="T11" fmla="*/ 339 h 737"/>
                          <a:gd name="T12" fmla="*/ 91 w 533"/>
                          <a:gd name="T13" fmla="*/ 293 h 737"/>
                          <a:gd name="T14" fmla="*/ 0 w 533"/>
                          <a:gd name="T15" fmla="*/ 261 h 737"/>
                          <a:gd name="T16" fmla="*/ 98 w 533"/>
                          <a:gd name="T17" fmla="*/ 164 h 737"/>
                          <a:gd name="T18" fmla="*/ 143 w 533"/>
                          <a:gd name="T19" fmla="*/ 0 h 737"/>
                          <a:gd name="T20" fmla="*/ 260 w 533"/>
                          <a:gd name="T21" fmla="*/ 66 h 737"/>
                          <a:gd name="T22" fmla="*/ 363 w 533"/>
                          <a:gd name="T23" fmla="*/ 131 h 737"/>
                          <a:gd name="T24" fmla="*/ 416 w 533"/>
                          <a:gd name="T25" fmla="*/ 203 h 737"/>
                          <a:gd name="T26" fmla="*/ 500 w 533"/>
                          <a:gd name="T27" fmla="*/ 371 h 737"/>
                          <a:gd name="T28" fmla="*/ 520 w 533"/>
                          <a:gd name="T29" fmla="*/ 534 h 737"/>
                          <a:gd name="T30" fmla="*/ 533 w 533"/>
                          <a:gd name="T31" fmla="*/ 640 h 737"/>
                          <a:gd name="T32" fmla="*/ 416 w 533"/>
                          <a:gd name="T33" fmla="*/ 659 h 737"/>
                          <a:gd name="T34" fmla="*/ 265 w 533"/>
                          <a:gd name="T35" fmla="*/ 737 h 737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7"/>
                          <a:gd name="T56" fmla="*/ 533 w 533"/>
                          <a:gd name="T57" fmla="*/ 737 h 737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7">
                            <a:moveTo>
                              <a:pt x="265" y="737"/>
                            </a:moveTo>
                            <a:lnTo>
                              <a:pt x="278" y="633"/>
                            </a:lnTo>
                            <a:lnTo>
                              <a:pt x="285" y="555"/>
                            </a:lnTo>
                            <a:lnTo>
                              <a:pt x="260" y="469"/>
                            </a:lnTo>
                            <a:lnTo>
                              <a:pt x="214" y="404"/>
                            </a:lnTo>
                            <a:lnTo>
                              <a:pt x="156" y="339"/>
                            </a:lnTo>
                            <a:lnTo>
                              <a:pt x="91" y="293"/>
                            </a:lnTo>
                            <a:lnTo>
                              <a:pt x="0" y="261"/>
                            </a:lnTo>
                            <a:lnTo>
                              <a:pt x="98" y="164"/>
                            </a:lnTo>
                            <a:lnTo>
                              <a:pt x="143" y="0"/>
                            </a:lnTo>
                            <a:lnTo>
                              <a:pt x="260" y="66"/>
                            </a:lnTo>
                            <a:lnTo>
                              <a:pt x="363" y="131"/>
                            </a:lnTo>
                            <a:lnTo>
                              <a:pt x="416" y="203"/>
                            </a:lnTo>
                            <a:lnTo>
                              <a:pt x="500" y="371"/>
                            </a:lnTo>
                            <a:lnTo>
                              <a:pt x="520" y="534"/>
                            </a:lnTo>
                            <a:lnTo>
                              <a:pt x="533" y="640"/>
                            </a:lnTo>
                            <a:lnTo>
                              <a:pt x="416" y="659"/>
                            </a:lnTo>
                            <a:lnTo>
                              <a:pt x="265" y="737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31" name="Freeform 107">
                        <a:extLst>
                          <a:ext uri="{FF2B5EF4-FFF2-40B4-BE49-F238E27FC236}">
                            <a16:creationId xmlns:a16="http://schemas.microsoft.com/office/drawing/2014/main" id="{7DA71994-CE29-4943-8D12-C87D696E1BA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70" y="1967"/>
                        <a:ext cx="532" cy="738"/>
                      </a:xfrm>
                      <a:custGeom>
                        <a:avLst/>
                        <a:gdLst>
                          <a:gd name="T0" fmla="*/ 266 w 533"/>
                          <a:gd name="T1" fmla="*/ 0 h 737"/>
                          <a:gd name="T2" fmla="*/ 253 w 533"/>
                          <a:gd name="T3" fmla="*/ 106 h 737"/>
                          <a:gd name="T4" fmla="*/ 246 w 533"/>
                          <a:gd name="T5" fmla="*/ 184 h 737"/>
                          <a:gd name="T6" fmla="*/ 273 w 533"/>
                          <a:gd name="T7" fmla="*/ 269 h 737"/>
                          <a:gd name="T8" fmla="*/ 318 w 533"/>
                          <a:gd name="T9" fmla="*/ 334 h 737"/>
                          <a:gd name="T10" fmla="*/ 376 w 533"/>
                          <a:gd name="T11" fmla="*/ 398 h 737"/>
                          <a:gd name="T12" fmla="*/ 443 w 533"/>
                          <a:gd name="T13" fmla="*/ 443 h 737"/>
                          <a:gd name="T14" fmla="*/ 533 w 533"/>
                          <a:gd name="T15" fmla="*/ 476 h 737"/>
                          <a:gd name="T16" fmla="*/ 437 w 533"/>
                          <a:gd name="T17" fmla="*/ 575 h 737"/>
                          <a:gd name="T18" fmla="*/ 389 w 533"/>
                          <a:gd name="T19" fmla="*/ 737 h 737"/>
                          <a:gd name="T20" fmla="*/ 273 w 533"/>
                          <a:gd name="T21" fmla="*/ 672 h 737"/>
                          <a:gd name="T22" fmla="*/ 169 w 533"/>
                          <a:gd name="T23" fmla="*/ 607 h 737"/>
                          <a:gd name="T24" fmla="*/ 118 w 533"/>
                          <a:gd name="T25" fmla="*/ 535 h 737"/>
                          <a:gd name="T26" fmla="*/ 33 w 533"/>
                          <a:gd name="T27" fmla="*/ 365 h 737"/>
                          <a:gd name="T28" fmla="*/ 13 w 533"/>
                          <a:gd name="T29" fmla="*/ 203 h 737"/>
                          <a:gd name="T30" fmla="*/ 0 w 533"/>
                          <a:gd name="T31" fmla="*/ 99 h 737"/>
                          <a:gd name="T32" fmla="*/ 118 w 533"/>
                          <a:gd name="T33" fmla="*/ 79 h 737"/>
                          <a:gd name="T34" fmla="*/ 266 w 533"/>
                          <a:gd name="T35" fmla="*/ 0 h 737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7"/>
                          <a:gd name="T56" fmla="*/ 533 w 533"/>
                          <a:gd name="T57" fmla="*/ 737 h 737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7">
                            <a:moveTo>
                              <a:pt x="266" y="0"/>
                            </a:moveTo>
                            <a:lnTo>
                              <a:pt x="253" y="106"/>
                            </a:lnTo>
                            <a:lnTo>
                              <a:pt x="246" y="184"/>
                            </a:lnTo>
                            <a:lnTo>
                              <a:pt x="273" y="269"/>
                            </a:lnTo>
                            <a:lnTo>
                              <a:pt x="318" y="334"/>
                            </a:lnTo>
                            <a:lnTo>
                              <a:pt x="376" y="398"/>
                            </a:lnTo>
                            <a:lnTo>
                              <a:pt x="443" y="443"/>
                            </a:lnTo>
                            <a:lnTo>
                              <a:pt x="533" y="476"/>
                            </a:lnTo>
                            <a:lnTo>
                              <a:pt x="437" y="575"/>
                            </a:lnTo>
                            <a:lnTo>
                              <a:pt x="389" y="737"/>
                            </a:lnTo>
                            <a:lnTo>
                              <a:pt x="273" y="672"/>
                            </a:lnTo>
                            <a:lnTo>
                              <a:pt x="169" y="607"/>
                            </a:lnTo>
                            <a:lnTo>
                              <a:pt x="118" y="535"/>
                            </a:lnTo>
                            <a:lnTo>
                              <a:pt x="33" y="365"/>
                            </a:lnTo>
                            <a:lnTo>
                              <a:pt x="13" y="203"/>
                            </a:lnTo>
                            <a:lnTo>
                              <a:pt x="0" y="99"/>
                            </a:lnTo>
                            <a:lnTo>
                              <a:pt x="118" y="79"/>
                            </a:lnTo>
                            <a:lnTo>
                              <a:pt x="266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32" name="Freeform 108">
                        <a:extLst>
                          <a:ext uri="{FF2B5EF4-FFF2-40B4-BE49-F238E27FC236}">
                            <a16:creationId xmlns:a16="http://schemas.microsoft.com/office/drawing/2014/main" id="{853964FF-CF86-418F-B331-DE8111DA5EE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0" y="1751"/>
                        <a:ext cx="532" cy="735"/>
                      </a:xfrm>
                      <a:custGeom>
                        <a:avLst/>
                        <a:gdLst>
                          <a:gd name="T0" fmla="*/ 267 w 533"/>
                          <a:gd name="T1" fmla="*/ 0 h 736"/>
                          <a:gd name="T2" fmla="*/ 253 w 533"/>
                          <a:gd name="T3" fmla="*/ 104 h 736"/>
                          <a:gd name="T4" fmla="*/ 247 w 533"/>
                          <a:gd name="T5" fmla="*/ 182 h 736"/>
                          <a:gd name="T6" fmla="*/ 273 w 533"/>
                          <a:gd name="T7" fmla="*/ 268 h 736"/>
                          <a:gd name="T8" fmla="*/ 318 w 533"/>
                          <a:gd name="T9" fmla="*/ 334 h 736"/>
                          <a:gd name="T10" fmla="*/ 378 w 533"/>
                          <a:gd name="T11" fmla="*/ 399 h 736"/>
                          <a:gd name="T12" fmla="*/ 444 w 533"/>
                          <a:gd name="T13" fmla="*/ 444 h 736"/>
                          <a:gd name="T14" fmla="*/ 533 w 533"/>
                          <a:gd name="T15" fmla="*/ 477 h 736"/>
                          <a:gd name="T16" fmla="*/ 437 w 533"/>
                          <a:gd name="T17" fmla="*/ 573 h 736"/>
                          <a:gd name="T18" fmla="*/ 391 w 533"/>
                          <a:gd name="T19" fmla="*/ 736 h 736"/>
                          <a:gd name="T20" fmla="*/ 273 w 533"/>
                          <a:gd name="T21" fmla="*/ 671 h 736"/>
                          <a:gd name="T22" fmla="*/ 169 w 533"/>
                          <a:gd name="T23" fmla="*/ 606 h 736"/>
                          <a:gd name="T24" fmla="*/ 118 w 533"/>
                          <a:gd name="T25" fmla="*/ 535 h 736"/>
                          <a:gd name="T26" fmla="*/ 33 w 533"/>
                          <a:gd name="T27" fmla="*/ 366 h 736"/>
                          <a:gd name="T28" fmla="*/ 14 w 533"/>
                          <a:gd name="T29" fmla="*/ 202 h 736"/>
                          <a:gd name="T30" fmla="*/ 0 w 533"/>
                          <a:gd name="T31" fmla="*/ 98 h 736"/>
                          <a:gd name="T32" fmla="*/ 118 w 533"/>
                          <a:gd name="T33" fmla="*/ 79 h 736"/>
                          <a:gd name="T34" fmla="*/ 267 w 533"/>
                          <a:gd name="T35" fmla="*/ 0 h 7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6"/>
                          <a:gd name="T56" fmla="*/ 533 w 533"/>
                          <a:gd name="T57" fmla="*/ 736 h 736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6">
                            <a:moveTo>
                              <a:pt x="267" y="0"/>
                            </a:moveTo>
                            <a:lnTo>
                              <a:pt x="253" y="104"/>
                            </a:lnTo>
                            <a:lnTo>
                              <a:pt x="247" y="182"/>
                            </a:lnTo>
                            <a:lnTo>
                              <a:pt x="273" y="268"/>
                            </a:lnTo>
                            <a:lnTo>
                              <a:pt x="318" y="334"/>
                            </a:lnTo>
                            <a:lnTo>
                              <a:pt x="378" y="399"/>
                            </a:lnTo>
                            <a:lnTo>
                              <a:pt x="444" y="444"/>
                            </a:lnTo>
                            <a:lnTo>
                              <a:pt x="533" y="477"/>
                            </a:lnTo>
                            <a:lnTo>
                              <a:pt x="437" y="573"/>
                            </a:lnTo>
                            <a:lnTo>
                              <a:pt x="391" y="736"/>
                            </a:lnTo>
                            <a:lnTo>
                              <a:pt x="273" y="671"/>
                            </a:lnTo>
                            <a:lnTo>
                              <a:pt x="169" y="606"/>
                            </a:lnTo>
                            <a:lnTo>
                              <a:pt x="118" y="535"/>
                            </a:lnTo>
                            <a:lnTo>
                              <a:pt x="33" y="366"/>
                            </a:lnTo>
                            <a:lnTo>
                              <a:pt x="14" y="202"/>
                            </a:lnTo>
                            <a:lnTo>
                              <a:pt x="0" y="98"/>
                            </a:lnTo>
                            <a:lnTo>
                              <a:pt x="118" y="79"/>
                            </a:lnTo>
                            <a:lnTo>
                              <a:pt x="267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33" name="Freeform 109">
                        <a:extLst>
                          <a:ext uri="{FF2B5EF4-FFF2-40B4-BE49-F238E27FC236}">
                            <a16:creationId xmlns:a16="http://schemas.microsoft.com/office/drawing/2014/main" id="{856590FC-79A0-40F6-AA8E-2023AEFD695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06" y="1800"/>
                        <a:ext cx="736" cy="534"/>
                      </a:xfrm>
                      <a:custGeom>
                        <a:avLst/>
                        <a:gdLst>
                          <a:gd name="T0" fmla="*/ 0 w 735"/>
                          <a:gd name="T1" fmla="*/ 268 h 534"/>
                          <a:gd name="T2" fmla="*/ 105 w 735"/>
                          <a:gd name="T3" fmla="*/ 282 h 534"/>
                          <a:gd name="T4" fmla="*/ 183 w 735"/>
                          <a:gd name="T5" fmla="*/ 288 h 534"/>
                          <a:gd name="T6" fmla="*/ 268 w 735"/>
                          <a:gd name="T7" fmla="*/ 262 h 534"/>
                          <a:gd name="T8" fmla="*/ 331 w 735"/>
                          <a:gd name="T9" fmla="*/ 216 h 534"/>
                          <a:gd name="T10" fmla="*/ 396 w 735"/>
                          <a:gd name="T11" fmla="*/ 156 h 534"/>
                          <a:gd name="T12" fmla="*/ 441 w 735"/>
                          <a:gd name="T13" fmla="*/ 91 h 534"/>
                          <a:gd name="T14" fmla="*/ 475 w 735"/>
                          <a:gd name="T15" fmla="*/ 0 h 534"/>
                          <a:gd name="T16" fmla="*/ 573 w 735"/>
                          <a:gd name="T17" fmla="*/ 98 h 534"/>
                          <a:gd name="T18" fmla="*/ 735 w 735"/>
                          <a:gd name="T19" fmla="*/ 143 h 534"/>
                          <a:gd name="T20" fmla="*/ 669 w 735"/>
                          <a:gd name="T21" fmla="*/ 262 h 534"/>
                          <a:gd name="T22" fmla="*/ 605 w 735"/>
                          <a:gd name="T23" fmla="*/ 366 h 534"/>
                          <a:gd name="T24" fmla="*/ 534 w 735"/>
                          <a:gd name="T25" fmla="*/ 418 h 534"/>
                          <a:gd name="T26" fmla="*/ 363 w 735"/>
                          <a:gd name="T27" fmla="*/ 503 h 534"/>
                          <a:gd name="T28" fmla="*/ 202 w 735"/>
                          <a:gd name="T29" fmla="*/ 522 h 534"/>
                          <a:gd name="T30" fmla="*/ 98 w 735"/>
                          <a:gd name="T31" fmla="*/ 534 h 534"/>
                          <a:gd name="T32" fmla="*/ 78 w 735"/>
                          <a:gd name="T33" fmla="*/ 418 h 534"/>
                          <a:gd name="T34" fmla="*/ 0 w 735"/>
                          <a:gd name="T35" fmla="*/ 268 h 534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735"/>
                          <a:gd name="T55" fmla="*/ 0 h 534"/>
                          <a:gd name="T56" fmla="*/ 735 w 735"/>
                          <a:gd name="T57" fmla="*/ 534 h 534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735" h="534">
                            <a:moveTo>
                              <a:pt x="0" y="268"/>
                            </a:moveTo>
                            <a:lnTo>
                              <a:pt x="105" y="282"/>
                            </a:lnTo>
                            <a:lnTo>
                              <a:pt x="183" y="288"/>
                            </a:lnTo>
                            <a:lnTo>
                              <a:pt x="268" y="262"/>
                            </a:lnTo>
                            <a:lnTo>
                              <a:pt x="331" y="216"/>
                            </a:lnTo>
                            <a:lnTo>
                              <a:pt x="396" y="156"/>
                            </a:lnTo>
                            <a:lnTo>
                              <a:pt x="441" y="91"/>
                            </a:lnTo>
                            <a:lnTo>
                              <a:pt x="475" y="0"/>
                            </a:lnTo>
                            <a:lnTo>
                              <a:pt x="573" y="98"/>
                            </a:lnTo>
                            <a:lnTo>
                              <a:pt x="735" y="143"/>
                            </a:lnTo>
                            <a:lnTo>
                              <a:pt x="669" y="262"/>
                            </a:lnTo>
                            <a:lnTo>
                              <a:pt x="605" y="366"/>
                            </a:lnTo>
                            <a:lnTo>
                              <a:pt x="534" y="418"/>
                            </a:lnTo>
                            <a:lnTo>
                              <a:pt x="363" y="503"/>
                            </a:lnTo>
                            <a:lnTo>
                              <a:pt x="202" y="522"/>
                            </a:lnTo>
                            <a:lnTo>
                              <a:pt x="98" y="534"/>
                            </a:lnTo>
                            <a:lnTo>
                              <a:pt x="78" y="418"/>
                            </a:lnTo>
                            <a:lnTo>
                              <a:pt x="0" y="268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34" name="Freeform 110">
                        <a:extLst>
                          <a:ext uri="{FF2B5EF4-FFF2-40B4-BE49-F238E27FC236}">
                            <a16:creationId xmlns:a16="http://schemas.microsoft.com/office/drawing/2014/main" id="{FA9085A7-B780-4ACD-BD42-8FD327058CE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01" y="1909"/>
                        <a:ext cx="532" cy="735"/>
                      </a:xfrm>
                      <a:custGeom>
                        <a:avLst/>
                        <a:gdLst>
                          <a:gd name="T0" fmla="*/ 266 w 532"/>
                          <a:gd name="T1" fmla="*/ 736 h 736"/>
                          <a:gd name="T2" fmla="*/ 279 w 532"/>
                          <a:gd name="T3" fmla="*/ 633 h 736"/>
                          <a:gd name="T4" fmla="*/ 286 w 532"/>
                          <a:gd name="T5" fmla="*/ 553 h 736"/>
                          <a:gd name="T6" fmla="*/ 259 w 532"/>
                          <a:gd name="T7" fmla="*/ 469 h 736"/>
                          <a:gd name="T8" fmla="*/ 214 w 532"/>
                          <a:gd name="T9" fmla="*/ 405 h 736"/>
                          <a:gd name="T10" fmla="*/ 155 w 532"/>
                          <a:gd name="T11" fmla="*/ 339 h 736"/>
                          <a:gd name="T12" fmla="*/ 90 w 532"/>
                          <a:gd name="T13" fmla="*/ 294 h 736"/>
                          <a:gd name="T14" fmla="*/ 0 w 532"/>
                          <a:gd name="T15" fmla="*/ 261 h 736"/>
                          <a:gd name="T16" fmla="*/ 96 w 532"/>
                          <a:gd name="T17" fmla="*/ 164 h 736"/>
                          <a:gd name="T18" fmla="*/ 143 w 532"/>
                          <a:gd name="T19" fmla="*/ 0 h 736"/>
                          <a:gd name="T20" fmla="*/ 259 w 532"/>
                          <a:gd name="T21" fmla="*/ 66 h 736"/>
                          <a:gd name="T22" fmla="*/ 364 w 532"/>
                          <a:gd name="T23" fmla="*/ 131 h 736"/>
                          <a:gd name="T24" fmla="*/ 414 w 532"/>
                          <a:gd name="T25" fmla="*/ 202 h 736"/>
                          <a:gd name="T26" fmla="*/ 499 w 532"/>
                          <a:gd name="T27" fmla="*/ 372 h 736"/>
                          <a:gd name="T28" fmla="*/ 519 w 532"/>
                          <a:gd name="T29" fmla="*/ 534 h 736"/>
                          <a:gd name="T30" fmla="*/ 532 w 532"/>
                          <a:gd name="T31" fmla="*/ 639 h 736"/>
                          <a:gd name="T32" fmla="*/ 414 w 532"/>
                          <a:gd name="T33" fmla="*/ 658 h 736"/>
                          <a:gd name="T34" fmla="*/ 266 w 532"/>
                          <a:gd name="T35" fmla="*/ 736 h 7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2"/>
                          <a:gd name="T55" fmla="*/ 0 h 736"/>
                          <a:gd name="T56" fmla="*/ 532 w 532"/>
                          <a:gd name="T57" fmla="*/ 736 h 736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2" h="736">
                            <a:moveTo>
                              <a:pt x="266" y="736"/>
                            </a:moveTo>
                            <a:lnTo>
                              <a:pt x="279" y="633"/>
                            </a:lnTo>
                            <a:lnTo>
                              <a:pt x="286" y="553"/>
                            </a:lnTo>
                            <a:lnTo>
                              <a:pt x="259" y="469"/>
                            </a:lnTo>
                            <a:lnTo>
                              <a:pt x="214" y="405"/>
                            </a:lnTo>
                            <a:lnTo>
                              <a:pt x="155" y="339"/>
                            </a:lnTo>
                            <a:lnTo>
                              <a:pt x="90" y="294"/>
                            </a:lnTo>
                            <a:lnTo>
                              <a:pt x="0" y="261"/>
                            </a:lnTo>
                            <a:lnTo>
                              <a:pt x="96" y="164"/>
                            </a:lnTo>
                            <a:lnTo>
                              <a:pt x="143" y="0"/>
                            </a:lnTo>
                            <a:lnTo>
                              <a:pt x="259" y="66"/>
                            </a:lnTo>
                            <a:lnTo>
                              <a:pt x="364" y="131"/>
                            </a:lnTo>
                            <a:lnTo>
                              <a:pt x="414" y="202"/>
                            </a:lnTo>
                            <a:lnTo>
                              <a:pt x="499" y="372"/>
                            </a:lnTo>
                            <a:lnTo>
                              <a:pt x="519" y="534"/>
                            </a:lnTo>
                            <a:lnTo>
                              <a:pt x="532" y="639"/>
                            </a:lnTo>
                            <a:lnTo>
                              <a:pt x="414" y="658"/>
                            </a:lnTo>
                            <a:lnTo>
                              <a:pt x="266" y="736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35" name="Freeform 111">
                        <a:extLst>
                          <a:ext uri="{FF2B5EF4-FFF2-40B4-BE49-F238E27FC236}">
                            <a16:creationId xmlns:a16="http://schemas.microsoft.com/office/drawing/2014/main" id="{FE2BA3EB-5C44-4F8A-83EC-8EB0055834A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01" y="2132"/>
                        <a:ext cx="532" cy="733"/>
                      </a:xfrm>
                      <a:custGeom>
                        <a:avLst/>
                        <a:gdLst>
                          <a:gd name="T0" fmla="*/ 266 w 532"/>
                          <a:gd name="T1" fmla="*/ 734 h 734"/>
                          <a:gd name="T2" fmla="*/ 279 w 532"/>
                          <a:gd name="T3" fmla="*/ 631 h 734"/>
                          <a:gd name="T4" fmla="*/ 286 w 532"/>
                          <a:gd name="T5" fmla="*/ 553 h 734"/>
                          <a:gd name="T6" fmla="*/ 259 w 532"/>
                          <a:gd name="T7" fmla="*/ 469 h 734"/>
                          <a:gd name="T8" fmla="*/ 214 w 532"/>
                          <a:gd name="T9" fmla="*/ 404 h 734"/>
                          <a:gd name="T10" fmla="*/ 155 w 532"/>
                          <a:gd name="T11" fmla="*/ 338 h 734"/>
                          <a:gd name="T12" fmla="*/ 90 w 532"/>
                          <a:gd name="T13" fmla="*/ 292 h 734"/>
                          <a:gd name="T14" fmla="*/ 0 w 532"/>
                          <a:gd name="T15" fmla="*/ 260 h 734"/>
                          <a:gd name="T16" fmla="*/ 96 w 532"/>
                          <a:gd name="T17" fmla="*/ 163 h 734"/>
                          <a:gd name="T18" fmla="*/ 143 w 532"/>
                          <a:gd name="T19" fmla="*/ 0 h 734"/>
                          <a:gd name="T20" fmla="*/ 259 w 532"/>
                          <a:gd name="T21" fmla="*/ 65 h 734"/>
                          <a:gd name="T22" fmla="*/ 364 w 532"/>
                          <a:gd name="T23" fmla="*/ 130 h 734"/>
                          <a:gd name="T24" fmla="*/ 414 w 532"/>
                          <a:gd name="T25" fmla="*/ 201 h 734"/>
                          <a:gd name="T26" fmla="*/ 499 w 532"/>
                          <a:gd name="T27" fmla="*/ 371 h 734"/>
                          <a:gd name="T28" fmla="*/ 519 w 532"/>
                          <a:gd name="T29" fmla="*/ 534 h 734"/>
                          <a:gd name="T30" fmla="*/ 532 w 532"/>
                          <a:gd name="T31" fmla="*/ 638 h 734"/>
                          <a:gd name="T32" fmla="*/ 414 w 532"/>
                          <a:gd name="T33" fmla="*/ 656 h 734"/>
                          <a:gd name="T34" fmla="*/ 266 w 532"/>
                          <a:gd name="T35" fmla="*/ 734 h 734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2"/>
                          <a:gd name="T55" fmla="*/ 0 h 734"/>
                          <a:gd name="T56" fmla="*/ 532 w 532"/>
                          <a:gd name="T57" fmla="*/ 734 h 734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2" h="734">
                            <a:moveTo>
                              <a:pt x="266" y="734"/>
                            </a:moveTo>
                            <a:lnTo>
                              <a:pt x="279" y="631"/>
                            </a:lnTo>
                            <a:lnTo>
                              <a:pt x="286" y="553"/>
                            </a:lnTo>
                            <a:lnTo>
                              <a:pt x="259" y="469"/>
                            </a:lnTo>
                            <a:lnTo>
                              <a:pt x="214" y="404"/>
                            </a:lnTo>
                            <a:lnTo>
                              <a:pt x="155" y="338"/>
                            </a:lnTo>
                            <a:lnTo>
                              <a:pt x="90" y="292"/>
                            </a:lnTo>
                            <a:lnTo>
                              <a:pt x="0" y="260"/>
                            </a:lnTo>
                            <a:lnTo>
                              <a:pt x="96" y="163"/>
                            </a:lnTo>
                            <a:lnTo>
                              <a:pt x="143" y="0"/>
                            </a:lnTo>
                            <a:lnTo>
                              <a:pt x="259" y="65"/>
                            </a:lnTo>
                            <a:lnTo>
                              <a:pt x="364" y="130"/>
                            </a:lnTo>
                            <a:lnTo>
                              <a:pt x="414" y="201"/>
                            </a:lnTo>
                            <a:lnTo>
                              <a:pt x="499" y="371"/>
                            </a:lnTo>
                            <a:lnTo>
                              <a:pt x="519" y="534"/>
                            </a:lnTo>
                            <a:lnTo>
                              <a:pt x="532" y="638"/>
                            </a:lnTo>
                            <a:lnTo>
                              <a:pt x="414" y="656"/>
                            </a:lnTo>
                            <a:lnTo>
                              <a:pt x="266" y="734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5419" name="Group 112">
                      <a:extLst>
                        <a:ext uri="{FF2B5EF4-FFF2-40B4-BE49-F238E27FC236}">
                          <a16:creationId xmlns:a16="http://schemas.microsoft.com/office/drawing/2014/main" id="{84C9833A-968B-4EDD-B695-A2C06CC5DAF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10" y="1361"/>
                      <a:ext cx="841" cy="1445"/>
                      <a:chOff x="1610" y="1361"/>
                      <a:chExt cx="841" cy="1445"/>
                    </a:xfrm>
                  </p:grpSpPr>
                  <p:sp>
                    <p:nvSpPr>
                      <p:cNvPr id="15420" name="Freeform 113">
                        <a:extLst>
                          <a:ext uri="{FF2B5EF4-FFF2-40B4-BE49-F238E27FC236}">
                            <a16:creationId xmlns:a16="http://schemas.microsoft.com/office/drawing/2014/main" id="{D93498DF-4A7E-4E95-B173-18D1F1F9F48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6" y="1412"/>
                        <a:ext cx="532" cy="738"/>
                      </a:xfrm>
                      <a:custGeom>
                        <a:avLst/>
                        <a:gdLst>
                          <a:gd name="T0" fmla="*/ 266 w 532"/>
                          <a:gd name="T1" fmla="*/ 738 h 738"/>
                          <a:gd name="T2" fmla="*/ 253 w 532"/>
                          <a:gd name="T3" fmla="*/ 633 h 738"/>
                          <a:gd name="T4" fmla="*/ 246 w 532"/>
                          <a:gd name="T5" fmla="*/ 554 h 738"/>
                          <a:gd name="T6" fmla="*/ 273 w 532"/>
                          <a:gd name="T7" fmla="*/ 469 h 738"/>
                          <a:gd name="T8" fmla="*/ 318 w 532"/>
                          <a:gd name="T9" fmla="*/ 404 h 738"/>
                          <a:gd name="T10" fmla="*/ 377 w 532"/>
                          <a:gd name="T11" fmla="*/ 339 h 738"/>
                          <a:gd name="T12" fmla="*/ 443 w 532"/>
                          <a:gd name="T13" fmla="*/ 293 h 738"/>
                          <a:gd name="T14" fmla="*/ 532 w 532"/>
                          <a:gd name="T15" fmla="*/ 261 h 738"/>
                          <a:gd name="T16" fmla="*/ 436 w 532"/>
                          <a:gd name="T17" fmla="*/ 164 h 738"/>
                          <a:gd name="T18" fmla="*/ 390 w 532"/>
                          <a:gd name="T19" fmla="*/ 0 h 738"/>
                          <a:gd name="T20" fmla="*/ 273 w 532"/>
                          <a:gd name="T21" fmla="*/ 66 h 738"/>
                          <a:gd name="T22" fmla="*/ 168 w 532"/>
                          <a:gd name="T23" fmla="*/ 132 h 738"/>
                          <a:gd name="T24" fmla="*/ 117 w 532"/>
                          <a:gd name="T25" fmla="*/ 204 h 738"/>
                          <a:gd name="T26" fmla="*/ 33 w 532"/>
                          <a:gd name="T27" fmla="*/ 371 h 738"/>
                          <a:gd name="T28" fmla="*/ 13 w 532"/>
                          <a:gd name="T29" fmla="*/ 534 h 738"/>
                          <a:gd name="T30" fmla="*/ 0 w 532"/>
                          <a:gd name="T31" fmla="*/ 640 h 738"/>
                          <a:gd name="T32" fmla="*/ 117 w 532"/>
                          <a:gd name="T33" fmla="*/ 660 h 738"/>
                          <a:gd name="T34" fmla="*/ 266 w 532"/>
                          <a:gd name="T35" fmla="*/ 738 h 738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2"/>
                          <a:gd name="T55" fmla="*/ 0 h 738"/>
                          <a:gd name="T56" fmla="*/ 532 w 532"/>
                          <a:gd name="T57" fmla="*/ 738 h 738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2" h="738">
                            <a:moveTo>
                              <a:pt x="266" y="738"/>
                            </a:moveTo>
                            <a:lnTo>
                              <a:pt x="253" y="633"/>
                            </a:lnTo>
                            <a:lnTo>
                              <a:pt x="246" y="554"/>
                            </a:lnTo>
                            <a:lnTo>
                              <a:pt x="273" y="469"/>
                            </a:lnTo>
                            <a:lnTo>
                              <a:pt x="318" y="404"/>
                            </a:lnTo>
                            <a:lnTo>
                              <a:pt x="377" y="339"/>
                            </a:lnTo>
                            <a:lnTo>
                              <a:pt x="443" y="293"/>
                            </a:lnTo>
                            <a:lnTo>
                              <a:pt x="532" y="261"/>
                            </a:lnTo>
                            <a:lnTo>
                              <a:pt x="436" y="164"/>
                            </a:lnTo>
                            <a:lnTo>
                              <a:pt x="390" y="0"/>
                            </a:lnTo>
                            <a:lnTo>
                              <a:pt x="273" y="66"/>
                            </a:lnTo>
                            <a:lnTo>
                              <a:pt x="168" y="132"/>
                            </a:lnTo>
                            <a:lnTo>
                              <a:pt x="117" y="204"/>
                            </a:lnTo>
                            <a:lnTo>
                              <a:pt x="33" y="371"/>
                            </a:lnTo>
                            <a:lnTo>
                              <a:pt x="13" y="534"/>
                            </a:lnTo>
                            <a:lnTo>
                              <a:pt x="0" y="640"/>
                            </a:lnTo>
                            <a:lnTo>
                              <a:pt x="117" y="660"/>
                            </a:lnTo>
                            <a:lnTo>
                              <a:pt x="266" y="738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21" name="Freeform 114">
                        <a:extLst>
                          <a:ext uri="{FF2B5EF4-FFF2-40B4-BE49-F238E27FC236}">
                            <a16:creationId xmlns:a16="http://schemas.microsoft.com/office/drawing/2014/main" id="{C345B958-03AF-4F49-A310-2D1EF01B4D0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52" y="1635"/>
                        <a:ext cx="535" cy="735"/>
                      </a:xfrm>
                      <a:custGeom>
                        <a:avLst/>
                        <a:gdLst>
                          <a:gd name="T0" fmla="*/ 267 w 533"/>
                          <a:gd name="T1" fmla="*/ 0 h 736"/>
                          <a:gd name="T2" fmla="*/ 280 w 533"/>
                          <a:gd name="T3" fmla="*/ 104 h 736"/>
                          <a:gd name="T4" fmla="*/ 287 w 533"/>
                          <a:gd name="T5" fmla="*/ 182 h 736"/>
                          <a:gd name="T6" fmla="*/ 260 w 533"/>
                          <a:gd name="T7" fmla="*/ 267 h 736"/>
                          <a:gd name="T8" fmla="*/ 215 w 533"/>
                          <a:gd name="T9" fmla="*/ 332 h 736"/>
                          <a:gd name="T10" fmla="*/ 157 w 533"/>
                          <a:gd name="T11" fmla="*/ 398 h 736"/>
                          <a:gd name="T12" fmla="*/ 90 w 533"/>
                          <a:gd name="T13" fmla="*/ 444 h 736"/>
                          <a:gd name="T14" fmla="*/ 0 w 533"/>
                          <a:gd name="T15" fmla="*/ 476 h 736"/>
                          <a:gd name="T16" fmla="*/ 97 w 533"/>
                          <a:gd name="T17" fmla="*/ 574 h 736"/>
                          <a:gd name="T18" fmla="*/ 144 w 533"/>
                          <a:gd name="T19" fmla="*/ 736 h 736"/>
                          <a:gd name="T20" fmla="*/ 260 w 533"/>
                          <a:gd name="T21" fmla="*/ 672 h 736"/>
                          <a:gd name="T22" fmla="*/ 364 w 533"/>
                          <a:gd name="T23" fmla="*/ 607 h 736"/>
                          <a:gd name="T24" fmla="*/ 416 w 533"/>
                          <a:gd name="T25" fmla="*/ 535 h 736"/>
                          <a:gd name="T26" fmla="*/ 500 w 533"/>
                          <a:gd name="T27" fmla="*/ 366 h 736"/>
                          <a:gd name="T28" fmla="*/ 520 w 533"/>
                          <a:gd name="T29" fmla="*/ 202 h 736"/>
                          <a:gd name="T30" fmla="*/ 533 w 533"/>
                          <a:gd name="T31" fmla="*/ 98 h 736"/>
                          <a:gd name="T32" fmla="*/ 416 w 533"/>
                          <a:gd name="T33" fmla="*/ 78 h 736"/>
                          <a:gd name="T34" fmla="*/ 267 w 533"/>
                          <a:gd name="T35" fmla="*/ 0 h 7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6"/>
                          <a:gd name="T56" fmla="*/ 533 w 533"/>
                          <a:gd name="T57" fmla="*/ 736 h 736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6">
                            <a:moveTo>
                              <a:pt x="267" y="0"/>
                            </a:moveTo>
                            <a:lnTo>
                              <a:pt x="280" y="104"/>
                            </a:lnTo>
                            <a:lnTo>
                              <a:pt x="287" y="182"/>
                            </a:lnTo>
                            <a:lnTo>
                              <a:pt x="260" y="267"/>
                            </a:lnTo>
                            <a:lnTo>
                              <a:pt x="215" y="332"/>
                            </a:lnTo>
                            <a:lnTo>
                              <a:pt x="157" y="398"/>
                            </a:lnTo>
                            <a:lnTo>
                              <a:pt x="90" y="444"/>
                            </a:lnTo>
                            <a:lnTo>
                              <a:pt x="0" y="476"/>
                            </a:lnTo>
                            <a:lnTo>
                              <a:pt x="97" y="574"/>
                            </a:lnTo>
                            <a:lnTo>
                              <a:pt x="144" y="736"/>
                            </a:lnTo>
                            <a:lnTo>
                              <a:pt x="260" y="672"/>
                            </a:lnTo>
                            <a:lnTo>
                              <a:pt x="364" y="607"/>
                            </a:lnTo>
                            <a:lnTo>
                              <a:pt x="416" y="535"/>
                            </a:lnTo>
                            <a:lnTo>
                              <a:pt x="500" y="366"/>
                            </a:lnTo>
                            <a:lnTo>
                              <a:pt x="520" y="202"/>
                            </a:lnTo>
                            <a:lnTo>
                              <a:pt x="533" y="98"/>
                            </a:lnTo>
                            <a:lnTo>
                              <a:pt x="416" y="78"/>
                            </a:lnTo>
                            <a:lnTo>
                              <a:pt x="267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22" name="Freeform 115">
                        <a:extLst>
                          <a:ext uri="{FF2B5EF4-FFF2-40B4-BE49-F238E27FC236}">
                            <a16:creationId xmlns:a16="http://schemas.microsoft.com/office/drawing/2014/main" id="{DD4F3536-1BF2-4660-A7B4-14E47CAE7D7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93" y="1361"/>
                        <a:ext cx="535" cy="735"/>
                      </a:xfrm>
                      <a:custGeom>
                        <a:avLst/>
                        <a:gdLst>
                          <a:gd name="T0" fmla="*/ 269 w 534"/>
                          <a:gd name="T1" fmla="*/ 736 h 736"/>
                          <a:gd name="T2" fmla="*/ 255 w 534"/>
                          <a:gd name="T3" fmla="*/ 633 h 736"/>
                          <a:gd name="T4" fmla="*/ 249 w 534"/>
                          <a:gd name="T5" fmla="*/ 553 h 736"/>
                          <a:gd name="T6" fmla="*/ 275 w 534"/>
                          <a:gd name="T7" fmla="*/ 469 h 736"/>
                          <a:gd name="T8" fmla="*/ 320 w 534"/>
                          <a:gd name="T9" fmla="*/ 404 h 736"/>
                          <a:gd name="T10" fmla="*/ 380 w 534"/>
                          <a:gd name="T11" fmla="*/ 339 h 736"/>
                          <a:gd name="T12" fmla="*/ 444 w 534"/>
                          <a:gd name="T13" fmla="*/ 293 h 736"/>
                          <a:gd name="T14" fmla="*/ 534 w 534"/>
                          <a:gd name="T15" fmla="*/ 261 h 736"/>
                          <a:gd name="T16" fmla="*/ 437 w 534"/>
                          <a:gd name="T17" fmla="*/ 164 h 736"/>
                          <a:gd name="T18" fmla="*/ 391 w 534"/>
                          <a:gd name="T19" fmla="*/ 0 h 736"/>
                          <a:gd name="T20" fmla="*/ 275 w 534"/>
                          <a:gd name="T21" fmla="*/ 65 h 736"/>
                          <a:gd name="T22" fmla="*/ 170 w 534"/>
                          <a:gd name="T23" fmla="*/ 131 h 736"/>
                          <a:gd name="T24" fmla="*/ 118 w 534"/>
                          <a:gd name="T25" fmla="*/ 202 h 736"/>
                          <a:gd name="T26" fmla="*/ 33 w 534"/>
                          <a:gd name="T27" fmla="*/ 371 h 736"/>
                          <a:gd name="T28" fmla="*/ 14 w 534"/>
                          <a:gd name="T29" fmla="*/ 534 h 736"/>
                          <a:gd name="T30" fmla="*/ 0 w 534"/>
                          <a:gd name="T31" fmla="*/ 639 h 736"/>
                          <a:gd name="T32" fmla="*/ 118 w 534"/>
                          <a:gd name="T33" fmla="*/ 658 h 736"/>
                          <a:gd name="T34" fmla="*/ 269 w 534"/>
                          <a:gd name="T35" fmla="*/ 736 h 7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4"/>
                          <a:gd name="T55" fmla="*/ 0 h 736"/>
                          <a:gd name="T56" fmla="*/ 534 w 534"/>
                          <a:gd name="T57" fmla="*/ 736 h 736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4" h="736">
                            <a:moveTo>
                              <a:pt x="269" y="736"/>
                            </a:moveTo>
                            <a:lnTo>
                              <a:pt x="255" y="633"/>
                            </a:lnTo>
                            <a:lnTo>
                              <a:pt x="249" y="553"/>
                            </a:lnTo>
                            <a:lnTo>
                              <a:pt x="275" y="469"/>
                            </a:lnTo>
                            <a:lnTo>
                              <a:pt x="320" y="404"/>
                            </a:lnTo>
                            <a:lnTo>
                              <a:pt x="380" y="339"/>
                            </a:lnTo>
                            <a:lnTo>
                              <a:pt x="444" y="293"/>
                            </a:lnTo>
                            <a:lnTo>
                              <a:pt x="534" y="261"/>
                            </a:lnTo>
                            <a:lnTo>
                              <a:pt x="437" y="164"/>
                            </a:lnTo>
                            <a:lnTo>
                              <a:pt x="391" y="0"/>
                            </a:lnTo>
                            <a:lnTo>
                              <a:pt x="275" y="65"/>
                            </a:lnTo>
                            <a:lnTo>
                              <a:pt x="170" y="131"/>
                            </a:lnTo>
                            <a:lnTo>
                              <a:pt x="118" y="202"/>
                            </a:lnTo>
                            <a:lnTo>
                              <a:pt x="33" y="371"/>
                            </a:lnTo>
                            <a:lnTo>
                              <a:pt x="14" y="534"/>
                            </a:lnTo>
                            <a:lnTo>
                              <a:pt x="0" y="639"/>
                            </a:lnTo>
                            <a:lnTo>
                              <a:pt x="118" y="658"/>
                            </a:lnTo>
                            <a:lnTo>
                              <a:pt x="269" y="736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23" name="Freeform 116">
                        <a:extLst>
                          <a:ext uri="{FF2B5EF4-FFF2-40B4-BE49-F238E27FC236}">
                            <a16:creationId xmlns:a16="http://schemas.microsoft.com/office/drawing/2014/main" id="{12046BB7-7F5A-4428-BCC5-44B45806018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50" y="1909"/>
                        <a:ext cx="532" cy="735"/>
                      </a:xfrm>
                      <a:custGeom>
                        <a:avLst/>
                        <a:gdLst>
                          <a:gd name="T0" fmla="*/ 268 w 533"/>
                          <a:gd name="T1" fmla="*/ 0 h 736"/>
                          <a:gd name="T2" fmla="*/ 280 w 533"/>
                          <a:gd name="T3" fmla="*/ 104 h 736"/>
                          <a:gd name="T4" fmla="*/ 286 w 533"/>
                          <a:gd name="T5" fmla="*/ 182 h 736"/>
                          <a:gd name="T6" fmla="*/ 261 w 533"/>
                          <a:gd name="T7" fmla="*/ 267 h 736"/>
                          <a:gd name="T8" fmla="*/ 214 w 533"/>
                          <a:gd name="T9" fmla="*/ 333 h 736"/>
                          <a:gd name="T10" fmla="*/ 155 w 533"/>
                          <a:gd name="T11" fmla="*/ 398 h 736"/>
                          <a:gd name="T12" fmla="*/ 91 w 533"/>
                          <a:gd name="T13" fmla="*/ 442 h 736"/>
                          <a:gd name="T14" fmla="*/ 0 w 533"/>
                          <a:gd name="T15" fmla="*/ 475 h 736"/>
                          <a:gd name="T16" fmla="*/ 97 w 533"/>
                          <a:gd name="T17" fmla="*/ 572 h 736"/>
                          <a:gd name="T18" fmla="*/ 142 w 533"/>
                          <a:gd name="T19" fmla="*/ 736 h 736"/>
                          <a:gd name="T20" fmla="*/ 261 w 533"/>
                          <a:gd name="T21" fmla="*/ 671 h 736"/>
                          <a:gd name="T22" fmla="*/ 364 w 533"/>
                          <a:gd name="T23" fmla="*/ 606 h 736"/>
                          <a:gd name="T24" fmla="*/ 417 w 533"/>
                          <a:gd name="T25" fmla="*/ 534 h 736"/>
                          <a:gd name="T26" fmla="*/ 500 w 533"/>
                          <a:gd name="T27" fmla="*/ 365 h 736"/>
                          <a:gd name="T28" fmla="*/ 520 w 533"/>
                          <a:gd name="T29" fmla="*/ 202 h 736"/>
                          <a:gd name="T30" fmla="*/ 533 w 533"/>
                          <a:gd name="T31" fmla="*/ 99 h 736"/>
                          <a:gd name="T32" fmla="*/ 417 w 533"/>
                          <a:gd name="T33" fmla="*/ 79 h 736"/>
                          <a:gd name="T34" fmla="*/ 268 w 533"/>
                          <a:gd name="T35" fmla="*/ 0 h 7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6"/>
                          <a:gd name="T56" fmla="*/ 533 w 533"/>
                          <a:gd name="T57" fmla="*/ 736 h 736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6">
                            <a:moveTo>
                              <a:pt x="268" y="0"/>
                            </a:moveTo>
                            <a:lnTo>
                              <a:pt x="280" y="104"/>
                            </a:lnTo>
                            <a:lnTo>
                              <a:pt x="286" y="182"/>
                            </a:lnTo>
                            <a:lnTo>
                              <a:pt x="261" y="267"/>
                            </a:lnTo>
                            <a:lnTo>
                              <a:pt x="214" y="333"/>
                            </a:lnTo>
                            <a:lnTo>
                              <a:pt x="155" y="398"/>
                            </a:lnTo>
                            <a:lnTo>
                              <a:pt x="91" y="442"/>
                            </a:lnTo>
                            <a:lnTo>
                              <a:pt x="0" y="475"/>
                            </a:lnTo>
                            <a:lnTo>
                              <a:pt x="97" y="572"/>
                            </a:lnTo>
                            <a:lnTo>
                              <a:pt x="142" y="736"/>
                            </a:lnTo>
                            <a:lnTo>
                              <a:pt x="261" y="671"/>
                            </a:lnTo>
                            <a:lnTo>
                              <a:pt x="364" y="606"/>
                            </a:lnTo>
                            <a:lnTo>
                              <a:pt x="417" y="534"/>
                            </a:lnTo>
                            <a:lnTo>
                              <a:pt x="500" y="365"/>
                            </a:lnTo>
                            <a:lnTo>
                              <a:pt x="520" y="202"/>
                            </a:lnTo>
                            <a:lnTo>
                              <a:pt x="533" y="99"/>
                            </a:lnTo>
                            <a:lnTo>
                              <a:pt x="417" y="79"/>
                            </a:lnTo>
                            <a:lnTo>
                              <a:pt x="268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24" name="Freeform 117">
                        <a:extLst>
                          <a:ext uri="{FF2B5EF4-FFF2-40B4-BE49-F238E27FC236}">
                            <a16:creationId xmlns:a16="http://schemas.microsoft.com/office/drawing/2014/main" id="{2AF0861B-C5AD-4318-B5FB-AE3C831B037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8" y="1693"/>
                        <a:ext cx="532" cy="735"/>
                      </a:xfrm>
                      <a:custGeom>
                        <a:avLst/>
                        <a:gdLst>
                          <a:gd name="T0" fmla="*/ 265 w 532"/>
                          <a:gd name="T1" fmla="*/ 0 h 735"/>
                          <a:gd name="T2" fmla="*/ 278 w 532"/>
                          <a:gd name="T3" fmla="*/ 104 h 735"/>
                          <a:gd name="T4" fmla="*/ 285 w 532"/>
                          <a:gd name="T5" fmla="*/ 182 h 735"/>
                          <a:gd name="T6" fmla="*/ 259 w 532"/>
                          <a:gd name="T7" fmla="*/ 267 h 735"/>
                          <a:gd name="T8" fmla="*/ 213 w 532"/>
                          <a:gd name="T9" fmla="*/ 332 h 735"/>
                          <a:gd name="T10" fmla="*/ 155 w 532"/>
                          <a:gd name="T11" fmla="*/ 397 h 735"/>
                          <a:gd name="T12" fmla="*/ 91 w 532"/>
                          <a:gd name="T13" fmla="*/ 444 h 735"/>
                          <a:gd name="T14" fmla="*/ 0 w 532"/>
                          <a:gd name="T15" fmla="*/ 476 h 735"/>
                          <a:gd name="T16" fmla="*/ 98 w 532"/>
                          <a:gd name="T17" fmla="*/ 574 h 735"/>
                          <a:gd name="T18" fmla="*/ 142 w 532"/>
                          <a:gd name="T19" fmla="*/ 735 h 735"/>
                          <a:gd name="T20" fmla="*/ 259 w 532"/>
                          <a:gd name="T21" fmla="*/ 671 h 735"/>
                          <a:gd name="T22" fmla="*/ 364 w 532"/>
                          <a:gd name="T23" fmla="*/ 607 h 735"/>
                          <a:gd name="T24" fmla="*/ 417 w 532"/>
                          <a:gd name="T25" fmla="*/ 535 h 735"/>
                          <a:gd name="T26" fmla="*/ 499 w 532"/>
                          <a:gd name="T27" fmla="*/ 366 h 735"/>
                          <a:gd name="T28" fmla="*/ 519 w 532"/>
                          <a:gd name="T29" fmla="*/ 202 h 735"/>
                          <a:gd name="T30" fmla="*/ 532 w 532"/>
                          <a:gd name="T31" fmla="*/ 97 h 735"/>
                          <a:gd name="T32" fmla="*/ 417 w 532"/>
                          <a:gd name="T33" fmla="*/ 78 h 735"/>
                          <a:gd name="T34" fmla="*/ 265 w 532"/>
                          <a:gd name="T35" fmla="*/ 0 h 735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2"/>
                          <a:gd name="T55" fmla="*/ 0 h 735"/>
                          <a:gd name="T56" fmla="*/ 532 w 532"/>
                          <a:gd name="T57" fmla="*/ 735 h 735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2" h="735">
                            <a:moveTo>
                              <a:pt x="265" y="0"/>
                            </a:moveTo>
                            <a:lnTo>
                              <a:pt x="278" y="104"/>
                            </a:lnTo>
                            <a:lnTo>
                              <a:pt x="285" y="182"/>
                            </a:lnTo>
                            <a:lnTo>
                              <a:pt x="259" y="267"/>
                            </a:lnTo>
                            <a:lnTo>
                              <a:pt x="213" y="332"/>
                            </a:lnTo>
                            <a:lnTo>
                              <a:pt x="155" y="397"/>
                            </a:lnTo>
                            <a:lnTo>
                              <a:pt x="91" y="444"/>
                            </a:lnTo>
                            <a:lnTo>
                              <a:pt x="0" y="476"/>
                            </a:lnTo>
                            <a:lnTo>
                              <a:pt x="98" y="574"/>
                            </a:lnTo>
                            <a:lnTo>
                              <a:pt x="142" y="735"/>
                            </a:lnTo>
                            <a:lnTo>
                              <a:pt x="259" y="671"/>
                            </a:lnTo>
                            <a:lnTo>
                              <a:pt x="364" y="607"/>
                            </a:lnTo>
                            <a:lnTo>
                              <a:pt x="417" y="535"/>
                            </a:lnTo>
                            <a:lnTo>
                              <a:pt x="499" y="366"/>
                            </a:lnTo>
                            <a:lnTo>
                              <a:pt x="519" y="202"/>
                            </a:lnTo>
                            <a:lnTo>
                              <a:pt x="532" y="97"/>
                            </a:lnTo>
                            <a:lnTo>
                              <a:pt x="417" y="78"/>
                            </a:lnTo>
                            <a:lnTo>
                              <a:pt x="265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25" name="Freeform 118">
                        <a:extLst>
                          <a:ext uri="{FF2B5EF4-FFF2-40B4-BE49-F238E27FC236}">
                            <a16:creationId xmlns:a16="http://schemas.microsoft.com/office/drawing/2014/main" id="{4220D1D2-9C94-4A58-8864-1FC4701AC91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11" y="1742"/>
                        <a:ext cx="734" cy="534"/>
                      </a:xfrm>
                      <a:custGeom>
                        <a:avLst/>
                        <a:gdLst>
                          <a:gd name="T0" fmla="*/ 733 w 733"/>
                          <a:gd name="T1" fmla="*/ 268 h 534"/>
                          <a:gd name="T2" fmla="*/ 630 w 733"/>
                          <a:gd name="T3" fmla="*/ 280 h 534"/>
                          <a:gd name="T4" fmla="*/ 553 w 733"/>
                          <a:gd name="T5" fmla="*/ 287 h 534"/>
                          <a:gd name="T6" fmla="*/ 468 w 733"/>
                          <a:gd name="T7" fmla="*/ 261 h 534"/>
                          <a:gd name="T8" fmla="*/ 403 w 733"/>
                          <a:gd name="T9" fmla="*/ 214 h 534"/>
                          <a:gd name="T10" fmla="*/ 336 w 733"/>
                          <a:gd name="T11" fmla="*/ 156 h 534"/>
                          <a:gd name="T12" fmla="*/ 291 w 733"/>
                          <a:gd name="T13" fmla="*/ 91 h 534"/>
                          <a:gd name="T14" fmla="*/ 258 w 733"/>
                          <a:gd name="T15" fmla="*/ 0 h 534"/>
                          <a:gd name="T16" fmla="*/ 162 w 733"/>
                          <a:gd name="T17" fmla="*/ 98 h 534"/>
                          <a:gd name="T18" fmla="*/ 0 w 733"/>
                          <a:gd name="T19" fmla="*/ 143 h 534"/>
                          <a:gd name="T20" fmla="*/ 64 w 733"/>
                          <a:gd name="T21" fmla="*/ 261 h 534"/>
                          <a:gd name="T22" fmla="*/ 129 w 733"/>
                          <a:gd name="T23" fmla="*/ 365 h 534"/>
                          <a:gd name="T24" fmla="*/ 200 w 733"/>
                          <a:gd name="T25" fmla="*/ 418 h 534"/>
                          <a:gd name="T26" fmla="*/ 370 w 733"/>
                          <a:gd name="T27" fmla="*/ 501 h 534"/>
                          <a:gd name="T28" fmla="*/ 533 w 733"/>
                          <a:gd name="T29" fmla="*/ 521 h 534"/>
                          <a:gd name="T30" fmla="*/ 637 w 733"/>
                          <a:gd name="T31" fmla="*/ 534 h 534"/>
                          <a:gd name="T32" fmla="*/ 655 w 733"/>
                          <a:gd name="T33" fmla="*/ 418 h 534"/>
                          <a:gd name="T34" fmla="*/ 733 w 733"/>
                          <a:gd name="T35" fmla="*/ 268 h 534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733"/>
                          <a:gd name="T55" fmla="*/ 0 h 534"/>
                          <a:gd name="T56" fmla="*/ 733 w 733"/>
                          <a:gd name="T57" fmla="*/ 534 h 534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733" h="534">
                            <a:moveTo>
                              <a:pt x="733" y="268"/>
                            </a:moveTo>
                            <a:lnTo>
                              <a:pt x="630" y="280"/>
                            </a:lnTo>
                            <a:lnTo>
                              <a:pt x="553" y="287"/>
                            </a:lnTo>
                            <a:lnTo>
                              <a:pt x="468" y="261"/>
                            </a:lnTo>
                            <a:lnTo>
                              <a:pt x="403" y="214"/>
                            </a:lnTo>
                            <a:lnTo>
                              <a:pt x="336" y="156"/>
                            </a:lnTo>
                            <a:lnTo>
                              <a:pt x="291" y="91"/>
                            </a:lnTo>
                            <a:lnTo>
                              <a:pt x="258" y="0"/>
                            </a:lnTo>
                            <a:lnTo>
                              <a:pt x="162" y="98"/>
                            </a:lnTo>
                            <a:lnTo>
                              <a:pt x="0" y="143"/>
                            </a:lnTo>
                            <a:lnTo>
                              <a:pt x="64" y="261"/>
                            </a:lnTo>
                            <a:lnTo>
                              <a:pt x="129" y="365"/>
                            </a:lnTo>
                            <a:lnTo>
                              <a:pt x="200" y="418"/>
                            </a:lnTo>
                            <a:lnTo>
                              <a:pt x="370" y="501"/>
                            </a:lnTo>
                            <a:lnTo>
                              <a:pt x="533" y="521"/>
                            </a:lnTo>
                            <a:lnTo>
                              <a:pt x="637" y="534"/>
                            </a:lnTo>
                            <a:lnTo>
                              <a:pt x="655" y="418"/>
                            </a:lnTo>
                            <a:lnTo>
                              <a:pt x="733" y="268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26" name="Freeform 119">
                        <a:extLst>
                          <a:ext uri="{FF2B5EF4-FFF2-40B4-BE49-F238E27FC236}">
                            <a16:creationId xmlns:a16="http://schemas.microsoft.com/office/drawing/2014/main" id="{087B2039-2A78-4FC4-8D44-5D8903604F5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20" y="1849"/>
                        <a:ext cx="532" cy="738"/>
                      </a:xfrm>
                      <a:custGeom>
                        <a:avLst/>
                        <a:gdLst>
                          <a:gd name="T0" fmla="*/ 266 w 533"/>
                          <a:gd name="T1" fmla="*/ 737 h 737"/>
                          <a:gd name="T2" fmla="*/ 255 w 533"/>
                          <a:gd name="T3" fmla="*/ 631 h 737"/>
                          <a:gd name="T4" fmla="*/ 248 w 533"/>
                          <a:gd name="T5" fmla="*/ 553 h 737"/>
                          <a:gd name="T6" fmla="*/ 272 w 533"/>
                          <a:gd name="T7" fmla="*/ 470 h 737"/>
                          <a:gd name="T8" fmla="*/ 319 w 533"/>
                          <a:gd name="T9" fmla="*/ 404 h 737"/>
                          <a:gd name="T10" fmla="*/ 377 w 533"/>
                          <a:gd name="T11" fmla="*/ 339 h 737"/>
                          <a:gd name="T12" fmla="*/ 442 w 533"/>
                          <a:gd name="T13" fmla="*/ 294 h 737"/>
                          <a:gd name="T14" fmla="*/ 533 w 533"/>
                          <a:gd name="T15" fmla="*/ 261 h 737"/>
                          <a:gd name="T16" fmla="*/ 435 w 533"/>
                          <a:gd name="T17" fmla="*/ 163 h 737"/>
                          <a:gd name="T18" fmla="*/ 390 w 533"/>
                          <a:gd name="T19" fmla="*/ 0 h 737"/>
                          <a:gd name="T20" fmla="*/ 272 w 533"/>
                          <a:gd name="T21" fmla="*/ 65 h 737"/>
                          <a:gd name="T22" fmla="*/ 170 w 533"/>
                          <a:gd name="T23" fmla="*/ 131 h 737"/>
                          <a:gd name="T24" fmla="*/ 117 w 533"/>
                          <a:gd name="T25" fmla="*/ 203 h 737"/>
                          <a:gd name="T26" fmla="*/ 32 w 533"/>
                          <a:gd name="T27" fmla="*/ 372 h 737"/>
                          <a:gd name="T28" fmla="*/ 13 w 533"/>
                          <a:gd name="T29" fmla="*/ 534 h 737"/>
                          <a:gd name="T30" fmla="*/ 0 w 533"/>
                          <a:gd name="T31" fmla="*/ 638 h 737"/>
                          <a:gd name="T32" fmla="*/ 117 w 533"/>
                          <a:gd name="T33" fmla="*/ 659 h 737"/>
                          <a:gd name="T34" fmla="*/ 266 w 533"/>
                          <a:gd name="T35" fmla="*/ 737 h 737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7"/>
                          <a:gd name="T56" fmla="*/ 533 w 533"/>
                          <a:gd name="T57" fmla="*/ 737 h 737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7">
                            <a:moveTo>
                              <a:pt x="266" y="737"/>
                            </a:moveTo>
                            <a:lnTo>
                              <a:pt x="255" y="631"/>
                            </a:lnTo>
                            <a:lnTo>
                              <a:pt x="248" y="553"/>
                            </a:lnTo>
                            <a:lnTo>
                              <a:pt x="272" y="470"/>
                            </a:lnTo>
                            <a:lnTo>
                              <a:pt x="319" y="404"/>
                            </a:lnTo>
                            <a:lnTo>
                              <a:pt x="377" y="339"/>
                            </a:lnTo>
                            <a:lnTo>
                              <a:pt x="442" y="294"/>
                            </a:lnTo>
                            <a:lnTo>
                              <a:pt x="533" y="261"/>
                            </a:lnTo>
                            <a:lnTo>
                              <a:pt x="435" y="163"/>
                            </a:lnTo>
                            <a:lnTo>
                              <a:pt x="390" y="0"/>
                            </a:lnTo>
                            <a:lnTo>
                              <a:pt x="272" y="65"/>
                            </a:lnTo>
                            <a:lnTo>
                              <a:pt x="170" y="131"/>
                            </a:lnTo>
                            <a:lnTo>
                              <a:pt x="117" y="203"/>
                            </a:lnTo>
                            <a:lnTo>
                              <a:pt x="32" y="372"/>
                            </a:lnTo>
                            <a:lnTo>
                              <a:pt x="13" y="534"/>
                            </a:lnTo>
                            <a:lnTo>
                              <a:pt x="0" y="638"/>
                            </a:lnTo>
                            <a:lnTo>
                              <a:pt x="117" y="659"/>
                            </a:lnTo>
                            <a:lnTo>
                              <a:pt x="266" y="737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27" name="Freeform 120">
                        <a:extLst>
                          <a:ext uri="{FF2B5EF4-FFF2-40B4-BE49-F238E27FC236}">
                            <a16:creationId xmlns:a16="http://schemas.microsoft.com/office/drawing/2014/main" id="{9D5231DC-0458-4B15-8DD9-D6A5254205E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20" y="2074"/>
                        <a:ext cx="532" cy="733"/>
                      </a:xfrm>
                      <a:custGeom>
                        <a:avLst/>
                        <a:gdLst>
                          <a:gd name="T0" fmla="*/ 266 w 533"/>
                          <a:gd name="T1" fmla="*/ 734 h 734"/>
                          <a:gd name="T2" fmla="*/ 255 w 533"/>
                          <a:gd name="T3" fmla="*/ 631 h 734"/>
                          <a:gd name="T4" fmla="*/ 248 w 533"/>
                          <a:gd name="T5" fmla="*/ 553 h 734"/>
                          <a:gd name="T6" fmla="*/ 272 w 533"/>
                          <a:gd name="T7" fmla="*/ 469 h 734"/>
                          <a:gd name="T8" fmla="*/ 319 w 533"/>
                          <a:gd name="T9" fmla="*/ 403 h 734"/>
                          <a:gd name="T10" fmla="*/ 377 w 533"/>
                          <a:gd name="T11" fmla="*/ 337 h 734"/>
                          <a:gd name="T12" fmla="*/ 442 w 533"/>
                          <a:gd name="T13" fmla="*/ 292 h 734"/>
                          <a:gd name="T14" fmla="*/ 533 w 533"/>
                          <a:gd name="T15" fmla="*/ 259 h 734"/>
                          <a:gd name="T16" fmla="*/ 435 w 533"/>
                          <a:gd name="T17" fmla="*/ 163 h 734"/>
                          <a:gd name="T18" fmla="*/ 390 w 533"/>
                          <a:gd name="T19" fmla="*/ 0 h 734"/>
                          <a:gd name="T20" fmla="*/ 272 w 533"/>
                          <a:gd name="T21" fmla="*/ 65 h 734"/>
                          <a:gd name="T22" fmla="*/ 170 w 533"/>
                          <a:gd name="T23" fmla="*/ 130 h 734"/>
                          <a:gd name="T24" fmla="*/ 117 w 533"/>
                          <a:gd name="T25" fmla="*/ 201 h 734"/>
                          <a:gd name="T26" fmla="*/ 32 w 533"/>
                          <a:gd name="T27" fmla="*/ 370 h 734"/>
                          <a:gd name="T28" fmla="*/ 13 w 533"/>
                          <a:gd name="T29" fmla="*/ 534 h 734"/>
                          <a:gd name="T30" fmla="*/ 0 w 533"/>
                          <a:gd name="T31" fmla="*/ 636 h 734"/>
                          <a:gd name="T32" fmla="*/ 117 w 533"/>
                          <a:gd name="T33" fmla="*/ 656 h 734"/>
                          <a:gd name="T34" fmla="*/ 266 w 533"/>
                          <a:gd name="T35" fmla="*/ 734 h 734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4"/>
                          <a:gd name="T56" fmla="*/ 533 w 533"/>
                          <a:gd name="T57" fmla="*/ 734 h 734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4">
                            <a:moveTo>
                              <a:pt x="266" y="734"/>
                            </a:moveTo>
                            <a:lnTo>
                              <a:pt x="255" y="631"/>
                            </a:lnTo>
                            <a:lnTo>
                              <a:pt x="248" y="553"/>
                            </a:lnTo>
                            <a:lnTo>
                              <a:pt x="272" y="469"/>
                            </a:lnTo>
                            <a:lnTo>
                              <a:pt x="319" y="403"/>
                            </a:lnTo>
                            <a:lnTo>
                              <a:pt x="377" y="337"/>
                            </a:lnTo>
                            <a:lnTo>
                              <a:pt x="442" y="292"/>
                            </a:lnTo>
                            <a:lnTo>
                              <a:pt x="533" y="259"/>
                            </a:lnTo>
                            <a:lnTo>
                              <a:pt x="435" y="163"/>
                            </a:lnTo>
                            <a:lnTo>
                              <a:pt x="390" y="0"/>
                            </a:lnTo>
                            <a:lnTo>
                              <a:pt x="272" y="65"/>
                            </a:lnTo>
                            <a:lnTo>
                              <a:pt x="170" y="130"/>
                            </a:lnTo>
                            <a:lnTo>
                              <a:pt x="117" y="201"/>
                            </a:lnTo>
                            <a:lnTo>
                              <a:pt x="32" y="370"/>
                            </a:lnTo>
                            <a:lnTo>
                              <a:pt x="13" y="534"/>
                            </a:lnTo>
                            <a:lnTo>
                              <a:pt x="0" y="636"/>
                            </a:lnTo>
                            <a:lnTo>
                              <a:pt x="117" y="656"/>
                            </a:lnTo>
                            <a:lnTo>
                              <a:pt x="266" y="734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5412" name="Group 121">
                    <a:extLst>
                      <a:ext uri="{FF2B5EF4-FFF2-40B4-BE49-F238E27FC236}">
                        <a16:creationId xmlns:a16="http://schemas.microsoft.com/office/drawing/2014/main" id="{E99F847E-95E9-45D3-96CF-6945D65785B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17" y="1859"/>
                    <a:ext cx="382" cy="480"/>
                    <a:chOff x="1417" y="1859"/>
                    <a:chExt cx="382" cy="480"/>
                  </a:xfrm>
                </p:grpSpPr>
                <p:sp>
                  <p:nvSpPr>
                    <p:cNvPr id="15413" name="Freeform 122">
                      <a:extLst>
                        <a:ext uri="{FF2B5EF4-FFF2-40B4-BE49-F238E27FC236}">
                          <a16:creationId xmlns:a16="http://schemas.microsoft.com/office/drawing/2014/main" id="{25A028CB-0D8A-4F97-82AB-9F48E1C66C1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17" y="1860"/>
                      <a:ext cx="382" cy="480"/>
                    </a:xfrm>
                    <a:custGeom>
                      <a:avLst/>
                      <a:gdLst>
                        <a:gd name="T0" fmla="*/ 243 w 382"/>
                        <a:gd name="T1" fmla="*/ 27 h 480"/>
                        <a:gd name="T2" fmla="*/ 310 w 382"/>
                        <a:gd name="T3" fmla="*/ 0 h 480"/>
                        <a:gd name="T4" fmla="*/ 336 w 382"/>
                        <a:gd name="T5" fmla="*/ 3 h 480"/>
                        <a:gd name="T6" fmla="*/ 354 w 382"/>
                        <a:gd name="T7" fmla="*/ 30 h 480"/>
                        <a:gd name="T8" fmla="*/ 345 w 382"/>
                        <a:gd name="T9" fmla="*/ 62 h 480"/>
                        <a:gd name="T10" fmla="*/ 319 w 382"/>
                        <a:gd name="T11" fmla="*/ 84 h 480"/>
                        <a:gd name="T12" fmla="*/ 285 w 382"/>
                        <a:gd name="T13" fmla="*/ 102 h 480"/>
                        <a:gd name="T14" fmla="*/ 240 w 382"/>
                        <a:gd name="T15" fmla="*/ 120 h 480"/>
                        <a:gd name="T16" fmla="*/ 199 w 382"/>
                        <a:gd name="T17" fmla="*/ 126 h 480"/>
                        <a:gd name="T18" fmla="*/ 166 w 382"/>
                        <a:gd name="T19" fmla="*/ 130 h 480"/>
                        <a:gd name="T20" fmla="*/ 196 w 382"/>
                        <a:gd name="T21" fmla="*/ 138 h 480"/>
                        <a:gd name="T22" fmla="*/ 232 w 382"/>
                        <a:gd name="T23" fmla="*/ 140 h 480"/>
                        <a:gd name="T24" fmla="*/ 289 w 382"/>
                        <a:gd name="T25" fmla="*/ 121 h 480"/>
                        <a:gd name="T26" fmla="*/ 350 w 382"/>
                        <a:gd name="T27" fmla="*/ 95 h 480"/>
                        <a:gd name="T28" fmla="*/ 368 w 382"/>
                        <a:gd name="T29" fmla="*/ 102 h 480"/>
                        <a:gd name="T30" fmla="*/ 374 w 382"/>
                        <a:gd name="T31" fmla="*/ 122 h 480"/>
                        <a:gd name="T32" fmla="*/ 369 w 382"/>
                        <a:gd name="T33" fmla="*/ 157 h 480"/>
                        <a:gd name="T34" fmla="*/ 347 w 382"/>
                        <a:gd name="T35" fmla="*/ 181 h 480"/>
                        <a:gd name="T36" fmla="*/ 303 w 382"/>
                        <a:gd name="T37" fmla="*/ 207 h 480"/>
                        <a:gd name="T38" fmla="*/ 183 w 382"/>
                        <a:gd name="T39" fmla="*/ 242 h 480"/>
                        <a:gd name="T40" fmla="*/ 253 w 382"/>
                        <a:gd name="T41" fmla="*/ 237 h 480"/>
                        <a:gd name="T42" fmla="*/ 308 w 382"/>
                        <a:gd name="T43" fmla="*/ 229 h 480"/>
                        <a:gd name="T44" fmla="*/ 362 w 382"/>
                        <a:gd name="T45" fmla="*/ 216 h 480"/>
                        <a:gd name="T46" fmla="*/ 382 w 382"/>
                        <a:gd name="T47" fmla="*/ 233 h 480"/>
                        <a:gd name="T48" fmla="*/ 376 w 382"/>
                        <a:gd name="T49" fmla="*/ 260 h 480"/>
                        <a:gd name="T50" fmla="*/ 361 w 382"/>
                        <a:gd name="T51" fmla="*/ 284 h 480"/>
                        <a:gd name="T52" fmla="*/ 321 w 382"/>
                        <a:gd name="T53" fmla="*/ 305 h 480"/>
                        <a:gd name="T54" fmla="*/ 266 w 382"/>
                        <a:gd name="T55" fmla="*/ 322 h 480"/>
                        <a:gd name="T56" fmla="*/ 190 w 382"/>
                        <a:gd name="T57" fmla="*/ 335 h 480"/>
                        <a:gd name="T58" fmla="*/ 157 w 382"/>
                        <a:gd name="T59" fmla="*/ 378 h 480"/>
                        <a:gd name="T60" fmla="*/ 143 w 382"/>
                        <a:gd name="T61" fmla="*/ 434 h 480"/>
                        <a:gd name="T62" fmla="*/ 105 w 382"/>
                        <a:gd name="T63" fmla="*/ 465 h 480"/>
                        <a:gd name="T64" fmla="*/ 73 w 382"/>
                        <a:gd name="T65" fmla="*/ 480 h 480"/>
                        <a:gd name="T66" fmla="*/ 40 w 382"/>
                        <a:gd name="T67" fmla="*/ 478 h 480"/>
                        <a:gd name="T68" fmla="*/ 20 w 382"/>
                        <a:gd name="T69" fmla="*/ 460 h 480"/>
                        <a:gd name="T70" fmla="*/ 13 w 382"/>
                        <a:gd name="T71" fmla="*/ 421 h 480"/>
                        <a:gd name="T72" fmla="*/ 19 w 382"/>
                        <a:gd name="T73" fmla="*/ 382 h 480"/>
                        <a:gd name="T74" fmla="*/ 37 w 382"/>
                        <a:gd name="T75" fmla="*/ 342 h 480"/>
                        <a:gd name="T76" fmla="*/ 69 w 382"/>
                        <a:gd name="T77" fmla="*/ 318 h 480"/>
                        <a:gd name="T78" fmla="*/ 43 w 382"/>
                        <a:gd name="T79" fmla="*/ 308 h 480"/>
                        <a:gd name="T80" fmla="*/ 24 w 382"/>
                        <a:gd name="T81" fmla="*/ 294 h 480"/>
                        <a:gd name="T82" fmla="*/ 19 w 382"/>
                        <a:gd name="T83" fmla="*/ 269 h 480"/>
                        <a:gd name="T84" fmla="*/ 26 w 382"/>
                        <a:gd name="T85" fmla="*/ 238 h 480"/>
                        <a:gd name="T86" fmla="*/ 39 w 382"/>
                        <a:gd name="T87" fmla="*/ 222 h 480"/>
                        <a:gd name="T88" fmla="*/ 19 w 382"/>
                        <a:gd name="T89" fmla="*/ 212 h 480"/>
                        <a:gd name="T90" fmla="*/ 2 w 382"/>
                        <a:gd name="T91" fmla="*/ 192 h 480"/>
                        <a:gd name="T92" fmla="*/ 0 w 382"/>
                        <a:gd name="T93" fmla="*/ 162 h 480"/>
                        <a:gd name="T94" fmla="*/ 12 w 382"/>
                        <a:gd name="T95" fmla="*/ 139 h 480"/>
                        <a:gd name="T96" fmla="*/ 30 w 382"/>
                        <a:gd name="T97" fmla="*/ 125 h 480"/>
                        <a:gd name="T98" fmla="*/ 11 w 382"/>
                        <a:gd name="T99" fmla="*/ 99 h 480"/>
                        <a:gd name="T100" fmla="*/ 13 w 382"/>
                        <a:gd name="T101" fmla="*/ 72 h 480"/>
                        <a:gd name="T102" fmla="*/ 25 w 382"/>
                        <a:gd name="T103" fmla="*/ 48 h 480"/>
                        <a:gd name="T104" fmla="*/ 47 w 382"/>
                        <a:gd name="T105" fmla="*/ 26 h 480"/>
                        <a:gd name="T106" fmla="*/ 81 w 382"/>
                        <a:gd name="T107" fmla="*/ 19 h 480"/>
                        <a:gd name="T108" fmla="*/ 120 w 382"/>
                        <a:gd name="T109" fmla="*/ 29 h 480"/>
                        <a:gd name="T110" fmla="*/ 178 w 382"/>
                        <a:gd name="T111" fmla="*/ 37 h 480"/>
                        <a:gd name="T112" fmla="*/ 243 w 382"/>
                        <a:gd name="T113" fmla="*/ 27 h 480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60000 65536"/>
                        <a:gd name="T163" fmla="*/ 0 60000 65536"/>
                        <a:gd name="T164" fmla="*/ 0 60000 65536"/>
                        <a:gd name="T165" fmla="*/ 0 60000 65536"/>
                        <a:gd name="T166" fmla="*/ 0 60000 65536"/>
                        <a:gd name="T167" fmla="*/ 0 60000 65536"/>
                        <a:gd name="T168" fmla="*/ 0 60000 65536"/>
                        <a:gd name="T169" fmla="*/ 0 60000 65536"/>
                        <a:gd name="T170" fmla="*/ 0 60000 65536"/>
                        <a:gd name="T171" fmla="*/ 0 w 382"/>
                        <a:gd name="T172" fmla="*/ 0 h 480"/>
                        <a:gd name="T173" fmla="*/ 382 w 382"/>
                        <a:gd name="T174" fmla="*/ 480 h 480"/>
                      </a:gdLst>
                      <a:ahLst/>
                      <a:cxnLst>
                        <a:cxn ang="T114">
                          <a:pos x="T0" y="T1"/>
                        </a:cxn>
                        <a:cxn ang="T115">
                          <a:pos x="T2" y="T3"/>
                        </a:cxn>
                        <a:cxn ang="T116">
                          <a:pos x="T4" y="T5"/>
                        </a:cxn>
                        <a:cxn ang="T117">
                          <a:pos x="T6" y="T7"/>
                        </a:cxn>
                        <a:cxn ang="T118">
                          <a:pos x="T8" y="T9"/>
                        </a:cxn>
                        <a:cxn ang="T119">
                          <a:pos x="T10" y="T11"/>
                        </a:cxn>
                        <a:cxn ang="T120">
                          <a:pos x="T12" y="T13"/>
                        </a:cxn>
                        <a:cxn ang="T121">
                          <a:pos x="T14" y="T15"/>
                        </a:cxn>
                        <a:cxn ang="T122">
                          <a:pos x="T16" y="T17"/>
                        </a:cxn>
                        <a:cxn ang="T123">
                          <a:pos x="T18" y="T19"/>
                        </a:cxn>
                        <a:cxn ang="T124">
                          <a:pos x="T20" y="T21"/>
                        </a:cxn>
                        <a:cxn ang="T125">
                          <a:pos x="T22" y="T23"/>
                        </a:cxn>
                        <a:cxn ang="T126">
                          <a:pos x="T24" y="T25"/>
                        </a:cxn>
                        <a:cxn ang="T127">
                          <a:pos x="T26" y="T27"/>
                        </a:cxn>
                        <a:cxn ang="T128">
                          <a:pos x="T28" y="T29"/>
                        </a:cxn>
                        <a:cxn ang="T129">
                          <a:pos x="T30" y="T31"/>
                        </a:cxn>
                        <a:cxn ang="T130">
                          <a:pos x="T32" y="T33"/>
                        </a:cxn>
                        <a:cxn ang="T131">
                          <a:pos x="T34" y="T35"/>
                        </a:cxn>
                        <a:cxn ang="T132">
                          <a:pos x="T36" y="T37"/>
                        </a:cxn>
                        <a:cxn ang="T133">
                          <a:pos x="T38" y="T39"/>
                        </a:cxn>
                        <a:cxn ang="T134">
                          <a:pos x="T40" y="T41"/>
                        </a:cxn>
                        <a:cxn ang="T135">
                          <a:pos x="T42" y="T43"/>
                        </a:cxn>
                        <a:cxn ang="T136">
                          <a:pos x="T44" y="T45"/>
                        </a:cxn>
                        <a:cxn ang="T137">
                          <a:pos x="T46" y="T47"/>
                        </a:cxn>
                        <a:cxn ang="T138">
                          <a:pos x="T48" y="T49"/>
                        </a:cxn>
                        <a:cxn ang="T139">
                          <a:pos x="T50" y="T51"/>
                        </a:cxn>
                        <a:cxn ang="T140">
                          <a:pos x="T52" y="T53"/>
                        </a:cxn>
                        <a:cxn ang="T141">
                          <a:pos x="T54" y="T55"/>
                        </a:cxn>
                        <a:cxn ang="T142">
                          <a:pos x="T56" y="T57"/>
                        </a:cxn>
                        <a:cxn ang="T143">
                          <a:pos x="T58" y="T59"/>
                        </a:cxn>
                        <a:cxn ang="T144">
                          <a:pos x="T60" y="T61"/>
                        </a:cxn>
                        <a:cxn ang="T145">
                          <a:pos x="T62" y="T63"/>
                        </a:cxn>
                        <a:cxn ang="T146">
                          <a:pos x="T64" y="T65"/>
                        </a:cxn>
                        <a:cxn ang="T147">
                          <a:pos x="T66" y="T67"/>
                        </a:cxn>
                        <a:cxn ang="T148">
                          <a:pos x="T68" y="T69"/>
                        </a:cxn>
                        <a:cxn ang="T149">
                          <a:pos x="T70" y="T71"/>
                        </a:cxn>
                        <a:cxn ang="T150">
                          <a:pos x="T72" y="T73"/>
                        </a:cxn>
                        <a:cxn ang="T151">
                          <a:pos x="T74" y="T75"/>
                        </a:cxn>
                        <a:cxn ang="T152">
                          <a:pos x="T76" y="T77"/>
                        </a:cxn>
                        <a:cxn ang="T153">
                          <a:pos x="T78" y="T79"/>
                        </a:cxn>
                        <a:cxn ang="T154">
                          <a:pos x="T80" y="T81"/>
                        </a:cxn>
                        <a:cxn ang="T155">
                          <a:pos x="T82" y="T83"/>
                        </a:cxn>
                        <a:cxn ang="T156">
                          <a:pos x="T84" y="T85"/>
                        </a:cxn>
                        <a:cxn ang="T157">
                          <a:pos x="T86" y="T87"/>
                        </a:cxn>
                        <a:cxn ang="T158">
                          <a:pos x="T88" y="T89"/>
                        </a:cxn>
                        <a:cxn ang="T159">
                          <a:pos x="T90" y="T91"/>
                        </a:cxn>
                        <a:cxn ang="T160">
                          <a:pos x="T92" y="T93"/>
                        </a:cxn>
                        <a:cxn ang="T161">
                          <a:pos x="T94" y="T95"/>
                        </a:cxn>
                        <a:cxn ang="T162">
                          <a:pos x="T96" y="T97"/>
                        </a:cxn>
                        <a:cxn ang="T163">
                          <a:pos x="T98" y="T99"/>
                        </a:cxn>
                        <a:cxn ang="T164">
                          <a:pos x="T100" y="T101"/>
                        </a:cxn>
                        <a:cxn ang="T165">
                          <a:pos x="T102" y="T103"/>
                        </a:cxn>
                        <a:cxn ang="T166">
                          <a:pos x="T104" y="T105"/>
                        </a:cxn>
                        <a:cxn ang="T167">
                          <a:pos x="T106" y="T107"/>
                        </a:cxn>
                        <a:cxn ang="T168">
                          <a:pos x="T108" y="T109"/>
                        </a:cxn>
                        <a:cxn ang="T169">
                          <a:pos x="T110" y="T111"/>
                        </a:cxn>
                        <a:cxn ang="T170">
                          <a:pos x="T112" y="T113"/>
                        </a:cxn>
                      </a:cxnLst>
                      <a:rect l="T171" t="T172" r="T173" b="T174"/>
                      <a:pathLst>
                        <a:path w="382" h="480">
                          <a:moveTo>
                            <a:pt x="243" y="27"/>
                          </a:moveTo>
                          <a:lnTo>
                            <a:pt x="310" y="0"/>
                          </a:lnTo>
                          <a:lnTo>
                            <a:pt x="336" y="3"/>
                          </a:lnTo>
                          <a:lnTo>
                            <a:pt x="354" y="30"/>
                          </a:lnTo>
                          <a:lnTo>
                            <a:pt x="345" y="62"/>
                          </a:lnTo>
                          <a:lnTo>
                            <a:pt x="319" y="84"/>
                          </a:lnTo>
                          <a:lnTo>
                            <a:pt x="285" y="102"/>
                          </a:lnTo>
                          <a:lnTo>
                            <a:pt x="240" y="120"/>
                          </a:lnTo>
                          <a:lnTo>
                            <a:pt x="199" y="126"/>
                          </a:lnTo>
                          <a:lnTo>
                            <a:pt x="166" y="130"/>
                          </a:lnTo>
                          <a:lnTo>
                            <a:pt x="196" y="138"/>
                          </a:lnTo>
                          <a:lnTo>
                            <a:pt x="232" y="140"/>
                          </a:lnTo>
                          <a:lnTo>
                            <a:pt x="289" y="121"/>
                          </a:lnTo>
                          <a:lnTo>
                            <a:pt x="350" y="95"/>
                          </a:lnTo>
                          <a:lnTo>
                            <a:pt x="368" y="102"/>
                          </a:lnTo>
                          <a:lnTo>
                            <a:pt x="374" y="122"/>
                          </a:lnTo>
                          <a:lnTo>
                            <a:pt x="369" y="157"/>
                          </a:lnTo>
                          <a:lnTo>
                            <a:pt x="347" y="181"/>
                          </a:lnTo>
                          <a:lnTo>
                            <a:pt x="303" y="207"/>
                          </a:lnTo>
                          <a:lnTo>
                            <a:pt x="183" y="242"/>
                          </a:lnTo>
                          <a:lnTo>
                            <a:pt x="253" y="237"/>
                          </a:lnTo>
                          <a:lnTo>
                            <a:pt x="308" y="229"/>
                          </a:lnTo>
                          <a:lnTo>
                            <a:pt x="362" y="216"/>
                          </a:lnTo>
                          <a:lnTo>
                            <a:pt x="382" y="233"/>
                          </a:lnTo>
                          <a:lnTo>
                            <a:pt x="376" y="260"/>
                          </a:lnTo>
                          <a:lnTo>
                            <a:pt x="361" y="284"/>
                          </a:lnTo>
                          <a:lnTo>
                            <a:pt x="321" y="305"/>
                          </a:lnTo>
                          <a:lnTo>
                            <a:pt x="266" y="322"/>
                          </a:lnTo>
                          <a:lnTo>
                            <a:pt x="190" y="335"/>
                          </a:lnTo>
                          <a:lnTo>
                            <a:pt x="157" y="378"/>
                          </a:lnTo>
                          <a:lnTo>
                            <a:pt x="143" y="434"/>
                          </a:lnTo>
                          <a:lnTo>
                            <a:pt x="105" y="465"/>
                          </a:lnTo>
                          <a:lnTo>
                            <a:pt x="73" y="480"/>
                          </a:lnTo>
                          <a:lnTo>
                            <a:pt x="40" y="478"/>
                          </a:lnTo>
                          <a:lnTo>
                            <a:pt x="20" y="460"/>
                          </a:lnTo>
                          <a:lnTo>
                            <a:pt x="13" y="421"/>
                          </a:lnTo>
                          <a:lnTo>
                            <a:pt x="19" y="382"/>
                          </a:lnTo>
                          <a:lnTo>
                            <a:pt x="37" y="342"/>
                          </a:lnTo>
                          <a:lnTo>
                            <a:pt x="69" y="318"/>
                          </a:lnTo>
                          <a:lnTo>
                            <a:pt x="43" y="308"/>
                          </a:lnTo>
                          <a:lnTo>
                            <a:pt x="24" y="294"/>
                          </a:lnTo>
                          <a:lnTo>
                            <a:pt x="19" y="269"/>
                          </a:lnTo>
                          <a:lnTo>
                            <a:pt x="26" y="238"/>
                          </a:lnTo>
                          <a:lnTo>
                            <a:pt x="39" y="222"/>
                          </a:lnTo>
                          <a:lnTo>
                            <a:pt x="19" y="212"/>
                          </a:lnTo>
                          <a:lnTo>
                            <a:pt x="2" y="192"/>
                          </a:lnTo>
                          <a:lnTo>
                            <a:pt x="0" y="162"/>
                          </a:lnTo>
                          <a:lnTo>
                            <a:pt x="12" y="139"/>
                          </a:lnTo>
                          <a:lnTo>
                            <a:pt x="30" y="125"/>
                          </a:lnTo>
                          <a:lnTo>
                            <a:pt x="11" y="99"/>
                          </a:lnTo>
                          <a:lnTo>
                            <a:pt x="13" y="72"/>
                          </a:lnTo>
                          <a:lnTo>
                            <a:pt x="25" y="48"/>
                          </a:lnTo>
                          <a:lnTo>
                            <a:pt x="47" y="26"/>
                          </a:lnTo>
                          <a:lnTo>
                            <a:pt x="81" y="19"/>
                          </a:lnTo>
                          <a:lnTo>
                            <a:pt x="120" y="29"/>
                          </a:lnTo>
                          <a:lnTo>
                            <a:pt x="178" y="37"/>
                          </a:lnTo>
                          <a:lnTo>
                            <a:pt x="243" y="27"/>
                          </a:lnTo>
                          <a:close/>
                        </a:path>
                      </a:pathLst>
                    </a:custGeom>
                    <a:solidFill>
                      <a:srgbClr val="E0A08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14" name="Freeform 123">
                      <a:extLst>
                        <a:ext uri="{FF2B5EF4-FFF2-40B4-BE49-F238E27FC236}">
                          <a16:creationId xmlns:a16="http://schemas.microsoft.com/office/drawing/2014/main" id="{06067E6D-4042-45FB-B155-BB3A7012E73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84" y="1992"/>
                      <a:ext cx="126" cy="14"/>
                    </a:xfrm>
                    <a:custGeom>
                      <a:avLst/>
                      <a:gdLst>
                        <a:gd name="T0" fmla="*/ 0 w 127"/>
                        <a:gd name="T1" fmla="*/ 0 h 15"/>
                        <a:gd name="T2" fmla="*/ 32 w 127"/>
                        <a:gd name="T3" fmla="*/ 11 h 15"/>
                        <a:gd name="T4" fmla="*/ 76 w 127"/>
                        <a:gd name="T5" fmla="*/ 15 h 15"/>
                        <a:gd name="T6" fmla="*/ 127 w 127"/>
                        <a:gd name="T7" fmla="*/ 0 h 15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27"/>
                        <a:gd name="T13" fmla="*/ 0 h 15"/>
                        <a:gd name="T14" fmla="*/ 127 w 127"/>
                        <a:gd name="T15" fmla="*/ 15 h 15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27" h="15">
                          <a:moveTo>
                            <a:pt x="0" y="0"/>
                          </a:moveTo>
                          <a:lnTo>
                            <a:pt x="32" y="11"/>
                          </a:lnTo>
                          <a:lnTo>
                            <a:pt x="76" y="15"/>
                          </a:lnTo>
                          <a:lnTo>
                            <a:pt x="127" y="0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15" name="Freeform 124">
                      <a:extLst>
                        <a:ext uri="{FF2B5EF4-FFF2-40B4-BE49-F238E27FC236}">
                          <a16:creationId xmlns:a16="http://schemas.microsoft.com/office/drawing/2014/main" id="{A23E31A5-1163-4222-ACC8-AF251FD9B4D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2078"/>
                      <a:ext cx="134" cy="23"/>
                    </a:xfrm>
                    <a:custGeom>
                      <a:avLst/>
                      <a:gdLst>
                        <a:gd name="T0" fmla="*/ 0 w 135"/>
                        <a:gd name="T1" fmla="*/ 0 h 25"/>
                        <a:gd name="T2" fmla="*/ 38 w 135"/>
                        <a:gd name="T3" fmla="*/ 18 h 25"/>
                        <a:gd name="T4" fmla="*/ 68 w 135"/>
                        <a:gd name="T5" fmla="*/ 23 h 25"/>
                        <a:gd name="T6" fmla="*/ 94 w 135"/>
                        <a:gd name="T7" fmla="*/ 25 h 25"/>
                        <a:gd name="T8" fmla="*/ 135 w 135"/>
                        <a:gd name="T9" fmla="*/ 22 h 2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35"/>
                        <a:gd name="T16" fmla="*/ 0 h 25"/>
                        <a:gd name="T17" fmla="*/ 135 w 135"/>
                        <a:gd name="T18" fmla="*/ 25 h 2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35" h="25">
                          <a:moveTo>
                            <a:pt x="0" y="0"/>
                          </a:moveTo>
                          <a:lnTo>
                            <a:pt x="38" y="18"/>
                          </a:lnTo>
                          <a:lnTo>
                            <a:pt x="68" y="23"/>
                          </a:lnTo>
                          <a:lnTo>
                            <a:pt x="94" y="25"/>
                          </a:lnTo>
                          <a:lnTo>
                            <a:pt x="135" y="22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16" name="Freeform 125">
                      <a:extLst>
                        <a:ext uri="{FF2B5EF4-FFF2-40B4-BE49-F238E27FC236}">
                          <a16:creationId xmlns:a16="http://schemas.microsoft.com/office/drawing/2014/main" id="{0998CC3D-4D0D-4D46-A8F9-7BB9A320BBE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92" y="2178"/>
                      <a:ext cx="110" cy="16"/>
                    </a:xfrm>
                    <a:custGeom>
                      <a:avLst/>
                      <a:gdLst>
                        <a:gd name="T0" fmla="*/ 0 w 110"/>
                        <a:gd name="T1" fmla="*/ 0 h 16"/>
                        <a:gd name="T2" fmla="*/ 33 w 110"/>
                        <a:gd name="T3" fmla="*/ 11 h 16"/>
                        <a:gd name="T4" fmla="*/ 69 w 110"/>
                        <a:gd name="T5" fmla="*/ 16 h 16"/>
                        <a:gd name="T6" fmla="*/ 110 w 110"/>
                        <a:gd name="T7" fmla="*/ 14 h 16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10"/>
                        <a:gd name="T13" fmla="*/ 0 h 16"/>
                        <a:gd name="T14" fmla="*/ 110 w 110"/>
                        <a:gd name="T15" fmla="*/ 16 h 1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10" h="16">
                          <a:moveTo>
                            <a:pt x="0" y="0"/>
                          </a:moveTo>
                          <a:lnTo>
                            <a:pt x="33" y="11"/>
                          </a:lnTo>
                          <a:lnTo>
                            <a:pt x="69" y="16"/>
                          </a:lnTo>
                          <a:lnTo>
                            <a:pt x="110" y="14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17" name="Freeform 126">
                      <a:extLst>
                        <a:ext uri="{FF2B5EF4-FFF2-40B4-BE49-F238E27FC236}">
                          <a16:creationId xmlns:a16="http://schemas.microsoft.com/office/drawing/2014/main" id="{BC71272A-8269-4B91-961E-C63E4AC9D1E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1" y="2236"/>
                      <a:ext cx="89" cy="88"/>
                    </a:xfrm>
                    <a:custGeom>
                      <a:avLst/>
                      <a:gdLst>
                        <a:gd name="T0" fmla="*/ 0 w 89"/>
                        <a:gd name="T1" fmla="*/ 47 h 88"/>
                        <a:gd name="T2" fmla="*/ 20 w 89"/>
                        <a:gd name="T3" fmla="*/ 27 h 88"/>
                        <a:gd name="T4" fmla="*/ 36 w 89"/>
                        <a:gd name="T5" fmla="*/ 2 h 88"/>
                        <a:gd name="T6" fmla="*/ 61 w 89"/>
                        <a:gd name="T7" fmla="*/ 0 h 88"/>
                        <a:gd name="T8" fmla="*/ 81 w 89"/>
                        <a:gd name="T9" fmla="*/ 9 h 88"/>
                        <a:gd name="T10" fmla="*/ 89 w 89"/>
                        <a:gd name="T11" fmla="*/ 31 h 88"/>
                        <a:gd name="T12" fmla="*/ 87 w 89"/>
                        <a:gd name="T13" fmla="*/ 49 h 88"/>
                        <a:gd name="T14" fmla="*/ 79 w 89"/>
                        <a:gd name="T15" fmla="*/ 69 h 88"/>
                        <a:gd name="T16" fmla="*/ 60 w 89"/>
                        <a:gd name="T17" fmla="*/ 88 h 88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89"/>
                        <a:gd name="T28" fmla="*/ 0 h 88"/>
                        <a:gd name="T29" fmla="*/ 89 w 89"/>
                        <a:gd name="T30" fmla="*/ 88 h 88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89" h="88">
                          <a:moveTo>
                            <a:pt x="0" y="47"/>
                          </a:moveTo>
                          <a:lnTo>
                            <a:pt x="20" y="27"/>
                          </a:lnTo>
                          <a:lnTo>
                            <a:pt x="36" y="2"/>
                          </a:lnTo>
                          <a:lnTo>
                            <a:pt x="61" y="0"/>
                          </a:lnTo>
                          <a:lnTo>
                            <a:pt x="81" y="9"/>
                          </a:lnTo>
                          <a:lnTo>
                            <a:pt x="89" y="31"/>
                          </a:lnTo>
                          <a:lnTo>
                            <a:pt x="87" y="49"/>
                          </a:lnTo>
                          <a:lnTo>
                            <a:pt x="79" y="69"/>
                          </a:lnTo>
                          <a:lnTo>
                            <a:pt x="60" y="88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</p:grpSp>
        <p:grpSp>
          <p:nvGrpSpPr>
            <p:cNvPr id="15381" name="Group 127">
              <a:extLst>
                <a:ext uri="{FF2B5EF4-FFF2-40B4-BE49-F238E27FC236}">
                  <a16:creationId xmlns:a16="http://schemas.microsoft.com/office/drawing/2014/main" id="{98298B9A-3B8C-48C6-80DA-B8C757EAE0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7" y="2022"/>
              <a:ext cx="1339" cy="991"/>
              <a:chOff x="2127" y="2022"/>
              <a:chExt cx="1339" cy="991"/>
            </a:xfrm>
          </p:grpSpPr>
          <p:sp>
            <p:nvSpPr>
              <p:cNvPr id="15397" name="Freeform 128">
                <a:extLst>
                  <a:ext uri="{FF2B5EF4-FFF2-40B4-BE49-F238E27FC236}">
                    <a16:creationId xmlns:a16="http://schemas.microsoft.com/office/drawing/2014/main" id="{23CB8990-F03C-4D7A-A4CC-094F7AB69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7" y="2023"/>
                <a:ext cx="1338" cy="990"/>
              </a:xfrm>
              <a:custGeom>
                <a:avLst/>
                <a:gdLst>
                  <a:gd name="T0" fmla="*/ 356 w 1339"/>
                  <a:gd name="T1" fmla="*/ 476 h 991"/>
                  <a:gd name="T2" fmla="*/ 431 w 1339"/>
                  <a:gd name="T3" fmla="*/ 509 h 991"/>
                  <a:gd name="T4" fmla="*/ 461 w 1339"/>
                  <a:gd name="T5" fmla="*/ 465 h 991"/>
                  <a:gd name="T6" fmla="*/ 508 w 1339"/>
                  <a:gd name="T7" fmla="*/ 404 h 991"/>
                  <a:gd name="T8" fmla="*/ 565 w 1339"/>
                  <a:gd name="T9" fmla="*/ 342 h 991"/>
                  <a:gd name="T10" fmla="*/ 640 w 1339"/>
                  <a:gd name="T11" fmla="*/ 284 h 991"/>
                  <a:gd name="T12" fmla="*/ 733 w 1339"/>
                  <a:gd name="T13" fmla="*/ 217 h 991"/>
                  <a:gd name="T14" fmla="*/ 844 w 1339"/>
                  <a:gd name="T15" fmla="*/ 153 h 991"/>
                  <a:gd name="T16" fmla="*/ 965 w 1339"/>
                  <a:gd name="T17" fmla="*/ 82 h 991"/>
                  <a:gd name="T18" fmla="*/ 1099 w 1339"/>
                  <a:gd name="T19" fmla="*/ 3 h 991"/>
                  <a:gd name="T20" fmla="*/ 1150 w 1339"/>
                  <a:gd name="T21" fmla="*/ 0 h 991"/>
                  <a:gd name="T22" fmla="*/ 1212 w 1339"/>
                  <a:gd name="T23" fmla="*/ 27 h 991"/>
                  <a:gd name="T24" fmla="*/ 1267 w 1339"/>
                  <a:gd name="T25" fmla="*/ 95 h 991"/>
                  <a:gd name="T26" fmla="*/ 1306 w 1339"/>
                  <a:gd name="T27" fmla="*/ 183 h 991"/>
                  <a:gd name="T28" fmla="*/ 1325 w 1339"/>
                  <a:gd name="T29" fmla="*/ 284 h 991"/>
                  <a:gd name="T30" fmla="*/ 1339 w 1339"/>
                  <a:gd name="T31" fmla="*/ 439 h 991"/>
                  <a:gd name="T32" fmla="*/ 1334 w 1339"/>
                  <a:gd name="T33" fmla="*/ 538 h 991"/>
                  <a:gd name="T34" fmla="*/ 1312 w 1339"/>
                  <a:gd name="T35" fmla="*/ 664 h 991"/>
                  <a:gd name="T36" fmla="*/ 1270 w 1339"/>
                  <a:gd name="T37" fmla="*/ 787 h 991"/>
                  <a:gd name="T38" fmla="*/ 1217 w 1339"/>
                  <a:gd name="T39" fmla="*/ 900 h 991"/>
                  <a:gd name="T40" fmla="*/ 1157 w 1339"/>
                  <a:gd name="T41" fmla="*/ 991 h 991"/>
                  <a:gd name="T42" fmla="*/ 0 w 1339"/>
                  <a:gd name="T43" fmla="*/ 991 h 991"/>
                  <a:gd name="T44" fmla="*/ 103 w 1339"/>
                  <a:gd name="T45" fmla="*/ 764 h 991"/>
                  <a:gd name="T46" fmla="*/ 161 w 1339"/>
                  <a:gd name="T47" fmla="*/ 791 h 991"/>
                  <a:gd name="T48" fmla="*/ 220 w 1339"/>
                  <a:gd name="T49" fmla="*/ 746 h 991"/>
                  <a:gd name="T50" fmla="*/ 278 w 1339"/>
                  <a:gd name="T51" fmla="*/ 693 h 991"/>
                  <a:gd name="T52" fmla="*/ 304 w 1339"/>
                  <a:gd name="T53" fmla="*/ 661 h 991"/>
                  <a:gd name="T54" fmla="*/ 337 w 1339"/>
                  <a:gd name="T55" fmla="*/ 603 h 991"/>
                  <a:gd name="T56" fmla="*/ 356 w 1339"/>
                  <a:gd name="T57" fmla="*/ 476 h 99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39"/>
                  <a:gd name="T88" fmla="*/ 0 h 991"/>
                  <a:gd name="T89" fmla="*/ 1339 w 1339"/>
                  <a:gd name="T90" fmla="*/ 991 h 99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39" h="991">
                    <a:moveTo>
                      <a:pt x="356" y="476"/>
                    </a:moveTo>
                    <a:lnTo>
                      <a:pt x="431" y="509"/>
                    </a:lnTo>
                    <a:lnTo>
                      <a:pt x="461" y="465"/>
                    </a:lnTo>
                    <a:lnTo>
                      <a:pt x="508" y="404"/>
                    </a:lnTo>
                    <a:lnTo>
                      <a:pt x="565" y="342"/>
                    </a:lnTo>
                    <a:lnTo>
                      <a:pt x="640" y="284"/>
                    </a:lnTo>
                    <a:lnTo>
                      <a:pt x="733" y="217"/>
                    </a:lnTo>
                    <a:lnTo>
                      <a:pt x="844" y="153"/>
                    </a:lnTo>
                    <a:lnTo>
                      <a:pt x="965" y="82"/>
                    </a:lnTo>
                    <a:lnTo>
                      <a:pt x="1099" y="3"/>
                    </a:lnTo>
                    <a:lnTo>
                      <a:pt x="1150" y="0"/>
                    </a:lnTo>
                    <a:lnTo>
                      <a:pt x="1212" y="27"/>
                    </a:lnTo>
                    <a:lnTo>
                      <a:pt x="1267" y="95"/>
                    </a:lnTo>
                    <a:lnTo>
                      <a:pt x="1306" y="183"/>
                    </a:lnTo>
                    <a:lnTo>
                      <a:pt x="1325" y="284"/>
                    </a:lnTo>
                    <a:lnTo>
                      <a:pt x="1339" y="439"/>
                    </a:lnTo>
                    <a:lnTo>
                      <a:pt x="1334" y="538"/>
                    </a:lnTo>
                    <a:lnTo>
                      <a:pt x="1312" y="664"/>
                    </a:lnTo>
                    <a:lnTo>
                      <a:pt x="1270" y="787"/>
                    </a:lnTo>
                    <a:lnTo>
                      <a:pt x="1217" y="900"/>
                    </a:lnTo>
                    <a:lnTo>
                      <a:pt x="1157" y="991"/>
                    </a:lnTo>
                    <a:lnTo>
                      <a:pt x="0" y="991"/>
                    </a:lnTo>
                    <a:lnTo>
                      <a:pt x="103" y="764"/>
                    </a:lnTo>
                    <a:lnTo>
                      <a:pt x="161" y="791"/>
                    </a:lnTo>
                    <a:lnTo>
                      <a:pt x="220" y="746"/>
                    </a:lnTo>
                    <a:lnTo>
                      <a:pt x="278" y="693"/>
                    </a:lnTo>
                    <a:lnTo>
                      <a:pt x="304" y="661"/>
                    </a:lnTo>
                    <a:lnTo>
                      <a:pt x="337" y="603"/>
                    </a:lnTo>
                    <a:lnTo>
                      <a:pt x="356" y="476"/>
                    </a:lnTo>
                    <a:close/>
                  </a:path>
                </a:pathLst>
              </a:custGeom>
              <a:solidFill>
                <a:srgbClr val="00FFFF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5398" name="Group 129">
                <a:extLst>
                  <a:ext uri="{FF2B5EF4-FFF2-40B4-BE49-F238E27FC236}">
                    <a16:creationId xmlns:a16="http://schemas.microsoft.com/office/drawing/2014/main" id="{53B51EBA-9BE2-4BBD-BC3D-954D06C0AF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6" y="2337"/>
                <a:ext cx="542" cy="519"/>
                <a:chOff x="2526" y="2337"/>
                <a:chExt cx="542" cy="519"/>
              </a:xfrm>
            </p:grpSpPr>
            <p:sp>
              <p:nvSpPr>
                <p:cNvPr id="15405" name="Freeform 130">
                  <a:extLst>
                    <a:ext uri="{FF2B5EF4-FFF2-40B4-BE49-F238E27FC236}">
                      <a16:creationId xmlns:a16="http://schemas.microsoft.com/office/drawing/2014/main" id="{DDE2EDE5-5D81-4FC8-BBB6-55A7C83DC0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4" y="2345"/>
                  <a:ext cx="543" cy="510"/>
                </a:xfrm>
                <a:custGeom>
                  <a:avLst/>
                  <a:gdLst>
                    <a:gd name="T0" fmla="*/ 0 w 542"/>
                    <a:gd name="T1" fmla="*/ 174 h 512"/>
                    <a:gd name="T2" fmla="*/ 26 w 542"/>
                    <a:gd name="T3" fmla="*/ 194 h 512"/>
                    <a:gd name="T4" fmla="*/ 51 w 542"/>
                    <a:gd name="T5" fmla="*/ 210 h 512"/>
                    <a:gd name="T6" fmla="*/ 106 w 542"/>
                    <a:gd name="T7" fmla="*/ 249 h 512"/>
                    <a:gd name="T8" fmla="*/ 152 w 542"/>
                    <a:gd name="T9" fmla="*/ 288 h 512"/>
                    <a:gd name="T10" fmla="*/ 181 w 542"/>
                    <a:gd name="T11" fmla="*/ 320 h 512"/>
                    <a:gd name="T12" fmla="*/ 211 w 542"/>
                    <a:gd name="T13" fmla="*/ 359 h 512"/>
                    <a:gd name="T14" fmla="*/ 214 w 542"/>
                    <a:gd name="T15" fmla="*/ 391 h 512"/>
                    <a:gd name="T16" fmla="*/ 240 w 542"/>
                    <a:gd name="T17" fmla="*/ 387 h 512"/>
                    <a:gd name="T18" fmla="*/ 247 w 542"/>
                    <a:gd name="T19" fmla="*/ 401 h 512"/>
                    <a:gd name="T20" fmla="*/ 262 w 542"/>
                    <a:gd name="T21" fmla="*/ 424 h 512"/>
                    <a:gd name="T22" fmla="*/ 269 w 542"/>
                    <a:gd name="T23" fmla="*/ 437 h 512"/>
                    <a:gd name="T24" fmla="*/ 262 w 542"/>
                    <a:gd name="T25" fmla="*/ 447 h 512"/>
                    <a:gd name="T26" fmla="*/ 286 w 542"/>
                    <a:gd name="T27" fmla="*/ 452 h 512"/>
                    <a:gd name="T28" fmla="*/ 325 w 542"/>
                    <a:gd name="T29" fmla="*/ 479 h 512"/>
                    <a:gd name="T30" fmla="*/ 328 w 542"/>
                    <a:gd name="T31" fmla="*/ 512 h 512"/>
                    <a:gd name="T32" fmla="*/ 332 w 542"/>
                    <a:gd name="T33" fmla="*/ 452 h 512"/>
                    <a:gd name="T34" fmla="*/ 309 w 542"/>
                    <a:gd name="T35" fmla="*/ 434 h 512"/>
                    <a:gd name="T36" fmla="*/ 315 w 542"/>
                    <a:gd name="T37" fmla="*/ 381 h 512"/>
                    <a:gd name="T38" fmla="*/ 315 w 542"/>
                    <a:gd name="T39" fmla="*/ 377 h 512"/>
                    <a:gd name="T40" fmla="*/ 322 w 542"/>
                    <a:gd name="T41" fmla="*/ 352 h 512"/>
                    <a:gd name="T42" fmla="*/ 337 w 542"/>
                    <a:gd name="T43" fmla="*/ 288 h 512"/>
                    <a:gd name="T44" fmla="*/ 360 w 542"/>
                    <a:gd name="T45" fmla="*/ 242 h 512"/>
                    <a:gd name="T46" fmla="*/ 397 w 542"/>
                    <a:gd name="T47" fmla="*/ 217 h 512"/>
                    <a:gd name="T48" fmla="*/ 441 w 542"/>
                    <a:gd name="T49" fmla="*/ 177 h 512"/>
                    <a:gd name="T50" fmla="*/ 499 w 542"/>
                    <a:gd name="T51" fmla="*/ 118 h 512"/>
                    <a:gd name="T52" fmla="*/ 522 w 542"/>
                    <a:gd name="T53" fmla="*/ 68 h 512"/>
                    <a:gd name="T54" fmla="*/ 535 w 542"/>
                    <a:gd name="T55" fmla="*/ 33 h 512"/>
                    <a:gd name="T56" fmla="*/ 542 w 542"/>
                    <a:gd name="T57" fmla="*/ 0 h 512"/>
                    <a:gd name="T58" fmla="*/ 502 w 542"/>
                    <a:gd name="T59" fmla="*/ 75 h 512"/>
                    <a:gd name="T60" fmla="*/ 464 w 542"/>
                    <a:gd name="T61" fmla="*/ 131 h 512"/>
                    <a:gd name="T62" fmla="*/ 412 w 542"/>
                    <a:gd name="T63" fmla="*/ 167 h 512"/>
                    <a:gd name="T64" fmla="*/ 374 w 542"/>
                    <a:gd name="T65" fmla="*/ 187 h 512"/>
                    <a:gd name="T66" fmla="*/ 337 w 542"/>
                    <a:gd name="T67" fmla="*/ 219 h 512"/>
                    <a:gd name="T68" fmla="*/ 299 w 542"/>
                    <a:gd name="T69" fmla="*/ 265 h 512"/>
                    <a:gd name="T70" fmla="*/ 279 w 542"/>
                    <a:gd name="T71" fmla="*/ 300 h 512"/>
                    <a:gd name="T72" fmla="*/ 276 w 542"/>
                    <a:gd name="T73" fmla="*/ 346 h 512"/>
                    <a:gd name="T74" fmla="*/ 269 w 542"/>
                    <a:gd name="T75" fmla="*/ 391 h 512"/>
                    <a:gd name="T76" fmla="*/ 279 w 542"/>
                    <a:gd name="T77" fmla="*/ 404 h 512"/>
                    <a:gd name="T78" fmla="*/ 259 w 542"/>
                    <a:gd name="T79" fmla="*/ 391 h 512"/>
                    <a:gd name="T80" fmla="*/ 254 w 542"/>
                    <a:gd name="T81" fmla="*/ 365 h 512"/>
                    <a:gd name="T82" fmla="*/ 234 w 542"/>
                    <a:gd name="T83" fmla="*/ 369 h 512"/>
                    <a:gd name="T84" fmla="*/ 231 w 542"/>
                    <a:gd name="T85" fmla="*/ 342 h 512"/>
                    <a:gd name="T86" fmla="*/ 194 w 542"/>
                    <a:gd name="T87" fmla="*/ 307 h 512"/>
                    <a:gd name="T88" fmla="*/ 143 w 542"/>
                    <a:gd name="T89" fmla="*/ 262 h 512"/>
                    <a:gd name="T90" fmla="*/ 78 w 542"/>
                    <a:gd name="T91" fmla="*/ 207 h 512"/>
                    <a:gd name="T92" fmla="*/ 0 w 542"/>
                    <a:gd name="T93" fmla="*/ 174 h 51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42"/>
                    <a:gd name="T142" fmla="*/ 0 h 512"/>
                    <a:gd name="T143" fmla="*/ 542 w 542"/>
                    <a:gd name="T144" fmla="*/ 512 h 51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42" h="512">
                      <a:moveTo>
                        <a:pt x="0" y="174"/>
                      </a:moveTo>
                      <a:lnTo>
                        <a:pt x="26" y="194"/>
                      </a:lnTo>
                      <a:lnTo>
                        <a:pt x="51" y="210"/>
                      </a:lnTo>
                      <a:lnTo>
                        <a:pt x="106" y="249"/>
                      </a:lnTo>
                      <a:lnTo>
                        <a:pt x="152" y="288"/>
                      </a:lnTo>
                      <a:lnTo>
                        <a:pt x="181" y="320"/>
                      </a:lnTo>
                      <a:lnTo>
                        <a:pt x="211" y="359"/>
                      </a:lnTo>
                      <a:lnTo>
                        <a:pt x="214" y="391"/>
                      </a:lnTo>
                      <a:lnTo>
                        <a:pt x="240" y="387"/>
                      </a:lnTo>
                      <a:lnTo>
                        <a:pt x="247" y="401"/>
                      </a:lnTo>
                      <a:lnTo>
                        <a:pt x="262" y="424"/>
                      </a:lnTo>
                      <a:lnTo>
                        <a:pt x="269" y="437"/>
                      </a:lnTo>
                      <a:lnTo>
                        <a:pt x="262" y="447"/>
                      </a:lnTo>
                      <a:lnTo>
                        <a:pt x="286" y="452"/>
                      </a:lnTo>
                      <a:lnTo>
                        <a:pt x="325" y="479"/>
                      </a:lnTo>
                      <a:lnTo>
                        <a:pt x="328" y="512"/>
                      </a:lnTo>
                      <a:lnTo>
                        <a:pt x="332" y="452"/>
                      </a:lnTo>
                      <a:lnTo>
                        <a:pt x="309" y="434"/>
                      </a:lnTo>
                      <a:lnTo>
                        <a:pt x="315" y="381"/>
                      </a:lnTo>
                      <a:lnTo>
                        <a:pt x="315" y="377"/>
                      </a:lnTo>
                      <a:lnTo>
                        <a:pt x="322" y="352"/>
                      </a:lnTo>
                      <a:lnTo>
                        <a:pt x="337" y="288"/>
                      </a:lnTo>
                      <a:lnTo>
                        <a:pt x="360" y="242"/>
                      </a:lnTo>
                      <a:lnTo>
                        <a:pt x="397" y="217"/>
                      </a:lnTo>
                      <a:lnTo>
                        <a:pt x="441" y="177"/>
                      </a:lnTo>
                      <a:lnTo>
                        <a:pt x="499" y="118"/>
                      </a:lnTo>
                      <a:lnTo>
                        <a:pt x="522" y="68"/>
                      </a:lnTo>
                      <a:lnTo>
                        <a:pt x="535" y="33"/>
                      </a:lnTo>
                      <a:lnTo>
                        <a:pt x="542" y="0"/>
                      </a:lnTo>
                      <a:lnTo>
                        <a:pt x="502" y="75"/>
                      </a:lnTo>
                      <a:lnTo>
                        <a:pt x="464" y="131"/>
                      </a:lnTo>
                      <a:lnTo>
                        <a:pt x="412" y="167"/>
                      </a:lnTo>
                      <a:lnTo>
                        <a:pt x="374" y="187"/>
                      </a:lnTo>
                      <a:lnTo>
                        <a:pt x="337" y="219"/>
                      </a:lnTo>
                      <a:lnTo>
                        <a:pt x="299" y="265"/>
                      </a:lnTo>
                      <a:lnTo>
                        <a:pt x="279" y="300"/>
                      </a:lnTo>
                      <a:lnTo>
                        <a:pt x="276" y="346"/>
                      </a:lnTo>
                      <a:lnTo>
                        <a:pt x="269" y="391"/>
                      </a:lnTo>
                      <a:lnTo>
                        <a:pt x="279" y="404"/>
                      </a:lnTo>
                      <a:lnTo>
                        <a:pt x="259" y="391"/>
                      </a:lnTo>
                      <a:lnTo>
                        <a:pt x="254" y="365"/>
                      </a:lnTo>
                      <a:lnTo>
                        <a:pt x="234" y="369"/>
                      </a:lnTo>
                      <a:lnTo>
                        <a:pt x="231" y="342"/>
                      </a:lnTo>
                      <a:lnTo>
                        <a:pt x="194" y="307"/>
                      </a:lnTo>
                      <a:lnTo>
                        <a:pt x="143" y="262"/>
                      </a:lnTo>
                      <a:lnTo>
                        <a:pt x="78" y="207"/>
                      </a:lnTo>
                      <a:lnTo>
                        <a:pt x="0" y="174"/>
                      </a:lnTo>
                      <a:close/>
                    </a:path>
                  </a:pathLst>
                </a:custGeom>
                <a:solidFill>
                  <a:srgbClr val="00C0E0"/>
                </a:solidFill>
                <a:ln w="11113">
                  <a:solidFill>
                    <a:srgbClr val="00C0E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06" name="Freeform 131">
                  <a:extLst>
                    <a:ext uri="{FF2B5EF4-FFF2-40B4-BE49-F238E27FC236}">
                      <a16:creationId xmlns:a16="http://schemas.microsoft.com/office/drawing/2014/main" id="{21F1B5BC-FAAD-40B1-A77C-DF488A305C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7" y="2338"/>
                  <a:ext cx="538" cy="459"/>
                </a:xfrm>
                <a:custGeom>
                  <a:avLst/>
                  <a:gdLst>
                    <a:gd name="T0" fmla="*/ 0 w 537"/>
                    <a:gd name="T1" fmla="*/ 184 h 460"/>
                    <a:gd name="T2" fmla="*/ 45 w 537"/>
                    <a:gd name="T3" fmla="*/ 191 h 460"/>
                    <a:gd name="T4" fmla="*/ 84 w 537"/>
                    <a:gd name="T5" fmla="*/ 221 h 460"/>
                    <a:gd name="T6" fmla="*/ 158 w 537"/>
                    <a:gd name="T7" fmla="*/ 275 h 460"/>
                    <a:gd name="T8" fmla="*/ 227 w 537"/>
                    <a:gd name="T9" fmla="*/ 346 h 460"/>
                    <a:gd name="T10" fmla="*/ 230 w 537"/>
                    <a:gd name="T11" fmla="*/ 371 h 460"/>
                    <a:gd name="T12" fmla="*/ 252 w 537"/>
                    <a:gd name="T13" fmla="*/ 365 h 460"/>
                    <a:gd name="T14" fmla="*/ 266 w 537"/>
                    <a:gd name="T15" fmla="*/ 395 h 460"/>
                    <a:gd name="T16" fmla="*/ 269 w 537"/>
                    <a:gd name="T17" fmla="*/ 415 h 460"/>
                    <a:gd name="T18" fmla="*/ 317 w 537"/>
                    <a:gd name="T19" fmla="*/ 460 h 460"/>
                    <a:gd name="T20" fmla="*/ 269 w 537"/>
                    <a:gd name="T21" fmla="*/ 412 h 460"/>
                    <a:gd name="T22" fmla="*/ 263 w 537"/>
                    <a:gd name="T23" fmla="*/ 385 h 460"/>
                    <a:gd name="T24" fmla="*/ 273 w 537"/>
                    <a:gd name="T25" fmla="*/ 305 h 460"/>
                    <a:gd name="T26" fmla="*/ 314 w 537"/>
                    <a:gd name="T27" fmla="*/ 239 h 460"/>
                    <a:gd name="T28" fmla="*/ 377 w 537"/>
                    <a:gd name="T29" fmla="*/ 187 h 460"/>
                    <a:gd name="T30" fmla="*/ 438 w 537"/>
                    <a:gd name="T31" fmla="*/ 150 h 460"/>
                    <a:gd name="T32" fmla="*/ 480 w 537"/>
                    <a:gd name="T33" fmla="*/ 100 h 460"/>
                    <a:gd name="T34" fmla="*/ 510 w 537"/>
                    <a:gd name="T35" fmla="*/ 60 h 460"/>
                    <a:gd name="T36" fmla="*/ 537 w 537"/>
                    <a:gd name="T37" fmla="*/ 0 h 460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37"/>
                    <a:gd name="T58" fmla="*/ 0 h 460"/>
                    <a:gd name="T59" fmla="*/ 537 w 537"/>
                    <a:gd name="T60" fmla="*/ 460 h 460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37" h="460">
                      <a:moveTo>
                        <a:pt x="0" y="184"/>
                      </a:moveTo>
                      <a:lnTo>
                        <a:pt x="45" y="191"/>
                      </a:lnTo>
                      <a:lnTo>
                        <a:pt x="84" y="221"/>
                      </a:lnTo>
                      <a:lnTo>
                        <a:pt x="158" y="275"/>
                      </a:lnTo>
                      <a:lnTo>
                        <a:pt x="227" y="346"/>
                      </a:lnTo>
                      <a:lnTo>
                        <a:pt x="230" y="371"/>
                      </a:lnTo>
                      <a:lnTo>
                        <a:pt x="252" y="365"/>
                      </a:lnTo>
                      <a:lnTo>
                        <a:pt x="266" y="395"/>
                      </a:lnTo>
                      <a:lnTo>
                        <a:pt x="269" y="415"/>
                      </a:lnTo>
                      <a:lnTo>
                        <a:pt x="317" y="460"/>
                      </a:lnTo>
                      <a:lnTo>
                        <a:pt x="269" y="412"/>
                      </a:lnTo>
                      <a:lnTo>
                        <a:pt x="263" y="385"/>
                      </a:lnTo>
                      <a:lnTo>
                        <a:pt x="273" y="305"/>
                      </a:lnTo>
                      <a:lnTo>
                        <a:pt x="314" y="239"/>
                      </a:lnTo>
                      <a:lnTo>
                        <a:pt x="377" y="187"/>
                      </a:lnTo>
                      <a:lnTo>
                        <a:pt x="438" y="150"/>
                      </a:lnTo>
                      <a:lnTo>
                        <a:pt x="480" y="100"/>
                      </a:lnTo>
                      <a:lnTo>
                        <a:pt x="510" y="60"/>
                      </a:lnTo>
                      <a:lnTo>
                        <a:pt x="537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399" name="Group 132">
                <a:extLst>
                  <a:ext uri="{FF2B5EF4-FFF2-40B4-BE49-F238E27FC236}">
                    <a16:creationId xmlns:a16="http://schemas.microsoft.com/office/drawing/2014/main" id="{2885DE53-92B6-4308-A5BF-5840C35B98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16" y="2810"/>
                <a:ext cx="213" cy="202"/>
                <a:chOff x="2216" y="2810"/>
                <a:chExt cx="213" cy="202"/>
              </a:xfrm>
            </p:grpSpPr>
            <p:sp>
              <p:nvSpPr>
                <p:cNvPr id="15403" name="Freeform 133">
                  <a:extLst>
                    <a:ext uri="{FF2B5EF4-FFF2-40B4-BE49-F238E27FC236}">
                      <a16:creationId xmlns:a16="http://schemas.microsoft.com/office/drawing/2014/main" id="{A08A14C4-FECC-4583-ABA0-5F1B3ACDF0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15" y="2811"/>
                  <a:ext cx="212" cy="199"/>
                </a:xfrm>
                <a:custGeom>
                  <a:avLst/>
                  <a:gdLst>
                    <a:gd name="T0" fmla="*/ 0 w 213"/>
                    <a:gd name="T1" fmla="*/ 0 h 199"/>
                    <a:gd name="T2" fmla="*/ 104 w 213"/>
                    <a:gd name="T3" fmla="*/ 27 h 199"/>
                    <a:gd name="T4" fmla="*/ 130 w 213"/>
                    <a:gd name="T5" fmla="*/ 47 h 199"/>
                    <a:gd name="T6" fmla="*/ 153 w 213"/>
                    <a:gd name="T7" fmla="*/ 108 h 199"/>
                    <a:gd name="T8" fmla="*/ 156 w 213"/>
                    <a:gd name="T9" fmla="*/ 112 h 199"/>
                    <a:gd name="T10" fmla="*/ 173 w 213"/>
                    <a:gd name="T11" fmla="*/ 131 h 199"/>
                    <a:gd name="T12" fmla="*/ 186 w 213"/>
                    <a:gd name="T13" fmla="*/ 150 h 199"/>
                    <a:gd name="T14" fmla="*/ 204 w 213"/>
                    <a:gd name="T15" fmla="*/ 161 h 199"/>
                    <a:gd name="T16" fmla="*/ 204 w 213"/>
                    <a:gd name="T17" fmla="*/ 181 h 199"/>
                    <a:gd name="T18" fmla="*/ 213 w 213"/>
                    <a:gd name="T19" fmla="*/ 199 h 199"/>
                    <a:gd name="T20" fmla="*/ 196 w 213"/>
                    <a:gd name="T21" fmla="*/ 199 h 199"/>
                    <a:gd name="T22" fmla="*/ 195 w 213"/>
                    <a:gd name="T23" fmla="*/ 191 h 199"/>
                    <a:gd name="T24" fmla="*/ 195 w 213"/>
                    <a:gd name="T25" fmla="*/ 168 h 199"/>
                    <a:gd name="T26" fmla="*/ 166 w 213"/>
                    <a:gd name="T27" fmla="*/ 153 h 199"/>
                    <a:gd name="T28" fmla="*/ 143 w 213"/>
                    <a:gd name="T29" fmla="*/ 115 h 199"/>
                    <a:gd name="T30" fmla="*/ 130 w 213"/>
                    <a:gd name="T31" fmla="*/ 89 h 199"/>
                    <a:gd name="T32" fmla="*/ 110 w 213"/>
                    <a:gd name="T33" fmla="*/ 47 h 199"/>
                    <a:gd name="T34" fmla="*/ 71 w 213"/>
                    <a:gd name="T35" fmla="*/ 24 h 199"/>
                    <a:gd name="T36" fmla="*/ 0 w 213"/>
                    <a:gd name="T37" fmla="*/ 0 h 1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13"/>
                    <a:gd name="T58" fmla="*/ 0 h 199"/>
                    <a:gd name="T59" fmla="*/ 213 w 213"/>
                    <a:gd name="T60" fmla="*/ 199 h 1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13" h="199">
                      <a:moveTo>
                        <a:pt x="0" y="0"/>
                      </a:moveTo>
                      <a:lnTo>
                        <a:pt x="104" y="27"/>
                      </a:lnTo>
                      <a:lnTo>
                        <a:pt x="130" y="47"/>
                      </a:lnTo>
                      <a:lnTo>
                        <a:pt x="153" y="108"/>
                      </a:lnTo>
                      <a:lnTo>
                        <a:pt x="156" y="112"/>
                      </a:lnTo>
                      <a:lnTo>
                        <a:pt x="173" y="131"/>
                      </a:lnTo>
                      <a:lnTo>
                        <a:pt x="186" y="150"/>
                      </a:lnTo>
                      <a:lnTo>
                        <a:pt x="204" y="161"/>
                      </a:lnTo>
                      <a:lnTo>
                        <a:pt x="204" y="181"/>
                      </a:lnTo>
                      <a:lnTo>
                        <a:pt x="213" y="199"/>
                      </a:lnTo>
                      <a:lnTo>
                        <a:pt x="196" y="199"/>
                      </a:lnTo>
                      <a:lnTo>
                        <a:pt x="195" y="191"/>
                      </a:lnTo>
                      <a:lnTo>
                        <a:pt x="195" y="168"/>
                      </a:lnTo>
                      <a:lnTo>
                        <a:pt x="166" y="153"/>
                      </a:lnTo>
                      <a:lnTo>
                        <a:pt x="143" y="115"/>
                      </a:lnTo>
                      <a:lnTo>
                        <a:pt x="130" y="89"/>
                      </a:lnTo>
                      <a:lnTo>
                        <a:pt x="110" y="47"/>
                      </a:lnTo>
                      <a:lnTo>
                        <a:pt x="71" y="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C0E0"/>
                </a:solidFill>
                <a:ln w="11113">
                  <a:solidFill>
                    <a:srgbClr val="00C0E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04" name="Freeform 134">
                  <a:extLst>
                    <a:ext uri="{FF2B5EF4-FFF2-40B4-BE49-F238E27FC236}">
                      <a16:creationId xmlns:a16="http://schemas.microsoft.com/office/drawing/2014/main" id="{4FD77E72-B833-4B2F-B330-2CE578F046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6" y="2814"/>
                  <a:ext cx="183" cy="199"/>
                </a:xfrm>
                <a:custGeom>
                  <a:avLst/>
                  <a:gdLst>
                    <a:gd name="T0" fmla="*/ 0 w 181"/>
                    <a:gd name="T1" fmla="*/ 0 h 199"/>
                    <a:gd name="T2" fmla="*/ 69 w 181"/>
                    <a:gd name="T3" fmla="*/ 29 h 199"/>
                    <a:gd name="T4" fmla="*/ 99 w 181"/>
                    <a:gd name="T5" fmla="*/ 47 h 199"/>
                    <a:gd name="T6" fmla="*/ 115 w 181"/>
                    <a:gd name="T7" fmla="*/ 78 h 199"/>
                    <a:gd name="T8" fmla="*/ 130 w 181"/>
                    <a:gd name="T9" fmla="*/ 119 h 199"/>
                    <a:gd name="T10" fmla="*/ 145 w 181"/>
                    <a:gd name="T11" fmla="*/ 143 h 199"/>
                    <a:gd name="T12" fmla="*/ 166 w 181"/>
                    <a:gd name="T13" fmla="*/ 158 h 199"/>
                    <a:gd name="T14" fmla="*/ 178 w 181"/>
                    <a:gd name="T15" fmla="*/ 170 h 199"/>
                    <a:gd name="T16" fmla="*/ 181 w 181"/>
                    <a:gd name="T17" fmla="*/ 199 h 19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81"/>
                    <a:gd name="T28" fmla="*/ 0 h 199"/>
                    <a:gd name="T29" fmla="*/ 181 w 181"/>
                    <a:gd name="T30" fmla="*/ 199 h 19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81" h="199">
                      <a:moveTo>
                        <a:pt x="0" y="0"/>
                      </a:moveTo>
                      <a:lnTo>
                        <a:pt x="69" y="29"/>
                      </a:lnTo>
                      <a:lnTo>
                        <a:pt x="99" y="47"/>
                      </a:lnTo>
                      <a:lnTo>
                        <a:pt x="115" y="78"/>
                      </a:lnTo>
                      <a:lnTo>
                        <a:pt x="130" y="119"/>
                      </a:lnTo>
                      <a:lnTo>
                        <a:pt x="145" y="143"/>
                      </a:lnTo>
                      <a:lnTo>
                        <a:pt x="166" y="158"/>
                      </a:lnTo>
                      <a:lnTo>
                        <a:pt x="178" y="170"/>
                      </a:lnTo>
                      <a:lnTo>
                        <a:pt x="181" y="199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400" name="Group 135">
                <a:extLst>
                  <a:ext uri="{FF2B5EF4-FFF2-40B4-BE49-F238E27FC236}">
                    <a16:creationId xmlns:a16="http://schemas.microsoft.com/office/drawing/2014/main" id="{F4ECBD4C-40D8-4945-ACC6-2CEC462A960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8" y="2575"/>
                <a:ext cx="314" cy="438"/>
                <a:chOff x="3148" y="2575"/>
                <a:chExt cx="314" cy="438"/>
              </a:xfrm>
            </p:grpSpPr>
            <p:sp>
              <p:nvSpPr>
                <p:cNvPr id="15401" name="Freeform 136">
                  <a:extLst>
                    <a:ext uri="{FF2B5EF4-FFF2-40B4-BE49-F238E27FC236}">
                      <a16:creationId xmlns:a16="http://schemas.microsoft.com/office/drawing/2014/main" id="{DFB54F37-8581-4C23-B6AC-19B0C49706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3" y="2579"/>
                  <a:ext cx="309" cy="431"/>
                </a:xfrm>
                <a:custGeom>
                  <a:avLst/>
                  <a:gdLst>
                    <a:gd name="T0" fmla="*/ 307 w 307"/>
                    <a:gd name="T1" fmla="*/ 0 h 430"/>
                    <a:gd name="T2" fmla="*/ 297 w 307"/>
                    <a:gd name="T3" fmla="*/ 50 h 430"/>
                    <a:gd name="T4" fmla="*/ 278 w 307"/>
                    <a:gd name="T5" fmla="*/ 85 h 430"/>
                    <a:gd name="T6" fmla="*/ 242 w 307"/>
                    <a:gd name="T7" fmla="*/ 117 h 430"/>
                    <a:gd name="T8" fmla="*/ 199 w 307"/>
                    <a:gd name="T9" fmla="*/ 152 h 430"/>
                    <a:gd name="T10" fmla="*/ 149 w 307"/>
                    <a:gd name="T11" fmla="*/ 189 h 430"/>
                    <a:gd name="T12" fmla="*/ 109 w 307"/>
                    <a:gd name="T13" fmla="*/ 221 h 430"/>
                    <a:gd name="T14" fmla="*/ 77 w 307"/>
                    <a:gd name="T15" fmla="*/ 273 h 430"/>
                    <a:gd name="T16" fmla="*/ 54 w 307"/>
                    <a:gd name="T17" fmla="*/ 319 h 430"/>
                    <a:gd name="T18" fmla="*/ 44 w 307"/>
                    <a:gd name="T19" fmla="*/ 361 h 430"/>
                    <a:gd name="T20" fmla="*/ 31 w 307"/>
                    <a:gd name="T21" fmla="*/ 395 h 430"/>
                    <a:gd name="T22" fmla="*/ 16 w 307"/>
                    <a:gd name="T23" fmla="*/ 424 h 430"/>
                    <a:gd name="T24" fmla="*/ 0 w 307"/>
                    <a:gd name="T25" fmla="*/ 430 h 430"/>
                    <a:gd name="T26" fmla="*/ 22 w 307"/>
                    <a:gd name="T27" fmla="*/ 428 h 430"/>
                    <a:gd name="T28" fmla="*/ 38 w 307"/>
                    <a:gd name="T29" fmla="*/ 428 h 430"/>
                    <a:gd name="T30" fmla="*/ 64 w 307"/>
                    <a:gd name="T31" fmla="*/ 391 h 430"/>
                    <a:gd name="T32" fmla="*/ 74 w 307"/>
                    <a:gd name="T33" fmla="*/ 352 h 430"/>
                    <a:gd name="T34" fmla="*/ 87 w 307"/>
                    <a:gd name="T35" fmla="*/ 319 h 430"/>
                    <a:gd name="T36" fmla="*/ 109 w 307"/>
                    <a:gd name="T37" fmla="*/ 277 h 430"/>
                    <a:gd name="T38" fmla="*/ 139 w 307"/>
                    <a:gd name="T39" fmla="*/ 247 h 430"/>
                    <a:gd name="T40" fmla="*/ 159 w 307"/>
                    <a:gd name="T41" fmla="*/ 217 h 430"/>
                    <a:gd name="T42" fmla="*/ 196 w 307"/>
                    <a:gd name="T43" fmla="*/ 192 h 430"/>
                    <a:gd name="T44" fmla="*/ 232 w 307"/>
                    <a:gd name="T45" fmla="*/ 172 h 430"/>
                    <a:gd name="T46" fmla="*/ 264 w 307"/>
                    <a:gd name="T47" fmla="*/ 127 h 430"/>
                    <a:gd name="T48" fmla="*/ 280 w 307"/>
                    <a:gd name="T49" fmla="*/ 95 h 430"/>
                    <a:gd name="T50" fmla="*/ 295 w 307"/>
                    <a:gd name="T51" fmla="*/ 66 h 430"/>
                    <a:gd name="T52" fmla="*/ 307 w 307"/>
                    <a:gd name="T53" fmla="*/ 0 h 4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07"/>
                    <a:gd name="T82" fmla="*/ 0 h 430"/>
                    <a:gd name="T83" fmla="*/ 307 w 307"/>
                    <a:gd name="T84" fmla="*/ 430 h 4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07" h="430">
                      <a:moveTo>
                        <a:pt x="307" y="0"/>
                      </a:moveTo>
                      <a:lnTo>
                        <a:pt x="297" y="50"/>
                      </a:lnTo>
                      <a:lnTo>
                        <a:pt x="278" y="85"/>
                      </a:lnTo>
                      <a:lnTo>
                        <a:pt x="242" y="117"/>
                      </a:lnTo>
                      <a:lnTo>
                        <a:pt x="199" y="152"/>
                      </a:lnTo>
                      <a:lnTo>
                        <a:pt x="149" y="189"/>
                      </a:lnTo>
                      <a:lnTo>
                        <a:pt x="109" y="221"/>
                      </a:lnTo>
                      <a:lnTo>
                        <a:pt x="77" y="273"/>
                      </a:lnTo>
                      <a:lnTo>
                        <a:pt x="54" y="319"/>
                      </a:lnTo>
                      <a:lnTo>
                        <a:pt x="44" y="361"/>
                      </a:lnTo>
                      <a:lnTo>
                        <a:pt x="31" y="395"/>
                      </a:lnTo>
                      <a:lnTo>
                        <a:pt x="16" y="424"/>
                      </a:lnTo>
                      <a:lnTo>
                        <a:pt x="0" y="430"/>
                      </a:lnTo>
                      <a:lnTo>
                        <a:pt x="22" y="428"/>
                      </a:lnTo>
                      <a:lnTo>
                        <a:pt x="38" y="428"/>
                      </a:lnTo>
                      <a:lnTo>
                        <a:pt x="64" y="391"/>
                      </a:lnTo>
                      <a:lnTo>
                        <a:pt x="74" y="352"/>
                      </a:lnTo>
                      <a:lnTo>
                        <a:pt x="87" y="319"/>
                      </a:lnTo>
                      <a:lnTo>
                        <a:pt x="109" y="277"/>
                      </a:lnTo>
                      <a:lnTo>
                        <a:pt x="139" y="247"/>
                      </a:lnTo>
                      <a:lnTo>
                        <a:pt x="159" y="217"/>
                      </a:lnTo>
                      <a:lnTo>
                        <a:pt x="196" y="192"/>
                      </a:lnTo>
                      <a:lnTo>
                        <a:pt x="232" y="172"/>
                      </a:lnTo>
                      <a:lnTo>
                        <a:pt x="264" y="127"/>
                      </a:lnTo>
                      <a:lnTo>
                        <a:pt x="280" y="95"/>
                      </a:lnTo>
                      <a:lnTo>
                        <a:pt x="295" y="66"/>
                      </a:lnTo>
                      <a:lnTo>
                        <a:pt x="307" y="0"/>
                      </a:lnTo>
                      <a:close/>
                    </a:path>
                  </a:pathLst>
                </a:custGeom>
                <a:solidFill>
                  <a:srgbClr val="00C0E0"/>
                </a:solidFill>
                <a:ln w="11113">
                  <a:solidFill>
                    <a:srgbClr val="00C0E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02" name="Freeform 137">
                  <a:extLst>
                    <a:ext uri="{FF2B5EF4-FFF2-40B4-BE49-F238E27FC236}">
                      <a16:creationId xmlns:a16="http://schemas.microsoft.com/office/drawing/2014/main" id="{E6672961-D8CB-42BD-A136-57F46EED51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48" y="2575"/>
                  <a:ext cx="314" cy="438"/>
                </a:xfrm>
                <a:custGeom>
                  <a:avLst/>
                  <a:gdLst>
                    <a:gd name="T0" fmla="*/ 0 w 314"/>
                    <a:gd name="T1" fmla="*/ 438 h 438"/>
                    <a:gd name="T2" fmla="*/ 29 w 314"/>
                    <a:gd name="T3" fmla="*/ 425 h 438"/>
                    <a:gd name="T4" fmla="*/ 47 w 314"/>
                    <a:gd name="T5" fmla="*/ 399 h 438"/>
                    <a:gd name="T6" fmla="*/ 57 w 314"/>
                    <a:gd name="T7" fmla="*/ 354 h 438"/>
                    <a:gd name="T8" fmla="*/ 83 w 314"/>
                    <a:gd name="T9" fmla="*/ 277 h 438"/>
                    <a:gd name="T10" fmla="*/ 125 w 314"/>
                    <a:gd name="T11" fmla="*/ 217 h 438"/>
                    <a:gd name="T12" fmla="*/ 207 w 314"/>
                    <a:gd name="T13" fmla="*/ 159 h 438"/>
                    <a:gd name="T14" fmla="*/ 243 w 314"/>
                    <a:gd name="T15" fmla="*/ 132 h 438"/>
                    <a:gd name="T16" fmla="*/ 296 w 314"/>
                    <a:gd name="T17" fmla="*/ 75 h 438"/>
                    <a:gd name="T18" fmla="*/ 309 w 314"/>
                    <a:gd name="T19" fmla="*/ 28 h 438"/>
                    <a:gd name="T20" fmla="*/ 314 w 314"/>
                    <a:gd name="T21" fmla="*/ 0 h 43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14"/>
                    <a:gd name="T34" fmla="*/ 0 h 438"/>
                    <a:gd name="T35" fmla="*/ 314 w 314"/>
                    <a:gd name="T36" fmla="*/ 438 h 43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14" h="438">
                      <a:moveTo>
                        <a:pt x="0" y="438"/>
                      </a:moveTo>
                      <a:lnTo>
                        <a:pt x="29" y="425"/>
                      </a:lnTo>
                      <a:lnTo>
                        <a:pt x="47" y="399"/>
                      </a:lnTo>
                      <a:lnTo>
                        <a:pt x="57" y="354"/>
                      </a:lnTo>
                      <a:lnTo>
                        <a:pt x="83" y="277"/>
                      </a:lnTo>
                      <a:lnTo>
                        <a:pt x="125" y="217"/>
                      </a:lnTo>
                      <a:lnTo>
                        <a:pt x="207" y="159"/>
                      </a:lnTo>
                      <a:lnTo>
                        <a:pt x="243" y="132"/>
                      </a:lnTo>
                      <a:lnTo>
                        <a:pt x="296" y="75"/>
                      </a:lnTo>
                      <a:lnTo>
                        <a:pt x="309" y="28"/>
                      </a:lnTo>
                      <a:lnTo>
                        <a:pt x="314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5382" name="Group 138">
              <a:extLst>
                <a:ext uri="{FF2B5EF4-FFF2-40B4-BE49-F238E27FC236}">
                  <a16:creationId xmlns:a16="http://schemas.microsoft.com/office/drawing/2014/main" id="{80FE8D67-B5EB-4E73-86BC-3AA47D3F80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1410"/>
              <a:ext cx="208" cy="281"/>
              <a:chOff x="2655" y="1410"/>
              <a:chExt cx="208" cy="281"/>
            </a:xfrm>
          </p:grpSpPr>
          <p:sp>
            <p:nvSpPr>
              <p:cNvPr id="15395" name="Freeform 139">
                <a:extLst>
                  <a:ext uri="{FF2B5EF4-FFF2-40B4-BE49-F238E27FC236}">
                    <a16:creationId xmlns:a16="http://schemas.microsoft.com/office/drawing/2014/main" id="{FFD107BC-AE2F-4D50-9175-319750329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6" y="1410"/>
                <a:ext cx="194" cy="281"/>
              </a:xfrm>
              <a:custGeom>
                <a:avLst/>
                <a:gdLst>
                  <a:gd name="T0" fmla="*/ 159 w 194"/>
                  <a:gd name="T1" fmla="*/ 46 h 281"/>
                  <a:gd name="T2" fmla="*/ 135 w 194"/>
                  <a:gd name="T3" fmla="*/ 13 h 281"/>
                  <a:gd name="T4" fmla="*/ 104 w 194"/>
                  <a:gd name="T5" fmla="*/ 1 h 281"/>
                  <a:gd name="T6" fmla="*/ 65 w 194"/>
                  <a:gd name="T7" fmla="*/ 0 h 281"/>
                  <a:gd name="T8" fmla="*/ 31 w 194"/>
                  <a:gd name="T9" fmla="*/ 22 h 281"/>
                  <a:gd name="T10" fmla="*/ 7 w 194"/>
                  <a:gd name="T11" fmla="*/ 60 h 281"/>
                  <a:gd name="T12" fmla="*/ 0 w 194"/>
                  <a:gd name="T13" fmla="*/ 105 h 281"/>
                  <a:gd name="T14" fmla="*/ 4 w 194"/>
                  <a:gd name="T15" fmla="*/ 169 h 281"/>
                  <a:gd name="T16" fmla="*/ 28 w 194"/>
                  <a:gd name="T17" fmla="*/ 203 h 281"/>
                  <a:gd name="T18" fmla="*/ 51 w 194"/>
                  <a:gd name="T19" fmla="*/ 223 h 281"/>
                  <a:gd name="T20" fmla="*/ 84 w 194"/>
                  <a:gd name="T21" fmla="*/ 240 h 281"/>
                  <a:gd name="T22" fmla="*/ 102 w 194"/>
                  <a:gd name="T23" fmla="*/ 269 h 281"/>
                  <a:gd name="T24" fmla="*/ 127 w 194"/>
                  <a:gd name="T25" fmla="*/ 281 h 281"/>
                  <a:gd name="T26" fmla="*/ 158 w 194"/>
                  <a:gd name="T27" fmla="*/ 279 h 281"/>
                  <a:gd name="T28" fmla="*/ 179 w 194"/>
                  <a:gd name="T29" fmla="*/ 260 h 281"/>
                  <a:gd name="T30" fmla="*/ 191 w 194"/>
                  <a:gd name="T31" fmla="*/ 234 h 281"/>
                  <a:gd name="T32" fmla="*/ 194 w 194"/>
                  <a:gd name="T33" fmla="*/ 202 h 281"/>
                  <a:gd name="T34" fmla="*/ 183 w 194"/>
                  <a:gd name="T35" fmla="*/ 171 h 281"/>
                  <a:gd name="T36" fmla="*/ 186 w 194"/>
                  <a:gd name="T37" fmla="*/ 129 h 281"/>
                  <a:gd name="T38" fmla="*/ 177 w 194"/>
                  <a:gd name="T39" fmla="*/ 84 h 281"/>
                  <a:gd name="T40" fmla="*/ 159 w 194"/>
                  <a:gd name="T41" fmla="*/ 46 h 28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94"/>
                  <a:gd name="T64" fmla="*/ 0 h 281"/>
                  <a:gd name="T65" fmla="*/ 194 w 194"/>
                  <a:gd name="T66" fmla="*/ 281 h 28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94" h="281">
                    <a:moveTo>
                      <a:pt x="159" y="46"/>
                    </a:moveTo>
                    <a:lnTo>
                      <a:pt x="135" y="13"/>
                    </a:lnTo>
                    <a:lnTo>
                      <a:pt x="104" y="1"/>
                    </a:lnTo>
                    <a:lnTo>
                      <a:pt x="65" y="0"/>
                    </a:lnTo>
                    <a:lnTo>
                      <a:pt x="31" y="22"/>
                    </a:lnTo>
                    <a:lnTo>
                      <a:pt x="7" y="60"/>
                    </a:lnTo>
                    <a:lnTo>
                      <a:pt x="0" y="105"/>
                    </a:lnTo>
                    <a:lnTo>
                      <a:pt x="4" y="169"/>
                    </a:lnTo>
                    <a:lnTo>
                      <a:pt x="28" y="203"/>
                    </a:lnTo>
                    <a:lnTo>
                      <a:pt x="51" y="223"/>
                    </a:lnTo>
                    <a:lnTo>
                      <a:pt x="84" y="240"/>
                    </a:lnTo>
                    <a:lnTo>
                      <a:pt x="102" y="269"/>
                    </a:lnTo>
                    <a:lnTo>
                      <a:pt x="127" y="281"/>
                    </a:lnTo>
                    <a:lnTo>
                      <a:pt x="158" y="279"/>
                    </a:lnTo>
                    <a:lnTo>
                      <a:pt x="179" y="260"/>
                    </a:lnTo>
                    <a:lnTo>
                      <a:pt x="191" y="234"/>
                    </a:lnTo>
                    <a:lnTo>
                      <a:pt x="194" y="202"/>
                    </a:lnTo>
                    <a:lnTo>
                      <a:pt x="183" y="171"/>
                    </a:lnTo>
                    <a:lnTo>
                      <a:pt x="186" y="129"/>
                    </a:lnTo>
                    <a:lnTo>
                      <a:pt x="177" y="84"/>
                    </a:lnTo>
                    <a:lnTo>
                      <a:pt x="159" y="46"/>
                    </a:lnTo>
                    <a:close/>
                  </a:path>
                </a:pathLst>
              </a:custGeom>
              <a:solidFill>
                <a:srgbClr val="E0A08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6" name="Freeform 140">
                <a:extLst>
                  <a:ext uri="{FF2B5EF4-FFF2-40B4-BE49-F238E27FC236}">
                    <a16:creationId xmlns:a16="http://schemas.microsoft.com/office/drawing/2014/main" id="{336843F6-A1C8-4558-802A-FCE7076FAF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04" y="1410"/>
                <a:ext cx="159" cy="264"/>
              </a:xfrm>
              <a:custGeom>
                <a:avLst/>
                <a:gdLst>
                  <a:gd name="T0" fmla="*/ 131 w 160"/>
                  <a:gd name="T1" fmla="*/ 43 h 265"/>
                  <a:gd name="T2" fmla="*/ 111 w 160"/>
                  <a:gd name="T3" fmla="*/ 12 h 265"/>
                  <a:gd name="T4" fmla="*/ 86 w 160"/>
                  <a:gd name="T5" fmla="*/ 1 h 265"/>
                  <a:gd name="T6" fmla="*/ 54 w 160"/>
                  <a:gd name="T7" fmla="*/ 0 h 265"/>
                  <a:gd name="T8" fmla="*/ 26 w 160"/>
                  <a:gd name="T9" fmla="*/ 21 h 265"/>
                  <a:gd name="T10" fmla="*/ 6 w 160"/>
                  <a:gd name="T11" fmla="*/ 57 h 265"/>
                  <a:gd name="T12" fmla="*/ 0 w 160"/>
                  <a:gd name="T13" fmla="*/ 99 h 265"/>
                  <a:gd name="T14" fmla="*/ 3 w 160"/>
                  <a:gd name="T15" fmla="*/ 159 h 265"/>
                  <a:gd name="T16" fmla="*/ 23 w 160"/>
                  <a:gd name="T17" fmla="*/ 191 h 265"/>
                  <a:gd name="T18" fmla="*/ 42 w 160"/>
                  <a:gd name="T19" fmla="*/ 210 h 265"/>
                  <a:gd name="T20" fmla="*/ 69 w 160"/>
                  <a:gd name="T21" fmla="*/ 226 h 265"/>
                  <a:gd name="T22" fmla="*/ 84 w 160"/>
                  <a:gd name="T23" fmla="*/ 254 h 265"/>
                  <a:gd name="T24" fmla="*/ 105 w 160"/>
                  <a:gd name="T25" fmla="*/ 265 h 265"/>
                  <a:gd name="T26" fmla="*/ 130 w 160"/>
                  <a:gd name="T27" fmla="*/ 263 h 265"/>
                  <a:gd name="T28" fmla="*/ 148 w 160"/>
                  <a:gd name="T29" fmla="*/ 245 h 265"/>
                  <a:gd name="T30" fmla="*/ 158 w 160"/>
                  <a:gd name="T31" fmla="*/ 221 h 265"/>
                  <a:gd name="T32" fmla="*/ 160 w 160"/>
                  <a:gd name="T33" fmla="*/ 191 h 265"/>
                  <a:gd name="T34" fmla="*/ 151 w 160"/>
                  <a:gd name="T35" fmla="*/ 161 h 265"/>
                  <a:gd name="T36" fmla="*/ 153 w 160"/>
                  <a:gd name="T37" fmla="*/ 122 h 265"/>
                  <a:gd name="T38" fmla="*/ 146 w 160"/>
                  <a:gd name="T39" fmla="*/ 79 h 265"/>
                  <a:gd name="T40" fmla="*/ 131 w 160"/>
                  <a:gd name="T41" fmla="*/ 43 h 26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60"/>
                  <a:gd name="T64" fmla="*/ 0 h 265"/>
                  <a:gd name="T65" fmla="*/ 160 w 160"/>
                  <a:gd name="T66" fmla="*/ 265 h 26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60" h="265">
                    <a:moveTo>
                      <a:pt x="131" y="43"/>
                    </a:moveTo>
                    <a:lnTo>
                      <a:pt x="111" y="12"/>
                    </a:lnTo>
                    <a:lnTo>
                      <a:pt x="86" y="1"/>
                    </a:lnTo>
                    <a:lnTo>
                      <a:pt x="54" y="0"/>
                    </a:lnTo>
                    <a:lnTo>
                      <a:pt x="26" y="21"/>
                    </a:lnTo>
                    <a:lnTo>
                      <a:pt x="6" y="57"/>
                    </a:lnTo>
                    <a:lnTo>
                      <a:pt x="0" y="99"/>
                    </a:lnTo>
                    <a:lnTo>
                      <a:pt x="3" y="159"/>
                    </a:lnTo>
                    <a:lnTo>
                      <a:pt x="23" y="191"/>
                    </a:lnTo>
                    <a:lnTo>
                      <a:pt x="42" y="210"/>
                    </a:lnTo>
                    <a:lnTo>
                      <a:pt x="69" y="226"/>
                    </a:lnTo>
                    <a:lnTo>
                      <a:pt x="84" y="254"/>
                    </a:lnTo>
                    <a:lnTo>
                      <a:pt x="105" y="265"/>
                    </a:lnTo>
                    <a:lnTo>
                      <a:pt x="130" y="263"/>
                    </a:lnTo>
                    <a:lnTo>
                      <a:pt x="148" y="245"/>
                    </a:lnTo>
                    <a:lnTo>
                      <a:pt x="158" y="221"/>
                    </a:lnTo>
                    <a:lnTo>
                      <a:pt x="160" y="191"/>
                    </a:lnTo>
                    <a:lnTo>
                      <a:pt x="151" y="161"/>
                    </a:lnTo>
                    <a:lnTo>
                      <a:pt x="153" y="122"/>
                    </a:lnTo>
                    <a:lnTo>
                      <a:pt x="146" y="79"/>
                    </a:lnTo>
                    <a:lnTo>
                      <a:pt x="131" y="43"/>
                    </a:lnTo>
                    <a:close/>
                  </a:path>
                </a:pathLst>
              </a:custGeom>
              <a:solidFill>
                <a:srgbClr val="E0A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383" name="Group 141">
              <a:extLst>
                <a:ext uri="{FF2B5EF4-FFF2-40B4-BE49-F238E27FC236}">
                  <a16:creationId xmlns:a16="http://schemas.microsoft.com/office/drawing/2014/main" id="{EC0FD2A8-CF6A-41E4-835C-BF98051821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5" y="1820"/>
              <a:ext cx="1318" cy="1012"/>
              <a:chOff x="1895" y="1820"/>
              <a:chExt cx="1318" cy="1012"/>
            </a:xfrm>
          </p:grpSpPr>
          <p:sp>
            <p:nvSpPr>
              <p:cNvPr id="15384" name="Freeform 142">
                <a:extLst>
                  <a:ext uri="{FF2B5EF4-FFF2-40B4-BE49-F238E27FC236}">
                    <a16:creationId xmlns:a16="http://schemas.microsoft.com/office/drawing/2014/main" id="{D8AFE789-AD13-4796-B9C5-1DCB4FDA0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6" y="1821"/>
                <a:ext cx="806" cy="680"/>
              </a:xfrm>
              <a:custGeom>
                <a:avLst/>
                <a:gdLst>
                  <a:gd name="T0" fmla="*/ 309 w 808"/>
                  <a:gd name="T1" fmla="*/ 0 h 681"/>
                  <a:gd name="T2" fmla="*/ 153 w 808"/>
                  <a:gd name="T3" fmla="*/ 134 h 681"/>
                  <a:gd name="T4" fmla="*/ 58 w 808"/>
                  <a:gd name="T5" fmla="*/ 259 h 681"/>
                  <a:gd name="T6" fmla="*/ 0 w 808"/>
                  <a:gd name="T7" fmla="*/ 473 h 681"/>
                  <a:gd name="T8" fmla="*/ 153 w 808"/>
                  <a:gd name="T9" fmla="*/ 360 h 681"/>
                  <a:gd name="T10" fmla="*/ 238 w 808"/>
                  <a:gd name="T11" fmla="*/ 280 h 681"/>
                  <a:gd name="T12" fmla="*/ 284 w 808"/>
                  <a:gd name="T13" fmla="*/ 229 h 681"/>
                  <a:gd name="T14" fmla="*/ 238 w 808"/>
                  <a:gd name="T15" fmla="*/ 358 h 681"/>
                  <a:gd name="T16" fmla="*/ 226 w 808"/>
                  <a:gd name="T17" fmla="*/ 476 h 681"/>
                  <a:gd name="T18" fmla="*/ 222 w 808"/>
                  <a:gd name="T19" fmla="*/ 681 h 681"/>
                  <a:gd name="T20" fmla="*/ 248 w 808"/>
                  <a:gd name="T21" fmla="*/ 622 h 681"/>
                  <a:gd name="T22" fmla="*/ 300 w 808"/>
                  <a:gd name="T23" fmla="*/ 537 h 681"/>
                  <a:gd name="T24" fmla="*/ 385 w 808"/>
                  <a:gd name="T25" fmla="*/ 473 h 681"/>
                  <a:gd name="T26" fmla="*/ 462 w 808"/>
                  <a:gd name="T27" fmla="*/ 440 h 681"/>
                  <a:gd name="T28" fmla="*/ 650 w 808"/>
                  <a:gd name="T29" fmla="*/ 352 h 681"/>
                  <a:gd name="T30" fmla="*/ 808 w 808"/>
                  <a:gd name="T31" fmla="*/ 205 h 681"/>
                  <a:gd name="T32" fmla="*/ 759 w 808"/>
                  <a:gd name="T33" fmla="*/ 170 h 681"/>
                  <a:gd name="T34" fmla="*/ 715 w 808"/>
                  <a:gd name="T35" fmla="*/ 187 h 681"/>
                  <a:gd name="T36" fmla="*/ 640 w 808"/>
                  <a:gd name="T37" fmla="*/ 190 h 681"/>
                  <a:gd name="T38" fmla="*/ 549 w 808"/>
                  <a:gd name="T39" fmla="*/ 180 h 681"/>
                  <a:gd name="T40" fmla="*/ 469 w 808"/>
                  <a:gd name="T41" fmla="*/ 157 h 681"/>
                  <a:gd name="T42" fmla="*/ 345 w 808"/>
                  <a:gd name="T43" fmla="*/ 167 h 681"/>
                  <a:gd name="T44" fmla="*/ 309 w 808"/>
                  <a:gd name="T45" fmla="*/ 0 h 681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08"/>
                  <a:gd name="T70" fmla="*/ 0 h 681"/>
                  <a:gd name="T71" fmla="*/ 808 w 808"/>
                  <a:gd name="T72" fmla="*/ 681 h 681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08" h="681">
                    <a:moveTo>
                      <a:pt x="309" y="0"/>
                    </a:moveTo>
                    <a:lnTo>
                      <a:pt x="153" y="134"/>
                    </a:lnTo>
                    <a:lnTo>
                      <a:pt x="58" y="259"/>
                    </a:lnTo>
                    <a:lnTo>
                      <a:pt x="0" y="473"/>
                    </a:lnTo>
                    <a:lnTo>
                      <a:pt x="153" y="360"/>
                    </a:lnTo>
                    <a:lnTo>
                      <a:pt x="238" y="280"/>
                    </a:lnTo>
                    <a:lnTo>
                      <a:pt x="284" y="229"/>
                    </a:lnTo>
                    <a:lnTo>
                      <a:pt x="238" y="358"/>
                    </a:lnTo>
                    <a:lnTo>
                      <a:pt x="226" y="476"/>
                    </a:lnTo>
                    <a:lnTo>
                      <a:pt x="222" y="681"/>
                    </a:lnTo>
                    <a:lnTo>
                      <a:pt x="248" y="622"/>
                    </a:lnTo>
                    <a:lnTo>
                      <a:pt x="300" y="537"/>
                    </a:lnTo>
                    <a:lnTo>
                      <a:pt x="385" y="473"/>
                    </a:lnTo>
                    <a:lnTo>
                      <a:pt x="462" y="440"/>
                    </a:lnTo>
                    <a:lnTo>
                      <a:pt x="650" y="352"/>
                    </a:lnTo>
                    <a:lnTo>
                      <a:pt x="808" y="205"/>
                    </a:lnTo>
                    <a:lnTo>
                      <a:pt x="759" y="170"/>
                    </a:lnTo>
                    <a:lnTo>
                      <a:pt x="715" y="187"/>
                    </a:lnTo>
                    <a:lnTo>
                      <a:pt x="640" y="190"/>
                    </a:lnTo>
                    <a:lnTo>
                      <a:pt x="549" y="180"/>
                    </a:lnTo>
                    <a:lnTo>
                      <a:pt x="469" y="157"/>
                    </a:lnTo>
                    <a:lnTo>
                      <a:pt x="345" y="167"/>
                    </a:lnTo>
                    <a:lnTo>
                      <a:pt x="309" y="0"/>
                    </a:lnTo>
                    <a:close/>
                  </a:path>
                </a:pathLst>
              </a:custGeom>
              <a:solidFill>
                <a:srgbClr val="E0E0FF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5" name="Freeform 143">
                <a:extLst>
                  <a:ext uri="{FF2B5EF4-FFF2-40B4-BE49-F238E27FC236}">
                    <a16:creationId xmlns:a16="http://schemas.microsoft.com/office/drawing/2014/main" id="{C4B370F9-DF48-45B8-B745-731156A9BA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5" y="2039"/>
                <a:ext cx="435" cy="752"/>
              </a:xfrm>
              <a:custGeom>
                <a:avLst/>
                <a:gdLst>
                  <a:gd name="T0" fmla="*/ 384 w 436"/>
                  <a:gd name="T1" fmla="*/ 0 h 751"/>
                  <a:gd name="T2" fmla="*/ 436 w 436"/>
                  <a:gd name="T3" fmla="*/ 39 h 751"/>
                  <a:gd name="T4" fmla="*/ 431 w 436"/>
                  <a:gd name="T5" fmla="*/ 146 h 751"/>
                  <a:gd name="T6" fmla="*/ 330 w 436"/>
                  <a:gd name="T7" fmla="*/ 227 h 751"/>
                  <a:gd name="T8" fmla="*/ 257 w 436"/>
                  <a:gd name="T9" fmla="*/ 492 h 751"/>
                  <a:gd name="T10" fmla="*/ 0 w 436"/>
                  <a:gd name="T11" fmla="*/ 751 h 751"/>
                  <a:gd name="T12" fmla="*/ 118 w 436"/>
                  <a:gd name="T13" fmla="*/ 386 h 751"/>
                  <a:gd name="T14" fmla="*/ 248 w 436"/>
                  <a:gd name="T15" fmla="*/ 187 h 751"/>
                  <a:gd name="T16" fmla="*/ 268 w 436"/>
                  <a:gd name="T17" fmla="*/ 65 h 751"/>
                  <a:gd name="T18" fmla="*/ 384 w 436"/>
                  <a:gd name="T19" fmla="*/ 0 h 75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6"/>
                  <a:gd name="T31" fmla="*/ 0 h 751"/>
                  <a:gd name="T32" fmla="*/ 436 w 436"/>
                  <a:gd name="T33" fmla="*/ 751 h 75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6" h="751">
                    <a:moveTo>
                      <a:pt x="384" y="0"/>
                    </a:moveTo>
                    <a:lnTo>
                      <a:pt x="436" y="39"/>
                    </a:lnTo>
                    <a:lnTo>
                      <a:pt x="431" y="146"/>
                    </a:lnTo>
                    <a:lnTo>
                      <a:pt x="330" y="227"/>
                    </a:lnTo>
                    <a:lnTo>
                      <a:pt x="257" y="492"/>
                    </a:lnTo>
                    <a:lnTo>
                      <a:pt x="0" y="751"/>
                    </a:lnTo>
                    <a:lnTo>
                      <a:pt x="118" y="386"/>
                    </a:lnTo>
                    <a:lnTo>
                      <a:pt x="248" y="187"/>
                    </a:lnTo>
                    <a:lnTo>
                      <a:pt x="268" y="65"/>
                    </a:lnTo>
                    <a:lnTo>
                      <a:pt x="384" y="0"/>
                    </a:lnTo>
                    <a:close/>
                  </a:path>
                </a:pathLst>
              </a:custGeom>
              <a:solidFill>
                <a:srgbClr val="FF00A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5386" name="Group 144">
                <a:extLst>
                  <a:ext uri="{FF2B5EF4-FFF2-40B4-BE49-F238E27FC236}">
                    <a16:creationId xmlns:a16="http://schemas.microsoft.com/office/drawing/2014/main" id="{651FCEAE-153A-4FCD-BEC5-90DAB74ED9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5" y="2081"/>
                <a:ext cx="635" cy="751"/>
                <a:chOff x="1895" y="2081"/>
                <a:chExt cx="635" cy="751"/>
              </a:xfrm>
            </p:grpSpPr>
            <p:grpSp>
              <p:nvGrpSpPr>
                <p:cNvPr id="15387" name="Group 145">
                  <a:extLst>
                    <a:ext uri="{FF2B5EF4-FFF2-40B4-BE49-F238E27FC236}">
                      <a16:creationId xmlns:a16="http://schemas.microsoft.com/office/drawing/2014/main" id="{B5D15465-E9DA-4179-BBE6-2C52B0EB4F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95" y="2081"/>
                  <a:ext cx="544" cy="605"/>
                  <a:chOff x="1895" y="2081"/>
                  <a:chExt cx="544" cy="605"/>
                </a:xfrm>
              </p:grpSpPr>
              <p:sp>
                <p:nvSpPr>
                  <p:cNvPr id="15389" name="Freeform 146">
                    <a:extLst>
                      <a:ext uri="{FF2B5EF4-FFF2-40B4-BE49-F238E27FC236}">
                        <a16:creationId xmlns:a16="http://schemas.microsoft.com/office/drawing/2014/main" id="{DA5F1789-80BC-4343-98E3-2E3B12D489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96" y="2081"/>
                    <a:ext cx="543" cy="605"/>
                  </a:xfrm>
                  <a:custGeom>
                    <a:avLst/>
                    <a:gdLst>
                      <a:gd name="T0" fmla="*/ 464 w 544"/>
                      <a:gd name="T1" fmla="*/ 58 h 605"/>
                      <a:gd name="T2" fmla="*/ 415 w 544"/>
                      <a:gd name="T3" fmla="*/ 156 h 605"/>
                      <a:gd name="T4" fmla="*/ 332 w 544"/>
                      <a:gd name="T5" fmla="*/ 137 h 605"/>
                      <a:gd name="T6" fmla="*/ 255 w 544"/>
                      <a:gd name="T7" fmla="*/ 114 h 605"/>
                      <a:gd name="T8" fmla="*/ 186 w 544"/>
                      <a:gd name="T9" fmla="*/ 83 h 605"/>
                      <a:gd name="T10" fmla="*/ 136 w 544"/>
                      <a:gd name="T11" fmla="*/ 61 h 605"/>
                      <a:gd name="T12" fmla="*/ 42 w 544"/>
                      <a:gd name="T13" fmla="*/ 0 h 605"/>
                      <a:gd name="T14" fmla="*/ 16 w 544"/>
                      <a:gd name="T15" fmla="*/ 10 h 605"/>
                      <a:gd name="T16" fmla="*/ 13 w 544"/>
                      <a:gd name="T17" fmla="*/ 69 h 605"/>
                      <a:gd name="T18" fmla="*/ 52 w 544"/>
                      <a:gd name="T19" fmla="*/ 124 h 605"/>
                      <a:gd name="T20" fmla="*/ 20 w 544"/>
                      <a:gd name="T21" fmla="*/ 117 h 605"/>
                      <a:gd name="T22" fmla="*/ 0 w 544"/>
                      <a:gd name="T23" fmla="*/ 143 h 605"/>
                      <a:gd name="T24" fmla="*/ 6 w 544"/>
                      <a:gd name="T25" fmla="*/ 169 h 605"/>
                      <a:gd name="T26" fmla="*/ 33 w 544"/>
                      <a:gd name="T27" fmla="*/ 202 h 605"/>
                      <a:gd name="T28" fmla="*/ 20 w 544"/>
                      <a:gd name="T29" fmla="*/ 215 h 605"/>
                      <a:gd name="T30" fmla="*/ 6 w 544"/>
                      <a:gd name="T31" fmla="*/ 235 h 605"/>
                      <a:gd name="T32" fmla="*/ 6 w 544"/>
                      <a:gd name="T33" fmla="*/ 259 h 605"/>
                      <a:gd name="T34" fmla="*/ 20 w 544"/>
                      <a:gd name="T35" fmla="*/ 299 h 605"/>
                      <a:gd name="T36" fmla="*/ 65 w 544"/>
                      <a:gd name="T37" fmla="*/ 337 h 605"/>
                      <a:gd name="T38" fmla="*/ 45 w 544"/>
                      <a:gd name="T39" fmla="*/ 350 h 605"/>
                      <a:gd name="T40" fmla="*/ 36 w 544"/>
                      <a:gd name="T41" fmla="*/ 383 h 605"/>
                      <a:gd name="T42" fmla="*/ 48 w 544"/>
                      <a:gd name="T43" fmla="*/ 416 h 605"/>
                      <a:gd name="T44" fmla="*/ 89 w 544"/>
                      <a:gd name="T45" fmla="*/ 436 h 605"/>
                      <a:gd name="T46" fmla="*/ 141 w 544"/>
                      <a:gd name="T47" fmla="*/ 456 h 605"/>
                      <a:gd name="T48" fmla="*/ 183 w 544"/>
                      <a:gd name="T49" fmla="*/ 491 h 605"/>
                      <a:gd name="T50" fmla="*/ 215 w 544"/>
                      <a:gd name="T51" fmla="*/ 524 h 605"/>
                      <a:gd name="T52" fmla="*/ 245 w 544"/>
                      <a:gd name="T53" fmla="*/ 556 h 605"/>
                      <a:gd name="T54" fmla="*/ 279 w 544"/>
                      <a:gd name="T55" fmla="*/ 593 h 605"/>
                      <a:gd name="T56" fmla="*/ 339 w 544"/>
                      <a:gd name="T57" fmla="*/ 605 h 605"/>
                      <a:gd name="T58" fmla="*/ 455 w 544"/>
                      <a:gd name="T59" fmla="*/ 456 h 605"/>
                      <a:gd name="T60" fmla="*/ 475 w 544"/>
                      <a:gd name="T61" fmla="*/ 344 h 605"/>
                      <a:gd name="T62" fmla="*/ 482 w 544"/>
                      <a:gd name="T63" fmla="*/ 279 h 605"/>
                      <a:gd name="T64" fmla="*/ 511 w 544"/>
                      <a:gd name="T65" fmla="*/ 246 h 605"/>
                      <a:gd name="T66" fmla="*/ 533 w 544"/>
                      <a:gd name="T67" fmla="*/ 212 h 605"/>
                      <a:gd name="T68" fmla="*/ 544 w 544"/>
                      <a:gd name="T69" fmla="*/ 160 h 605"/>
                      <a:gd name="T70" fmla="*/ 541 w 544"/>
                      <a:gd name="T71" fmla="*/ 125 h 605"/>
                      <a:gd name="T72" fmla="*/ 530 w 544"/>
                      <a:gd name="T73" fmla="*/ 96 h 605"/>
                      <a:gd name="T74" fmla="*/ 511 w 544"/>
                      <a:gd name="T75" fmla="*/ 67 h 605"/>
                      <a:gd name="T76" fmla="*/ 489 w 544"/>
                      <a:gd name="T77" fmla="*/ 55 h 605"/>
                      <a:gd name="T78" fmla="*/ 464 w 544"/>
                      <a:gd name="T79" fmla="*/ 58 h 605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w 544"/>
                      <a:gd name="T121" fmla="*/ 0 h 605"/>
                      <a:gd name="T122" fmla="*/ 544 w 544"/>
                      <a:gd name="T123" fmla="*/ 605 h 605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T120" t="T121" r="T122" b="T123"/>
                    <a:pathLst>
                      <a:path w="544" h="605">
                        <a:moveTo>
                          <a:pt x="464" y="58"/>
                        </a:moveTo>
                        <a:lnTo>
                          <a:pt x="415" y="156"/>
                        </a:lnTo>
                        <a:lnTo>
                          <a:pt x="332" y="137"/>
                        </a:lnTo>
                        <a:lnTo>
                          <a:pt x="255" y="114"/>
                        </a:lnTo>
                        <a:lnTo>
                          <a:pt x="186" y="83"/>
                        </a:lnTo>
                        <a:lnTo>
                          <a:pt x="136" y="61"/>
                        </a:lnTo>
                        <a:lnTo>
                          <a:pt x="42" y="0"/>
                        </a:lnTo>
                        <a:lnTo>
                          <a:pt x="16" y="10"/>
                        </a:lnTo>
                        <a:lnTo>
                          <a:pt x="13" y="69"/>
                        </a:lnTo>
                        <a:lnTo>
                          <a:pt x="52" y="124"/>
                        </a:lnTo>
                        <a:lnTo>
                          <a:pt x="20" y="117"/>
                        </a:lnTo>
                        <a:lnTo>
                          <a:pt x="0" y="143"/>
                        </a:lnTo>
                        <a:lnTo>
                          <a:pt x="6" y="169"/>
                        </a:lnTo>
                        <a:lnTo>
                          <a:pt x="33" y="202"/>
                        </a:lnTo>
                        <a:lnTo>
                          <a:pt x="20" y="215"/>
                        </a:lnTo>
                        <a:lnTo>
                          <a:pt x="6" y="235"/>
                        </a:lnTo>
                        <a:lnTo>
                          <a:pt x="6" y="259"/>
                        </a:lnTo>
                        <a:lnTo>
                          <a:pt x="20" y="299"/>
                        </a:lnTo>
                        <a:lnTo>
                          <a:pt x="65" y="337"/>
                        </a:lnTo>
                        <a:lnTo>
                          <a:pt x="45" y="350"/>
                        </a:lnTo>
                        <a:lnTo>
                          <a:pt x="36" y="383"/>
                        </a:lnTo>
                        <a:lnTo>
                          <a:pt x="48" y="416"/>
                        </a:lnTo>
                        <a:lnTo>
                          <a:pt x="89" y="436"/>
                        </a:lnTo>
                        <a:lnTo>
                          <a:pt x="141" y="456"/>
                        </a:lnTo>
                        <a:lnTo>
                          <a:pt x="183" y="491"/>
                        </a:lnTo>
                        <a:lnTo>
                          <a:pt x="215" y="524"/>
                        </a:lnTo>
                        <a:lnTo>
                          <a:pt x="245" y="556"/>
                        </a:lnTo>
                        <a:lnTo>
                          <a:pt x="279" y="593"/>
                        </a:lnTo>
                        <a:lnTo>
                          <a:pt x="339" y="605"/>
                        </a:lnTo>
                        <a:lnTo>
                          <a:pt x="455" y="456"/>
                        </a:lnTo>
                        <a:lnTo>
                          <a:pt x="475" y="344"/>
                        </a:lnTo>
                        <a:lnTo>
                          <a:pt x="482" y="279"/>
                        </a:lnTo>
                        <a:lnTo>
                          <a:pt x="511" y="246"/>
                        </a:lnTo>
                        <a:lnTo>
                          <a:pt x="533" y="212"/>
                        </a:lnTo>
                        <a:lnTo>
                          <a:pt x="544" y="160"/>
                        </a:lnTo>
                        <a:lnTo>
                          <a:pt x="541" y="125"/>
                        </a:lnTo>
                        <a:lnTo>
                          <a:pt x="530" y="96"/>
                        </a:lnTo>
                        <a:lnTo>
                          <a:pt x="511" y="67"/>
                        </a:lnTo>
                        <a:lnTo>
                          <a:pt x="489" y="55"/>
                        </a:lnTo>
                        <a:lnTo>
                          <a:pt x="464" y="5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111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5390" name="Group 147">
                    <a:extLst>
                      <a:ext uri="{FF2B5EF4-FFF2-40B4-BE49-F238E27FC236}">
                        <a16:creationId xmlns:a16="http://schemas.microsoft.com/office/drawing/2014/main" id="{EAF5740A-F142-472D-9439-7D73A0C9FFC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28" y="2173"/>
                    <a:ext cx="405" cy="295"/>
                    <a:chOff x="1928" y="2173"/>
                    <a:chExt cx="405" cy="295"/>
                  </a:xfrm>
                </p:grpSpPr>
                <p:sp>
                  <p:nvSpPr>
                    <p:cNvPr id="15391" name="Freeform 148">
                      <a:extLst>
                        <a:ext uri="{FF2B5EF4-FFF2-40B4-BE49-F238E27FC236}">
                          <a16:creationId xmlns:a16="http://schemas.microsoft.com/office/drawing/2014/main" id="{26A18674-9884-4F37-9516-197708443CD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39" y="2199"/>
                      <a:ext cx="288" cy="100"/>
                    </a:xfrm>
                    <a:custGeom>
                      <a:avLst/>
                      <a:gdLst>
                        <a:gd name="T0" fmla="*/ 0 w 287"/>
                        <a:gd name="T1" fmla="*/ 0 h 101"/>
                        <a:gd name="T2" fmla="*/ 64 w 287"/>
                        <a:gd name="T3" fmla="*/ 48 h 101"/>
                        <a:gd name="T4" fmla="*/ 142 w 287"/>
                        <a:gd name="T5" fmla="*/ 85 h 101"/>
                        <a:gd name="T6" fmla="*/ 223 w 287"/>
                        <a:gd name="T7" fmla="*/ 101 h 101"/>
                        <a:gd name="T8" fmla="*/ 287 w 287"/>
                        <a:gd name="T9" fmla="*/ 101 h 10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7"/>
                        <a:gd name="T16" fmla="*/ 0 h 101"/>
                        <a:gd name="T17" fmla="*/ 287 w 287"/>
                        <a:gd name="T18" fmla="*/ 101 h 10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7" h="101">
                          <a:moveTo>
                            <a:pt x="0" y="0"/>
                          </a:moveTo>
                          <a:lnTo>
                            <a:pt x="64" y="48"/>
                          </a:lnTo>
                          <a:lnTo>
                            <a:pt x="142" y="85"/>
                          </a:lnTo>
                          <a:lnTo>
                            <a:pt x="223" y="101"/>
                          </a:lnTo>
                          <a:lnTo>
                            <a:pt x="287" y="101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392" name="Freeform 149">
                      <a:extLst>
                        <a:ext uri="{FF2B5EF4-FFF2-40B4-BE49-F238E27FC236}">
                          <a16:creationId xmlns:a16="http://schemas.microsoft.com/office/drawing/2014/main" id="{D3AD8BEE-DCB2-45F7-98F8-66E226859A7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28" y="2289"/>
                      <a:ext cx="210" cy="93"/>
                    </a:xfrm>
                    <a:custGeom>
                      <a:avLst/>
                      <a:gdLst>
                        <a:gd name="T0" fmla="*/ 0 w 209"/>
                        <a:gd name="T1" fmla="*/ 0 h 94"/>
                        <a:gd name="T2" fmla="*/ 48 w 209"/>
                        <a:gd name="T3" fmla="*/ 38 h 94"/>
                        <a:gd name="T4" fmla="*/ 121 w 209"/>
                        <a:gd name="T5" fmla="*/ 74 h 94"/>
                        <a:gd name="T6" fmla="*/ 209 w 209"/>
                        <a:gd name="T7" fmla="*/ 94 h 9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09"/>
                        <a:gd name="T13" fmla="*/ 0 h 94"/>
                        <a:gd name="T14" fmla="*/ 209 w 209"/>
                        <a:gd name="T15" fmla="*/ 94 h 94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09" h="94">
                          <a:moveTo>
                            <a:pt x="0" y="0"/>
                          </a:moveTo>
                          <a:lnTo>
                            <a:pt x="48" y="38"/>
                          </a:lnTo>
                          <a:lnTo>
                            <a:pt x="121" y="74"/>
                          </a:lnTo>
                          <a:lnTo>
                            <a:pt x="209" y="94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393" name="Freeform 150">
                      <a:extLst>
                        <a:ext uri="{FF2B5EF4-FFF2-40B4-BE49-F238E27FC236}">
                          <a16:creationId xmlns:a16="http://schemas.microsoft.com/office/drawing/2014/main" id="{19C99E5E-584B-45DF-A586-57DF31FB8CC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60" y="2417"/>
                      <a:ext cx="140" cy="51"/>
                    </a:xfrm>
                    <a:custGeom>
                      <a:avLst/>
                      <a:gdLst>
                        <a:gd name="T0" fmla="*/ 0 w 140"/>
                        <a:gd name="T1" fmla="*/ 0 h 50"/>
                        <a:gd name="T2" fmla="*/ 66 w 140"/>
                        <a:gd name="T3" fmla="*/ 33 h 50"/>
                        <a:gd name="T4" fmla="*/ 140 w 140"/>
                        <a:gd name="T5" fmla="*/ 50 h 50"/>
                        <a:gd name="T6" fmla="*/ 0 60000 65536"/>
                        <a:gd name="T7" fmla="*/ 0 60000 65536"/>
                        <a:gd name="T8" fmla="*/ 0 60000 65536"/>
                        <a:gd name="T9" fmla="*/ 0 w 140"/>
                        <a:gd name="T10" fmla="*/ 0 h 50"/>
                        <a:gd name="T11" fmla="*/ 140 w 140"/>
                        <a:gd name="T12" fmla="*/ 50 h 5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40" h="50">
                          <a:moveTo>
                            <a:pt x="0" y="0"/>
                          </a:moveTo>
                          <a:lnTo>
                            <a:pt x="66" y="33"/>
                          </a:lnTo>
                          <a:lnTo>
                            <a:pt x="140" y="50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394" name="Freeform 151">
                      <a:extLst>
                        <a:ext uri="{FF2B5EF4-FFF2-40B4-BE49-F238E27FC236}">
                          <a16:creationId xmlns:a16="http://schemas.microsoft.com/office/drawing/2014/main" id="{06E2675C-B8C1-48A6-B35F-1970368B3FD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23" y="2173"/>
                      <a:ext cx="11" cy="60"/>
                    </a:xfrm>
                    <a:custGeom>
                      <a:avLst/>
                      <a:gdLst>
                        <a:gd name="T0" fmla="*/ 5 w 10"/>
                        <a:gd name="T1" fmla="*/ 61 h 61"/>
                        <a:gd name="T2" fmla="*/ 0 w 10"/>
                        <a:gd name="T3" fmla="*/ 35 h 61"/>
                        <a:gd name="T4" fmla="*/ 1 w 10"/>
                        <a:gd name="T5" fmla="*/ 20 h 61"/>
                        <a:gd name="T6" fmla="*/ 10 w 10"/>
                        <a:gd name="T7" fmla="*/ 0 h 61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0"/>
                        <a:gd name="T13" fmla="*/ 0 h 61"/>
                        <a:gd name="T14" fmla="*/ 10 w 10"/>
                        <a:gd name="T15" fmla="*/ 61 h 61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0" h="61">
                          <a:moveTo>
                            <a:pt x="5" y="61"/>
                          </a:moveTo>
                          <a:lnTo>
                            <a:pt x="0" y="35"/>
                          </a:lnTo>
                          <a:lnTo>
                            <a:pt x="1" y="20"/>
                          </a:lnTo>
                          <a:lnTo>
                            <a:pt x="10" y="0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5388" name="Freeform 152">
                  <a:extLst>
                    <a:ext uri="{FF2B5EF4-FFF2-40B4-BE49-F238E27FC236}">
                      <a16:creationId xmlns:a16="http://schemas.microsoft.com/office/drawing/2014/main" id="{39932E2F-F5B3-4525-815D-916B6F3711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1" y="2387"/>
                  <a:ext cx="379" cy="445"/>
                </a:xfrm>
                <a:custGeom>
                  <a:avLst/>
                  <a:gdLst>
                    <a:gd name="T0" fmla="*/ 227 w 380"/>
                    <a:gd name="T1" fmla="*/ 0 h 446"/>
                    <a:gd name="T2" fmla="*/ 305 w 380"/>
                    <a:gd name="T3" fmla="*/ 54 h 446"/>
                    <a:gd name="T4" fmla="*/ 380 w 380"/>
                    <a:gd name="T5" fmla="*/ 124 h 446"/>
                    <a:gd name="T6" fmla="*/ 377 w 380"/>
                    <a:gd name="T7" fmla="*/ 165 h 446"/>
                    <a:gd name="T8" fmla="*/ 360 w 380"/>
                    <a:gd name="T9" fmla="*/ 203 h 446"/>
                    <a:gd name="T10" fmla="*/ 321 w 380"/>
                    <a:gd name="T11" fmla="*/ 281 h 446"/>
                    <a:gd name="T12" fmla="*/ 247 w 380"/>
                    <a:gd name="T13" fmla="*/ 378 h 446"/>
                    <a:gd name="T14" fmla="*/ 165 w 380"/>
                    <a:gd name="T15" fmla="*/ 446 h 446"/>
                    <a:gd name="T16" fmla="*/ 77 w 380"/>
                    <a:gd name="T17" fmla="*/ 423 h 446"/>
                    <a:gd name="T18" fmla="*/ 24 w 380"/>
                    <a:gd name="T19" fmla="*/ 385 h 446"/>
                    <a:gd name="T20" fmla="*/ 0 w 380"/>
                    <a:gd name="T21" fmla="*/ 338 h 446"/>
                    <a:gd name="T22" fmla="*/ 0 w 380"/>
                    <a:gd name="T23" fmla="*/ 274 h 446"/>
                    <a:gd name="T24" fmla="*/ 24 w 380"/>
                    <a:gd name="T25" fmla="*/ 281 h 446"/>
                    <a:gd name="T26" fmla="*/ 77 w 380"/>
                    <a:gd name="T27" fmla="*/ 255 h 446"/>
                    <a:gd name="T28" fmla="*/ 116 w 380"/>
                    <a:gd name="T29" fmla="*/ 209 h 446"/>
                    <a:gd name="T30" fmla="*/ 190 w 380"/>
                    <a:gd name="T31" fmla="*/ 121 h 446"/>
                    <a:gd name="T32" fmla="*/ 227 w 380"/>
                    <a:gd name="T33" fmla="*/ 0 h 44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80"/>
                    <a:gd name="T52" fmla="*/ 0 h 446"/>
                    <a:gd name="T53" fmla="*/ 380 w 380"/>
                    <a:gd name="T54" fmla="*/ 446 h 44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80" h="446">
                      <a:moveTo>
                        <a:pt x="227" y="0"/>
                      </a:moveTo>
                      <a:lnTo>
                        <a:pt x="305" y="54"/>
                      </a:lnTo>
                      <a:lnTo>
                        <a:pt x="380" y="124"/>
                      </a:lnTo>
                      <a:lnTo>
                        <a:pt x="377" y="165"/>
                      </a:lnTo>
                      <a:lnTo>
                        <a:pt x="360" y="203"/>
                      </a:lnTo>
                      <a:lnTo>
                        <a:pt x="321" y="281"/>
                      </a:lnTo>
                      <a:lnTo>
                        <a:pt x="247" y="378"/>
                      </a:lnTo>
                      <a:lnTo>
                        <a:pt x="165" y="446"/>
                      </a:lnTo>
                      <a:lnTo>
                        <a:pt x="77" y="423"/>
                      </a:lnTo>
                      <a:lnTo>
                        <a:pt x="24" y="385"/>
                      </a:lnTo>
                      <a:lnTo>
                        <a:pt x="0" y="338"/>
                      </a:lnTo>
                      <a:lnTo>
                        <a:pt x="0" y="274"/>
                      </a:lnTo>
                      <a:lnTo>
                        <a:pt x="24" y="281"/>
                      </a:lnTo>
                      <a:lnTo>
                        <a:pt x="77" y="255"/>
                      </a:lnTo>
                      <a:lnTo>
                        <a:pt x="116" y="209"/>
                      </a:lnTo>
                      <a:lnTo>
                        <a:pt x="190" y="121"/>
                      </a:lnTo>
                      <a:lnTo>
                        <a:pt x="227" y="0"/>
                      </a:lnTo>
                      <a:close/>
                    </a:path>
                  </a:pathLst>
                </a:custGeom>
                <a:solidFill>
                  <a:srgbClr val="C0E0FF"/>
                </a:solidFill>
                <a:ln w="111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46233" name="AutoShape 153">
            <a:extLst>
              <a:ext uri="{FF2B5EF4-FFF2-40B4-BE49-F238E27FC236}">
                <a16:creationId xmlns:a16="http://schemas.microsoft.com/office/drawing/2014/main" id="{C12510BC-2C0F-4B21-8402-5545113C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201988"/>
            <a:ext cx="5715000" cy="1295400"/>
          </a:xfrm>
          <a:prstGeom prst="cloudCallout">
            <a:avLst>
              <a:gd name="adj1" fmla="val 25750"/>
              <a:gd name="adj2" fmla="val 151227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It means that the diagonal entries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of the matrix are very </a:t>
            </a: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LARGE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6234" name="AutoShape 154">
            <a:extLst>
              <a:ext uri="{FF2B5EF4-FFF2-40B4-BE49-F238E27FC236}">
                <a16:creationId xmlns:a16="http://schemas.microsoft.com/office/drawing/2014/main" id="{C5266D24-7944-4D6D-9F4F-9A38742A2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125788"/>
            <a:ext cx="5562600" cy="838200"/>
          </a:xfrm>
          <a:prstGeom prst="cloudCallout">
            <a:avLst>
              <a:gd name="adj1" fmla="val -41639"/>
              <a:gd name="adj2" fmla="val 251324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Well, how large is LARGE?</a:t>
            </a:r>
          </a:p>
        </p:txBody>
      </p:sp>
      <p:grpSp>
        <p:nvGrpSpPr>
          <p:cNvPr id="46201" name="Group 156">
            <a:extLst>
              <a:ext uri="{FF2B5EF4-FFF2-40B4-BE49-F238E27FC236}">
                <a16:creationId xmlns:a16="http://schemas.microsoft.com/office/drawing/2014/main" id="{D8E30E1C-4F77-4EE6-940C-B0CDACBA9725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125788"/>
            <a:ext cx="5943600" cy="1371600"/>
            <a:chOff x="1200" y="1968"/>
            <a:chExt cx="3600" cy="864"/>
          </a:xfrm>
        </p:grpSpPr>
        <p:sp>
          <p:nvSpPr>
            <p:cNvPr id="15378" name="AutoShape 157">
              <a:extLst>
                <a:ext uri="{FF2B5EF4-FFF2-40B4-BE49-F238E27FC236}">
                  <a16:creationId xmlns:a16="http://schemas.microsoft.com/office/drawing/2014/main" id="{6B5861EA-B25A-49A3-9888-388DE69E8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968"/>
              <a:ext cx="3600" cy="864"/>
            </a:xfrm>
            <a:prstGeom prst="cloudCallout">
              <a:avLst>
                <a:gd name="adj1" fmla="val 26611"/>
                <a:gd name="adj2" fmla="val 130208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2700000" scaled="1"/>
            </a:gra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They satisfy the following inequality:</a:t>
              </a:r>
            </a:p>
          </p:txBody>
        </p:sp>
        <p:graphicFrame>
          <p:nvGraphicFramePr>
            <p:cNvPr id="15379" name="Object 2">
              <a:extLst>
                <a:ext uri="{FF2B5EF4-FFF2-40B4-BE49-F238E27FC236}">
                  <a16:creationId xmlns:a16="http://schemas.microsoft.com/office/drawing/2014/main" id="{6A9FD0DA-CD83-4F62-8034-E36AF99ED9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352"/>
            <a:ext cx="105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8614" imgH="355446" progId="Equation.3">
                    <p:embed/>
                  </p:oleObj>
                </mc:Choice>
                <mc:Fallback>
                  <p:oleObj name="Equation" r:id="rId7" imgW="888614" imgH="355446" progId="Equation.3">
                    <p:embed/>
                    <p:pic>
                      <p:nvPicPr>
                        <p:cNvPr id="15379" name="Object 2">
                          <a:extLst>
                            <a:ext uri="{FF2B5EF4-FFF2-40B4-BE49-F238E27FC236}">
                              <a16:creationId xmlns:a16="http://schemas.microsoft.com/office/drawing/2014/main" id="{6A9FD0DA-CD83-4F62-8034-E36AF99ED9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352"/>
                          <a:ext cx="1056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39" name="Rectangle 159">
            <a:extLst>
              <a:ext uri="{FF2B5EF4-FFF2-40B4-BE49-F238E27FC236}">
                <a16:creationId xmlns:a16="http://schemas.microsoft.com/office/drawing/2014/main" id="{33271272-8470-4775-9F3C-E5B0B8544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106988"/>
            <a:ext cx="2514600" cy="1676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240" name="Rectangle 160">
            <a:extLst>
              <a:ext uri="{FF2B5EF4-FFF2-40B4-BE49-F238E27FC236}">
                <a16:creationId xmlns:a16="http://schemas.microsoft.com/office/drawing/2014/main" id="{67118D6F-CE14-4E04-AF2B-E2A9AE32F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183188"/>
            <a:ext cx="1600200" cy="1600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6207" name="Group 171">
            <a:extLst>
              <a:ext uri="{FF2B5EF4-FFF2-40B4-BE49-F238E27FC236}">
                <a16:creationId xmlns:a16="http://schemas.microsoft.com/office/drawing/2014/main" id="{7EFEF7AA-C02B-4FD8-ABE7-28988174E89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938463"/>
            <a:ext cx="7915275" cy="3933825"/>
            <a:chOff x="431" y="1706"/>
            <a:chExt cx="4986" cy="2478"/>
          </a:xfrm>
        </p:grpSpPr>
        <p:grpSp>
          <p:nvGrpSpPr>
            <p:cNvPr id="15374" name="Group 165">
              <a:extLst>
                <a:ext uri="{FF2B5EF4-FFF2-40B4-BE49-F238E27FC236}">
                  <a16:creationId xmlns:a16="http://schemas.microsoft.com/office/drawing/2014/main" id="{D73DC99A-2FA5-4DD7-A42C-0891BE54A5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1706"/>
              <a:ext cx="4986" cy="2478"/>
              <a:chOff x="336" y="1200"/>
              <a:chExt cx="5032" cy="2256"/>
            </a:xfrm>
          </p:grpSpPr>
          <p:sp>
            <p:nvSpPr>
              <p:cNvPr id="46246" name="AutoShape 166" descr="再生纸">
                <a:extLst>
                  <a:ext uri="{FF2B5EF4-FFF2-40B4-BE49-F238E27FC236}">
                    <a16:creationId xmlns:a16="http://schemas.microsoft.com/office/drawing/2014/main" id="{D5AB54DA-AF48-42D5-B69E-5B953E9684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200"/>
                <a:ext cx="5032" cy="2256"/>
              </a:xfrm>
              <a:prstGeom prst="roundRect">
                <a:avLst>
                  <a:gd name="adj" fmla="val 16667"/>
                </a:avLst>
              </a:prstGeom>
              <a:blipFill dpi="0" rotWithShape="0">
                <a:blip r:embed="rId9"/>
                <a:srcRect/>
                <a:tile tx="0" ty="0" sx="100000" sy="100000" flip="none" algn="tl"/>
              </a:blipFill>
              <a:ln w="9525">
                <a:noFill/>
                <a:round/>
                <a:headEnd/>
                <a:tailEnd/>
              </a:ln>
              <a:effectLst>
                <a:prstShdw prst="shdw17" dist="17961" dir="2700000">
                  <a:srgbClr val="FFFFFF">
                    <a:gamma/>
                    <a:shade val="60000"/>
                    <a:invGamma/>
                  </a:srgbClr>
                </a:prstShdw>
              </a:effectLst>
            </p:spPr>
            <p:txBody>
              <a:bodyPr anchor="ctr"/>
              <a:lstStyle/>
              <a:p>
                <a:pPr marL="476250" indent="-476250" eaLnBrk="1" hangingPunct="1">
                  <a:defRPr/>
                </a:pPr>
                <a:r>
                  <a:rPr lang="zh-CN" altLang="en-US" sz="24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注</a:t>
                </a:r>
                <a:r>
                  <a:rPr lang="zh-CN" alt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：</a:t>
                </a:r>
              </a:p>
              <a:p>
                <a:pPr marL="476250" indent="-476250" eaLnBrk="1" hangingPunct="1">
                  <a:spcBef>
                    <a:spcPct val="20000"/>
                  </a:spcBef>
                  <a:buFont typeface="Wingdings" pitchFamily="2" charset="2"/>
                  <a:buChar char="F"/>
                  <a:defRPr/>
                </a:pPr>
                <a:r>
                  <a:rPr lang="zh-CN" altLang="en-US" sz="24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如果 </a:t>
                </a:r>
                <a:r>
                  <a:rPr lang="en-US" altLang="zh-CN" sz="2400" b="1" i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400" b="1">
                    <a:solidFill>
                      <a:schemeClr val="accent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严格</a:t>
                </a:r>
                <a:r>
                  <a:rPr lang="zh-CN" altLang="en-US" sz="24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角占优阵，则不要求三对角线上的所有元素非零。</a:t>
                </a:r>
              </a:p>
              <a:p>
                <a:pPr marL="476250" indent="-476250" eaLnBrk="1" hangingPunct="1">
                  <a:spcBef>
                    <a:spcPct val="20000"/>
                  </a:spcBef>
                  <a:buFont typeface="Wingdings" pitchFamily="2" charset="2"/>
                  <a:buChar char="F"/>
                  <a:defRPr/>
                </a:pPr>
                <a:endPara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476250" indent="-476250" eaLnBrk="1" hangingPunct="1">
                  <a:spcBef>
                    <a:spcPct val="20000"/>
                  </a:spcBef>
                  <a:defRPr/>
                </a:pPr>
                <a:r>
                  <a:rPr lang="zh-CN" altLang="en-US" sz="2800" b="1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Wingdings" pitchFamily="2" charset="2"/>
                  </a:rPr>
                  <a:t></a:t>
                </a:r>
                <a:r>
                  <a:rPr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zh-CN" altLang="en-US" sz="24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Wingdings" pitchFamily="2" charset="2"/>
                  </a:rPr>
                  <a:t>根据不等式</a:t>
                </a:r>
              </a:p>
              <a:p>
                <a:pPr marL="476250" indent="-476250" eaLnBrk="1" hangingPunct="1">
                  <a:defRPr/>
                </a:pPr>
                <a:r>
                  <a:rPr lang="zh-CN" altLang="en-US" sz="24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Wingdings" pitchFamily="2" charset="2"/>
                  </a:rPr>
                  <a:t>      可知：分解过程中，矩阵元素不会过分增大，算法保证稳定。</a:t>
                </a:r>
              </a:p>
              <a:p>
                <a:pPr marL="476250" indent="-476250" eaLnBrk="1" hangingPunct="1">
                  <a:defRPr/>
                </a:pPr>
                <a:endPara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Wingdings" pitchFamily="2" charset="2"/>
                </a:endParaRPr>
              </a:p>
              <a:p>
                <a:pPr marL="476250" indent="-476250" eaLnBrk="1" hangingPunct="1">
                  <a:spcBef>
                    <a:spcPct val="20000"/>
                  </a:spcBef>
                  <a:defRPr/>
                </a:pPr>
                <a:r>
                  <a:rPr lang="zh-CN" altLang="en-US" sz="2800" b="1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Wingdings" pitchFamily="2" charset="2"/>
                  </a:rPr>
                  <a:t></a:t>
                </a:r>
                <a:r>
                  <a:rPr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Wingdings" pitchFamily="2" charset="2"/>
                  </a:rPr>
                  <a:t> </a:t>
                </a:r>
                <a:r>
                  <a:rPr lang="zh-CN" altLang="en-US" sz="24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Wingdings" pitchFamily="2" charset="2"/>
                  </a:rPr>
                  <a:t>运算量为 </a:t>
                </a:r>
                <a:r>
                  <a:rPr lang="en-US" altLang="zh-CN" sz="2400" b="1" i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Wingdings" pitchFamily="2" charset="2"/>
                  </a:rPr>
                  <a:t>O</a:t>
                </a:r>
                <a:r>
                  <a:rPr lang="en-US" altLang="zh-CN" sz="24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Wingdings" pitchFamily="2" charset="2"/>
                  </a:rPr>
                  <a:t>(5</a:t>
                </a:r>
                <a:r>
                  <a:rPr lang="en-US" altLang="zh-CN" sz="2400" b="1" i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Wingdings" pitchFamily="2" charset="2"/>
                  </a:rPr>
                  <a:t>n</a:t>
                </a:r>
                <a:r>
                  <a:rPr lang="en-US" altLang="zh-CN" sz="24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Wingdings" pitchFamily="2" charset="2"/>
                  </a:rPr>
                  <a:t>)</a:t>
                </a:r>
                <a:r>
                  <a:rPr lang="zh-CN" altLang="en-US" sz="24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  <a:sym typeface="Wingdings" pitchFamily="2" charset="2"/>
                  </a:rPr>
                  <a:t>。</a:t>
                </a:r>
              </a:p>
            </p:txBody>
          </p:sp>
          <p:graphicFrame>
            <p:nvGraphicFramePr>
              <p:cNvPr id="15377" name="Object 1">
                <a:extLst>
                  <a:ext uri="{FF2B5EF4-FFF2-40B4-BE49-F238E27FC236}">
                    <a16:creationId xmlns:a16="http://schemas.microsoft.com/office/drawing/2014/main" id="{7491F843-B3AE-4D89-A8C0-FEABDE607C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76" y="2256"/>
              <a:ext cx="340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857500" imgH="228600" progId="Equation.3">
                      <p:embed/>
                    </p:oleObj>
                  </mc:Choice>
                  <mc:Fallback>
                    <p:oleObj name="Equation" r:id="rId10" imgW="2857500" imgH="228600" progId="Equation.3">
                      <p:embed/>
                      <p:pic>
                        <p:nvPicPr>
                          <p:cNvPr id="15377" name="Object 1">
                            <a:extLst>
                              <a:ext uri="{FF2B5EF4-FFF2-40B4-BE49-F238E27FC236}">
                                <a16:creationId xmlns:a16="http://schemas.microsoft.com/office/drawing/2014/main" id="{7491F843-B3AE-4D89-A8C0-FEABDE607C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2256"/>
                            <a:ext cx="3408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75" name="Object 0">
              <a:extLst>
                <a:ext uri="{FF2B5EF4-FFF2-40B4-BE49-F238E27FC236}">
                  <a16:creationId xmlns:a16="http://schemas.microsoft.com/office/drawing/2014/main" id="{4863D499-7754-4723-A8FA-4D1F012B0A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3339"/>
            <a:ext cx="308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454400" imgH="622300" progId="Equation.DSMT4">
                    <p:embed/>
                  </p:oleObj>
                </mc:Choice>
                <mc:Fallback>
                  <p:oleObj name="Equation" r:id="rId12" imgW="3454400" imgH="622300" progId="Equation.DSMT4">
                    <p:embed/>
                    <p:pic>
                      <p:nvPicPr>
                        <p:cNvPr id="15375" name="Object 0">
                          <a:extLst>
                            <a:ext uri="{FF2B5EF4-FFF2-40B4-BE49-F238E27FC236}">
                              <a16:creationId xmlns:a16="http://schemas.microsoft.com/office/drawing/2014/main" id="{4863D499-7754-4723-A8FA-4D1F012B0A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339"/>
                          <a:ext cx="308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71EC8285-F511-4E10-9D47-FC3E0AC5E19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4888" y="1412875"/>
            <a:ext cx="41275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0" dur="500"/>
                                        <p:tgtEl>
                                          <p:spTgt spid="46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46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0" dur="500"/>
                                        <p:tgtEl>
                                          <p:spTgt spid="46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38" grpId="0" animBg="1" autoUpdateAnimBg="0"/>
      <p:bldP spid="46233" grpId="0" animBg="1" autoUpdateAnimBg="0"/>
      <p:bldP spid="46234" grpId="0" animBg="1" autoUpdateAnimBg="0"/>
      <p:bldP spid="46239" grpId="0" animBg="1"/>
      <p:bldP spid="462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1026">
            <a:extLst>
              <a:ext uri="{FF2B5EF4-FFF2-40B4-BE49-F238E27FC236}">
                <a16:creationId xmlns:a16="http://schemas.microsoft.com/office/drawing/2014/main" id="{0AFB0704-AE51-47D4-882C-D542EA804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73152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§5  </a:t>
            </a: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线性方程组的误差分析 </a:t>
            </a:r>
          </a:p>
          <a:p>
            <a:pPr eaLnBrk="1" hangingPunct="1">
              <a:spcBef>
                <a:spcPct val="10000"/>
              </a:spcBef>
              <a:buFontTx/>
              <a:buNone/>
              <a:defRPr/>
            </a:pPr>
            <a:r>
              <a:rPr lang="zh-CN" altLang="en-US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Error Analysis for Linear system of Equations */</a:t>
            </a:r>
            <a:endParaRPr lang="en-US" altLang="zh-CN" sz="20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027">
            <a:extLst>
              <a:ext uri="{FF2B5EF4-FFF2-40B4-BE49-F238E27FC236}">
                <a16:creationId xmlns:a16="http://schemas.microsoft.com/office/drawing/2014/main" id="{BC8878D0-EC26-47F0-B658-76664FC628D7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341438"/>
            <a:ext cx="7200900" cy="538162"/>
            <a:chOff x="384" y="864"/>
            <a:chExt cx="4512" cy="339"/>
          </a:xfrm>
        </p:grpSpPr>
        <p:pic>
          <p:nvPicPr>
            <p:cNvPr id="16408" name="Picture 1028" descr="DARTS">
              <a:extLst>
                <a:ext uri="{FF2B5EF4-FFF2-40B4-BE49-F238E27FC236}">
                  <a16:creationId xmlns:a16="http://schemas.microsoft.com/office/drawing/2014/main" id="{FF9BBF52-6C00-41AD-87AD-4A25A8EB0F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864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9" name="Text Box 1029">
              <a:extLst>
                <a:ext uri="{FF2B5EF4-FFF2-40B4-BE49-F238E27FC236}">
                  <a16:creationId xmlns:a16="http://schemas.microsoft.com/office/drawing/2014/main" id="{9C0C798C-285F-44BD-AA0E-24C3CFAC8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912"/>
              <a:ext cx="41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求解             时，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和    的误差对解    有何影响？</a:t>
              </a:r>
            </a:p>
          </p:txBody>
        </p:sp>
        <p:graphicFrame>
          <p:nvGraphicFramePr>
            <p:cNvPr id="16410" name="Object 1030">
              <a:extLst>
                <a:ext uri="{FF2B5EF4-FFF2-40B4-BE49-F238E27FC236}">
                  <a16:creationId xmlns:a16="http://schemas.microsoft.com/office/drawing/2014/main" id="{94B41068-09E3-4290-8849-29C14C3887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912"/>
            <a:ext cx="62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08000" imgH="228600" progId="Equation.3">
                    <p:embed/>
                  </p:oleObj>
                </mc:Choice>
                <mc:Fallback>
                  <p:oleObj name="Equation" r:id="rId8" imgW="508000" imgH="228600" progId="Equation.3">
                    <p:embed/>
                    <p:pic>
                      <p:nvPicPr>
                        <p:cNvPr id="16410" name="Object 1030">
                          <a:extLst>
                            <a:ext uri="{FF2B5EF4-FFF2-40B4-BE49-F238E27FC236}">
                              <a16:creationId xmlns:a16="http://schemas.microsoft.com/office/drawing/2014/main" id="{94B41068-09E3-4290-8849-29C14C3887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912"/>
                          <a:ext cx="62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1031">
              <a:extLst>
                <a:ext uri="{FF2B5EF4-FFF2-40B4-BE49-F238E27FC236}">
                  <a16:creationId xmlns:a16="http://schemas.microsoft.com/office/drawing/2014/main" id="{B8CF4ED3-17B6-4EC6-A816-119722C456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912"/>
            <a:ext cx="1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202936" progId="Equation.3">
                    <p:embed/>
                  </p:oleObj>
                </mc:Choice>
                <mc:Fallback>
                  <p:oleObj name="Equation" r:id="rId10" imgW="126835" imgH="202936" progId="Equation.3">
                    <p:embed/>
                    <p:pic>
                      <p:nvPicPr>
                        <p:cNvPr id="16411" name="Object 1031">
                          <a:extLst>
                            <a:ext uri="{FF2B5EF4-FFF2-40B4-BE49-F238E27FC236}">
                              <a16:creationId xmlns:a16="http://schemas.microsoft.com/office/drawing/2014/main" id="{B8CF4ED3-17B6-4EC6-A816-119722C456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912"/>
                          <a:ext cx="1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1032">
              <a:extLst>
                <a:ext uri="{FF2B5EF4-FFF2-40B4-BE49-F238E27FC236}">
                  <a16:creationId xmlns:a16="http://schemas.microsoft.com/office/drawing/2014/main" id="{8E025C56-279F-427C-933A-809DB72740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912"/>
            <a:ext cx="19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579" imgH="177646" progId="Equation.3">
                    <p:embed/>
                  </p:oleObj>
                </mc:Choice>
                <mc:Fallback>
                  <p:oleObj name="Equation" r:id="rId12" imgW="139579" imgH="177646" progId="Equation.3">
                    <p:embed/>
                    <p:pic>
                      <p:nvPicPr>
                        <p:cNvPr id="16412" name="Object 1032">
                          <a:extLst>
                            <a:ext uri="{FF2B5EF4-FFF2-40B4-BE49-F238E27FC236}">
                              <a16:creationId xmlns:a16="http://schemas.microsoft.com/office/drawing/2014/main" id="{8E025C56-279F-427C-933A-809DB72740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12"/>
                          <a:ext cx="19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33">
            <a:extLst>
              <a:ext uri="{FF2B5EF4-FFF2-40B4-BE49-F238E27FC236}">
                <a16:creationId xmlns:a16="http://schemas.microsoft.com/office/drawing/2014/main" id="{0D79E1F6-6B41-455A-B143-1D85E0A0C86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133600"/>
            <a:ext cx="7239000" cy="482600"/>
            <a:chOff x="336" y="1344"/>
            <a:chExt cx="4560" cy="304"/>
          </a:xfrm>
        </p:grpSpPr>
        <p:sp>
          <p:nvSpPr>
            <p:cNvPr id="16404" name="Text Box 1034">
              <a:extLst>
                <a:ext uri="{FF2B5EF4-FFF2-40B4-BE49-F238E27FC236}">
                  <a16:creationId xmlns:a16="http://schemas.microsoft.com/office/drawing/2014/main" id="{D3A72F68-1D7F-4921-AFB8-59DE92599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344"/>
              <a:ext cx="45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dirty="0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 </a:t>
              </a:r>
              <a:r>
                <a:rPr lang="en-US" altLang="zh-CN" sz="2400" b="1" i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精确，  有误差　  ，得到的解为             ，即</a:t>
              </a:r>
            </a:p>
          </p:txBody>
        </p:sp>
        <p:graphicFrame>
          <p:nvGraphicFramePr>
            <p:cNvPr id="16405" name="Object 1035">
              <a:extLst>
                <a:ext uri="{FF2B5EF4-FFF2-40B4-BE49-F238E27FC236}">
                  <a16:creationId xmlns:a16="http://schemas.microsoft.com/office/drawing/2014/main" id="{B1AC7CAF-704C-4A47-99C9-966D6694BB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344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835" imgH="202936" progId="Equation.3">
                    <p:embed/>
                  </p:oleObj>
                </mc:Choice>
                <mc:Fallback>
                  <p:oleObj name="Equation" r:id="rId14" imgW="126835" imgH="202936" progId="Equation.3">
                    <p:embed/>
                    <p:pic>
                      <p:nvPicPr>
                        <p:cNvPr id="16405" name="Object 1035">
                          <a:extLst>
                            <a:ext uri="{FF2B5EF4-FFF2-40B4-BE49-F238E27FC236}">
                              <a16:creationId xmlns:a16="http://schemas.microsoft.com/office/drawing/2014/main" id="{B1AC7CAF-704C-4A47-99C9-966D6694BB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344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1036">
              <a:extLst>
                <a:ext uri="{FF2B5EF4-FFF2-40B4-BE49-F238E27FC236}">
                  <a16:creationId xmlns:a16="http://schemas.microsoft.com/office/drawing/2014/main" id="{006419BE-4579-4F3A-AF52-6013411A0A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344"/>
            <a:ext cx="3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300" imgH="228600" progId="Equation.3">
                    <p:embed/>
                  </p:oleObj>
                </mc:Choice>
                <mc:Fallback>
                  <p:oleObj name="Equation" r:id="rId16" imgW="241300" imgH="228600" progId="Equation.3">
                    <p:embed/>
                    <p:pic>
                      <p:nvPicPr>
                        <p:cNvPr id="16406" name="Object 1036">
                          <a:extLst>
                            <a:ext uri="{FF2B5EF4-FFF2-40B4-BE49-F238E27FC236}">
                              <a16:creationId xmlns:a16="http://schemas.microsoft.com/office/drawing/2014/main" id="{006419BE-4579-4F3A-AF52-6013411A0A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344"/>
                          <a:ext cx="30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1037">
              <a:extLst>
                <a:ext uri="{FF2B5EF4-FFF2-40B4-BE49-F238E27FC236}">
                  <a16:creationId xmlns:a16="http://schemas.microsoft.com/office/drawing/2014/main" id="{963F175B-9EE2-4A9D-A6FA-A959535B8D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1392"/>
            <a:ext cx="6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94870" imgH="203024" progId="Equation.3">
                    <p:embed/>
                  </p:oleObj>
                </mc:Choice>
                <mc:Fallback>
                  <p:oleObj name="Equation" r:id="rId18" imgW="494870" imgH="203024" progId="Equation.3">
                    <p:embed/>
                    <p:pic>
                      <p:nvPicPr>
                        <p:cNvPr id="16407" name="Object 1037">
                          <a:extLst>
                            <a:ext uri="{FF2B5EF4-FFF2-40B4-BE49-F238E27FC236}">
                              <a16:creationId xmlns:a16="http://schemas.microsoft.com/office/drawing/2014/main" id="{963F175B-9EE2-4A9D-A6FA-A959535B8D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392"/>
                          <a:ext cx="6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38">
            <a:extLst>
              <a:ext uri="{FF2B5EF4-FFF2-40B4-BE49-F238E27FC236}">
                <a16:creationId xmlns:a16="http://schemas.microsoft.com/office/drawing/2014/main" id="{591EC0B3-3F94-429F-918E-F39D4171C6A2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743200"/>
            <a:ext cx="3008313" cy="685800"/>
            <a:chOff x="912" y="1895"/>
            <a:chExt cx="1895" cy="432"/>
          </a:xfrm>
        </p:grpSpPr>
        <p:sp>
          <p:nvSpPr>
            <p:cNvPr id="16402" name="AutoShape 1039" descr="新闻纸">
              <a:extLst>
                <a:ext uri="{FF2B5EF4-FFF2-40B4-BE49-F238E27FC236}">
                  <a16:creationId xmlns:a16="http://schemas.microsoft.com/office/drawing/2014/main" id="{420855CC-A59F-4CD0-8DE6-30EA4D237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895"/>
              <a:ext cx="1895" cy="432"/>
            </a:xfrm>
            <a:prstGeom prst="bevel">
              <a:avLst>
                <a:gd name="adj" fmla="val 7199"/>
              </a:avLst>
            </a:prstGeom>
            <a:blipFill dpi="0" rotWithShape="0">
              <a:blip r:embed="rId2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03" name="Object 1040">
              <a:extLst>
                <a:ext uri="{FF2B5EF4-FFF2-40B4-BE49-F238E27FC236}">
                  <a16:creationId xmlns:a16="http://schemas.microsoft.com/office/drawing/2014/main" id="{0103138B-93D9-4B15-9A13-B18F05CAEE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968"/>
            <a:ext cx="172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82700" imgH="228600" progId="Equation.3">
                    <p:embed/>
                  </p:oleObj>
                </mc:Choice>
                <mc:Fallback>
                  <p:oleObj name="Equation" r:id="rId21" imgW="1282700" imgH="228600" progId="Equation.3">
                    <p:embed/>
                    <p:pic>
                      <p:nvPicPr>
                        <p:cNvPr id="16403" name="Object 1040">
                          <a:extLst>
                            <a:ext uri="{FF2B5EF4-FFF2-40B4-BE49-F238E27FC236}">
                              <a16:creationId xmlns:a16="http://schemas.microsoft.com/office/drawing/2014/main" id="{0103138B-93D9-4B15-9A13-B18F05CAEE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68"/>
                          <a:ext cx="172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65" name="Object 1041">
            <a:extLst>
              <a:ext uri="{FF2B5EF4-FFF2-40B4-BE49-F238E27FC236}">
                <a16:creationId xmlns:a16="http://schemas.microsoft.com/office/drawing/2014/main" id="{C1548189-F780-4781-A7F7-522FC6898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93974"/>
              </p:ext>
            </p:extLst>
          </p:nvPr>
        </p:nvGraphicFramePr>
        <p:xfrm>
          <a:off x="1219200" y="3581400"/>
          <a:ext cx="21161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55700" imgH="228600" progId="Equation.3">
                  <p:embed/>
                </p:oleObj>
              </mc:Choice>
              <mc:Fallback>
                <p:oleObj name="Equation" r:id="rId23" imgW="1155700" imgH="228600" progId="Equation.3">
                  <p:embed/>
                  <p:pic>
                    <p:nvPicPr>
                      <p:cNvPr id="53265" name="Object 1041">
                        <a:extLst>
                          <a:ext uri="{FF2B5EF4-FFF2-40B4-BE49-F238E27FC236}">
                            <a16:creationId xmlns:a16="http://schemas.microsoft.com/office/drawing/2014/main" id="{C1548189-F780-4781-A7F7-522FC6898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21161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042">
            <a:extLst>
              <a:ext uri="{FF2B5EF4-FFF2-40B4-BE49-F238E27FC236}">
                <a16:creationId xmlns:a16="http://schemas.microsoft.com/office/drawing/2014/main" id="{A48ACE1B-2ABB-4F60-B24E-6CC13CA49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05528"/>
              </p:ext>
            </p:extLst>
          </p:nvPr>
        </p:nvGraphicFramePr>
        <p:xfrm>
          <a:off x="3886200" y="3581400"/>
          <a:ext cx="3124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14500" imgH="228600" progId="Equation.3">
                  <p:embed/>
                </p:oleObj>
              </mc:Choice>
              <mc:Fallback>
                <p:oleObj name="Equation" r:id="rId25" imgW="1714500" imgH="228600" progId="Equation.3">
                  <p:embed/>
                  <p:pic>
                    <p:nvPicPr>
                      <p:cNvPr id="53266" name="Object 1042">
                        <a:extLst>
                          <a:ext uri="{FF2B5EF4-FFF2-40B4-BE49-F238E27FC236}">
                            <a16:creationId xmlns:a16="http://schemas.microsoft.com/office/drawing/2014/main" id="{A48ACE1B-2ABB-4F60-B24E-6CC13CA491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3124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AutoShape 1043">
            <a:extLst>
              <a:ext uri="{FF2B5EF4-FFF2-40B4-BE49-F238E27FC236}">
                <a16:creationId xmlns:a16="http://schemas.microsoft.com/office/drawing/2014/main" id="{EFB062CB-AE6E-4C2A-8310-69BD468FB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514600"/>
            <a:ext cx="3200400" cy="685800"/>
          </a:xfrm>
          <a:prstGeom prst="wedgeEllipseCallout">
            <a:avLst>
              <a:gd name="adj1" fmla="val -42111"/>
              <a:gd name="adj2" fmla="val 12963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72000" r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绝对误差放大因子</a:t>
            </a:r>
          </a:p>
        </p:txBody>
      </p:sp>
      <p:grpSp>
        <p:nvGrpSpPr>
          <p:cNvPr id="5" name="Group 1044">
            <a:extLst>
              <a:ext uri="{FF2B5EF4-FFF2-40B4-BE49-F238E27FC236}">
                <a16:creationId xmlns:a16="http://schemas.microsoft.com/office/drawing/2014/main" id="{E9CAFC3E-B43C-44E5-BAF2-934D1BE363AF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267200"/>
            <a:ext cx="3576638" cy="457200"/>
            <a:chOff x="672" y="2688"/>
            <a:chExt cx="2253" cy="288"/>
          </a:xfrm>
        </p:grpSpPr>
        <p:graphicFrame>
          <p:nvGraphicFramePr>
            <p:cNvPr id="16400" name="Object 1045">
              <a:extLst>
                <a:ext uri="{FF2B5EF4-FFF2-40B4-BE49-F238E27FC236}">
                  <a16:creationId xmlns:a16="http://schemas.microsoft.com/office/drawing/2014/main" id="{25A88544-AE11-4BF0-9A28-81C579F9BC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688"/>
            <a:ext cx="19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63700" imgH="228600" progId="Equation.3">
                    <p:embed/>
                  </p:oleObj>
                </mc:Choice>
                <mc:Fallback>
                  <p:oleObj name="Equation" r:id="rId27" imgW="1663700" imgH="228600" progId="Equation.3">
                    <p:embed/>
                    <p:pic>
                      <p:nvPicPr>
                        <p:cNvPr id="16400" name="Object 1045">
                          <a:extLst>
                            <a:ext uri="{FF2B5EF4-FFF2-40B4-BE49-F238E27FC236}">
                              <a16:creationId xmlns:a16="http://schemas.microsoft.com/office/drawing/2014/main" id="{25A88544-AE11-4BF0-9A28-81C579F9BC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688"/>
                          <a:ext cx="191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1" name="Text Box 1046">
              <a:extLst>
                <a:ext uri="{FF2B5EF4-FFF2-40B4-BE49-F238E27FC236}">
                  <a16:creationId xmlns:a16="http://schemas.microsoft.com/office/drawing/2014/main" id="{A772F1C2-901C-4DE9-A57A-2E8C37E512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6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又</a:t>
              </a:r>
            </a:p>
          </p:txBody>
        </p:sp>
      </p:grpSp>
      <p:graphicFrame>
        <p:nvGraphicFramePr>
          <p:cNvPr id="53271" name="Object 1047">
            <a:extLst>
              <a:ext uri="{FF2B5EF4-FFF2-40B4-BE49-F238E27FC236}">
                <a16:creationId xmlns:a16="http://schemas.microsoft.com/office/drawing/2014/main" id="{D339CB44-49E7-4E19-9D27-786FE0723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92355"/>
              </p:ext>
            </p:extLst>
          </p:nvPr>
        </p:nvGraphicFramePr>
        <p:xfrm>
          <a:off x="4953000" y="4114800"/>
          <a:ext cx="19637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91726" imgH="418918" progId="Equation.3">
                  <p:embed/>
                </p:oleObj>
              </mc:Choice>
              <mc:Fallback>
                <p:oleObj name="Equation" r:id="rId29" imgW="1091726" imgH="418918" progId="Equation.3">
                  <p:embed/>
                  <p:pic>
                    <p:nvPicPr>
                      <p:cNvPr id="53271" name="Object 1047">
                        <a:extLst>
                          <a:ext uri="{FF2B5EF4-FFF2-40B4-BE49-F238E27FC236}">
                            <a16:creationId xmlns:a16="http://schemas.microsoft.com/office/drawing/2014/main" id="{D339CB44-49E7-4E19-9D27-786FE0723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14800"/>
                        <a:ext cx="19637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48">
            <a:extLst>
              <a:ext uri="{FF2B5EF4-FFF2-40B4-BE49-F238E27FC236}">
                <a16:creationId xmlns:a16="http://schemas.microsoft.com/office/drawing/2014/main" id="{6E0FC21E-C803-47E9-A138-FBAD78FF014A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5105400"/>
            <a:ext cx="5029200" cy="1143000"/>
            <a:chOff x="1008" y="3120"/>
            <a:chExt cx="3168" cy="720"/>
          </a:xfrm>
        </p:grpSpPr>
        <p:sp>
          <p:nvSpPr>
            <p:cNvPr id="16398" name="AutoShape 1049" descr="新闻纸">
              <a:extLst>
                <a:ext uri="{FF2B5EF4-FFF2-40B4-BE49-F238E27FC236}">
                  <a16:creationId xmlns:a16="http://schemas.microsoft.com/office/drawing/2014/main" id="{6CE51C61-5E58-4EF9-A27B-115D25D59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120"/>
              <a:ext cx="3168" cy="720"/>
            </a:xfrm>
            <a:prstGeom prst="bevel">
              <a:avLst>
                <a:gd name="adj" fmla="val 6509"/>
              </a:avLst>
            </a:prstGeom>
            <a:blipFill dpi="0" rotWithShape="0">
              <a:blip r:embed="rId2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99" name="Object 1050">
              <a:extLst>
                <a:ext uri="{FF2B5EF4-FFF2-40B4-BE49-F238E27FC236}">
                  <a16:creationId xmlns:a16="http://schemas.microsoft.com/office/drawing/2014/main" id="{C5D90FE3-C472-4977-9085-1C8D3B2506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168"/>
            <a:ext cx="298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866090" imgH="444307" progId="Equation.3">
                    <p:embed/>
                  </p:oleObj>
                </mc:Choice>
                <mc:Fallback>
                  <p:oleObj name="Equation" r:id="rId31" imgW="1866090" imgH="444307" progId="Equation.3">
                    <p:embed/>
                    <p:pic>
                      <p:nvPicPr>
                        <p:cNvPr id="16399" name="Object 1050">
                          <a:extLst>
                            <a:ext uri="{FF2B5EF4-FFF2-40B4-BE49-F238E27FC236}">
                              <a16:creationId xmlns:a16="http://schemas.microsoft.com/office/drawing/2014/main" id="{C5D90FE3-C472-4977-9085-1C8D3B2506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68"/>
                          <a:ext cx="2988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5" name="Oval 1051">
            <a:extLst>
              <a:ext uri="{FF2B5EF4-FFF2-40B4-BE49-F238E27FC236}">
                <a16:creationId xmlns:a16="http://schemas.microsoft.com/office/drawing/2014/main" id="{2FA30C71-6832-4E26-83D5-DFBB95CAC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181600"/>
            <a:ext cx="2133600" cy="914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76" name="AutoShape 1052">
            <a:extLst>
              <a:ext uri="{FF2B5EF4-FFF2-40B4-BE49-F238E27FC236}">
                <a16:creationId xmlns:a16="http://schemas.microsoft.com/office/drawing/2014/main" id="{4699F965-24CC-44D5-86C4-E36F693C5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733800"/>
            <a:ext cx="3581400" cy="609600"/>
          </a:xfrm>
          <a:prstGeom prst="wedgeEllipseCallout">
            <a:avLst>
              <a:gd name="adj1" fmla="val -61569"/>
              <a:gd name="adj2" fmla="val 22005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相对误差放大因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67" grpId="0" animBg="1" autoUpdateAnimBg="0"/>
      <p:bldP spid="53275" grpId="0" animBg="1"/>
      <p:bldP spid="5327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4DF2320F-E3B3-4DDC-9F23-B2823EA36EF6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0"/>
            <a:ext cx="3733800" cy="384175"/>
            <a:chOff x="3408" y="0"/>
            <a:chExt cx="2352" cy="242"/>
          </a:xfrm>
        </p:grpSpPr>
        <p:sp>
          <p:nvSpPr>
            <p:cNvPr id="17546" name="Rectangle 3">
              <a:extLst>
                <a:ext uri="{FF2B5EF4-FFF2-40B4-BE49-F238E27FC236}">
                  <a16:creationId xmlns:a16="http://schemas.microsoft.com/office/drawing/2014/main" id="{3467F1F1-AA24-455A-A401-B70DAA492A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0"/>
              <a:ext cx="235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§5 Error Analysis for                </a:t>
              </a:r>
              <a:r>
                <a:rPr lang="en-US" altLang="zh-CN" sz="1800">
                  <a:ea typeface="华文中宋" panose="02010600040101010101" pitchFamily="2" charset="-122"/>
                  <a:cs typeface="Times New Roman" panose="02020603050405020304" pitchFamily="18" charset="0"/>
                </a:rPr>
                <a:t>.    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</a:t>
              </a:r>
            </a:p>
          </p:txBody>
        </p:sp>
        <p:graphicFrame>
          <p:nvGraphicFramePr>
            <p:cNvPr id="17547" name="Object 4">
              <a:extLst>
                <a:ext uri="{FF2B5EF4-FFF2-40B4-BE49-F238E27FC236}">
                  <a16:creationId xmlns:a16="http://schemas.microsoft.com/office/drawing/2014/main" id="{FFD75D93-B398-4C7E-93E0-B00B8C8F5E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0"/>
            <a:ext cx="57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2391" imgH="203112" progId="Equation.3">
                    <p:embed/>
                  </p:oleObj>
                </mc:Choice>
                <mc:Fallback>
                  <p:oleObj name="Equation" r:id="rId8" imgW="482391" imgH="203112" progId="Equation.3">
                    <p:embed/>
                    <p:pic>
                      <p:nvPicPr>
                        <p:cNvPr id="17547" name="Object 4">
                          <a:extLst>
                            <a:ext uri="{FF2B5EF4-FFF2-40B4-BE49-F238E27FC236}">
                              <a16:creationId xmlns:a16="http://schemas.microsoft.com/office/drawing/2014/main" id="{FFD75D93-B398-4C7E-93E0-B00B8C8F5E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0"/>
                          <a:ext cx="57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0C5C8114-B052-4DB2-B8DB-5778AA916DC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33400"/>
            <a:ext cx="7239000" cy="482600"/>
            <a:chOff x="288" y="336"/>
            <a:chExt cx="4560" cy="304"/>
          </a:xfrm>
        </p:grpSpPr>
        <p:sp>
          <p:nvSpPr>
            <p:cNvPr id="17542" name="Text Box 6">
              <a:extLst>
                <a:ext uri="{FF2B5EF4-FFF2-40B4-BE49-F238E27FC236}">
                  <a16:creationId xmlns:a16="http://schemas.microsoft.com/office/drawing/2014/main" id="{EFAE0434-5406-4B0F-99D2-CAAA2545E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6"/>
              <a:ext cx="45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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设    精确，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误差 　  ，得到的解为            ，即</a:t>
              </a:r>
            </a:p>
          </p:txBody>
        </p:sp>
        <p:graphicFrame>
          <p:nvGraphicFramePr>
            <p:cNvPr id="17543" name="Object 7">
              <a:extLst>
                <a:ext uri="{FF2B5EF4-FFF2-40B4-BE49-F238E27FC236}">
                  <a16:creationId xmlns:a16="http://schemas.microsoft.com/office/drawing/2014/main" id="{4B3A5DCA-FED0-4902-BE45-2BE5D14A0E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36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202936" progId="Equation.3">
                    <p:embed/>
                  </p:oleObj>
                </mc:Choice>
                <mc:Fallback>
                  <p:oleObj name="Equation" r:id="rId10" imgW="126835" imgH="202936" progId="Equation.3">
                    <p:embed/>
                    <p:pic>
                      <p:nvPicPr>
                        <p:cNvPr id="17543" name="Object 7">
                          <a:extLst>
                            <a:ext uri="{FF2B5EF4-FFF2-40B4-BE49-F238E27FC236}">
                              <a16:creationId xmlns:a16="http://schemas.microsoft.com/office/drawing/2014/main" id="{4B3A5DCA-FED0-4902-BE45-2BE5D14A0E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36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4" name="Object 8">
              <a:extLst>
                <a:ext uri="{FF2B5EF4-FFF2-40B4-BE49-F238E27FC236}">
                  <a16:creationId xmlns:a16="http://schemas.microsoft.com/office/drawing/2014/main" id="{584DC91A-2B91-4242-B184-0AD4C7896C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384"/>
            <a:ext cx="3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279" imgH="203112" progId="Equation.3">
                    <p:embed/>
                  </p:oleObj>
                </mc:Choice>
                <mc:Fallback>
                  <p:oleObj name="Equation" r:id="rId12" imgW="279279" imgH="203112" progId="Equation.3">
                    <p:embed/>
                    <p:pic>
                      <p:nvPicPr>
                        <p:cNvPr id="17544" name="Object 8">
                          <a:extLst>
                            <a:ext uri="{FF2B5EF4-FFF2-40B4-BE49-F238E27FC236}">
                              <a16:creationId xmlns:a16="http://schemas.microsoft.com/office/drawing/2014/main" id="{584DC91A-2B91-4242-B184-0AD4C7896C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84"/>
                          <a:ext cx="35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45" name="Object 9">
              <a:extLst>
                <a:ext uri="{FF2B5EF4-FFF2-40B4-BE49-F238E27FC236}">
                  <a16:creationId xmlns:a16="http://schemas.microsoft.com/office/drawing/2014/main" id="{4CBB5513-A9E0-4ACD-B82A-5822777DFC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84"/>
            <a:ext cx="6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4870" imgH="203024" progId="Equation.3">
                    <p:embed/>
                  </p:oleObj>
                </mc:Choice>
                <mc:Fallback>
                  <p:oleObj name="Equation" r:id="rId14" imgW="494870" imgH="203024" progId="Equation.3">
                    <p:embed/>
                    <p:pic>
                      <p:nvPicPr>
                        <p:cNvPr id="17545" name="Object 9">
                          <a:extLst>
                            <a:ext uri="{FF2B5EF4-FFF2-40B4-BE49-F238E27FC236}">
                              <a16:creationId xmlns:a16="http://schemas.microsoft.com/office/drawing/2014/main" id="{4CBB5513-A9E0-4ACD-B82A-5822777DFC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84"/>
                          <a:ext cx="6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6F5D72A9-3B02-46D4-AD05-33F12EAE279B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143000"/>
            <a:ext cx="3505200" cy="762000"/>
            <a:chOff x="1056" y="693"/>
            <a:chExt cx="2208" cy="480"/>
          </a:xfrm>
        </p:grpSpPr>
        <p:sp>
          <p:nvSpPr>
            <p:cNvPr id="17540" name="AutoShape 11" descr="新闻纸">
              <a:extLst>
                <a:ext uri="{FF2B5EF4-FFF2-40B4-BE49-F238E27FC236}">
                  <a16:creationId xmlns:a16="http://schemas.microsoft.com/office/drawing/2014/main" id="{E200F09E-FCB2-4CB0-9069-A80916D09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693"/>
              <a:ext cx="2208" cy="480"/>
            </a:xfrm>
            <a:prstGeom prst="bevel">
              <a:avLst>
                <a:gd name="adj" fmla="val 7199"/>
              </a:avLst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541" name="Object 12">
              <a:extLst>
                <a:ext uri="{FF2B5EF4-FFF2-40B4-BE49-F238E27FC236}">
                  <a16:creationId xmlns:a16="http://schemas.microsoft.com/office/drawing/2014/main" id="{E7A35F78-AF43-4A0D-BA4C-FCBD28CBB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1" y="777"/>
            <a:ext cx="202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08100" imgH="228600" progId="Equation.3">
                    <p:embed/>
                  </p:oleObj>
                </mc:Choice>
                <mc:Fallback>
                  <p:oleObj name="Equation" r:id="rId17" imgW="1308100" imgH="228600" progId="Equation.3">
                    <p:embed/>
                    <p:pic>
                      <p:nvPicPr>
                        <p:cNvPr id="17541" name="Object 12">
                          <a:extLst>
                            <a:ext uri="{FF2B5EF4-FFF2-40B4-BE49-F238E27FC236}">
                              <a16:creationId xmlns:a16="http://schemas.microsoft.com/office/drawing/2014/main" id="{E7A35F78-AF43-4A0D-BA4C-FCBD28CBBA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777"/>
                          <a:ext cx="202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5" name="Object 13">
            <a:extLst>
              <a:ext uri="{FF2B5EF4-FFF2-40B4-BE49-F238E27FC236}">
                <a16:creationId xmlns:a16="http://schemas.microsoft.com/office/drawing/2014/main" id="{AC0B0FF7-286F-49B0-85D4-C65F951E3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80704"/>
              </p:ext>
            </p:extLst>
          </p:nvPr>
        </p:nvGraphicFramePr>
        <p:xfrm>
          <a:off x="533400" y="2286000"/>
          <a:ext cx="3657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89100" imgH="228600" progId="Equation.3">
                  <p:embed/>
                </p:oleObj>
              </mc:Choice>
              <mc:Fallback>
                <p:oleObj name="Equation" r:id="rId19" imgW="1689100" imgH="228600" progId="Equation.3">
                  <p:embed/>
                  <p:pic>
                    <p:nvPicPr>
                      <p:cNvPr id="54285" name="Object 13">
                        <a:extLst>
                          <a:ext uri="{FF2B5EF4-FFF2-40B4-BE49-F238E27FC236}">
                            <a16:creationId xmlns:a16="http://schemas.microsoft.com/office/drawing/2014/main" id="{AC0B0FF7-286F-49B0-85D4-C65F951E3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36576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>
            <a:extLst>
              <a:ext uri="{FF2B5EF4-FFF2-40B4-BE49-F238E27FC236}">
                <a16:creationId xmlns:a16="http://schemas.microsoft.com/office/drawing/2014/main" id="{0EEE08A1-1E76-4261-8A93-AD476D269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759488"/>
              </p:ext>
            </p:extLst>
          </p:nvPr>
        </p:nvGraphicFramePr>
        <p:xfrm>
          <a:off x="468313" y="2852738"/>
          <a:ext cx="3733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12900" imgH="228600" progId="Equation.3">
                  <p:embed/>
                </p:oleObj>
              </mc:Choice>
              <mc:Fallback>
                <p:oleObj name="Equation" r:id="rId21" imgW="1612900" imgH="228600" progId="Equation.3">
                  <p:embed/>
                  <p:pic>
                    <p:nvPicPr>
                      <p:cNvPr id="54286" name="Object 14">
                        <a:extLst>
                          <a:ext uri="{FF2B5EF4-FFF2-40B4-BE49-F238E27FC236}">
                            <a16:creationId xmlns:a16="http://schemas.microsoft.com/office/drawing/2014/main" id="{0EEE08A1-1E76-4261-8A93-AD476D269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37338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>
            <a:extLst>
              <a:ext uri="{FF2B5EF4-FFF2-40B4-BE49-F238E27FC236}">
                <a16:creationId xmlns:a16="http://schemas.microsoft.com/office/drawing/2014/main" id="{CEA363F0-E012-4A32-87FF-31648AAFD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102079"/>
              </p:ext>
            </p:extLst>
          </p:nvPr>
        </p:nvGraphicFramePr>
        <p:xfrm>
          <a:off x="381000" y="3352800"/>
          <a:ext cx="41576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35200" imgH="787400" progId="Equation.3">
                  <p:embed/>
                </p:oleObj>
              </mc:Choice>
              <mc:Fallback>
                <p:oleObj name="Equation" r:id="rId23" imgW="2235200" imgH="787400" progId="Equation.3">
                  <p:embed/>
                  <p:pic>
                    <p:nvPicPr>
                      <p:cNvPr id="54287" name="Object 15">
                        <a:extLst>
                          <a:ext uri="{FF2B5EF4-FFF2-40B4-BE49-F238E27FC236}">
                            <a16:creationId xmlns:a16="http://schemas.microsoft.com/office/drawing/2014/main" id="{CEA363F0-E012-4A32-87FF-31648AAFD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4157663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Oval 16">
            <a:extLst>
              <a:ext uri="{FF2B5EF4-FFF2-40B4-BE49-F238E27FC236}">
                <a16:creationId xmlns:a16="http://schemas.microsoft.com/office/drawing/2014/main" id="{ECA0B4A6-0902-4AEA-B5C8-BF76D4EBD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962400"/>
            <a:ext cx="16002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17">
            <a:extLst>
              <a:ext uri="{FF2B5EF4-FFF2-40B4-BE49-F238E27FC236}">
                <a16:creationId xmlns:a16="http://schemas.microsoft.com/office/drawing/2014/main" id="{67DF8CA4-8029-4CB2-B39F-CD0B5861C5AE}"/>
              </a:ext>
            </a:extLst>
          </p:cNvPr>
          <p:cNvGrpSpPr>
            <a:grpSpLocks noChangeAspect="1"/>
          </p:cNvGrpSpPr>
          <p:nvPr/>
        </p:nvGrpSpPr>
        <p:grpSpPr bwMode="auto">
          <a:xfrm flipV="1">
            <a:off x="1524000" y="1219200"/>
            <a:ext cx="511175" cy="968375"/>
            <a:chOff x="3992" y="1258"/>
            <a:chExt cx="1071" cy="2031"/>
          </a:xfrm>
        </p:grpSpPr>
        <p:sp>
          <p:nvSpPr>
            <p:cNvPr id="17525" name="Freeform 18">
              <a:extLst>
                <a:ext uri="{FF2B5EF4-FFF2-40B4-BE49-F238E27FC236}">
                  <a16:creationId xmlns:a16="http://schemas.microsoft.com/office/drawing/2014/main" id="{5E662188-AD49-4192-B911-6D35FD3077E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95" y="2014"/>
              <a:ext cx="1068" cy="1275"/>
            </a:xfrm>
            <a:custGeom>
              <a:avLst/>
              <a:gdLst>
                <a:gd name="T0" fmla="*/ 832 w 1069"/>
                <a:gd name="T1" fmla="*/ 1275 h 1275"/>
                <a:gd name="T2" fmla="*/ 853 w 1069"/>
                <a:gd name="T3" fmla="*/ 1103 h 1275"/>
                <a:gd name="T4" fmla="*/ 912 w 1069"/>
                <a:gd name="T5" fmla="*/ 1011 h 1275"/>
                <a:gd name="T6" fmla="*/ 972 w 1069"/>
                <a:gd name="T7" fmla="*/ 930 h 1275"/>
                <a:gd name="T8" fmla="*/ 1028 w 1069"/>
                <a:gd name="T9" fmla="*/ 828 h 1275"/>
                <a:gd name="T10" fmla="*/ 1057 w 1069"/>
                <a:gd name="T11" fmla="*/ 742 h 1275"/>
                <a:gd name="T12" fmla="*/ 1069 w 1069"/>
                <a:gd name="T13" fmla="*/ 638 h 1275"/>
                <a:gd name="T14" fmla="*/ 1045 w 1069"/>
                <a:gd name="T15" fmla="*/ 525 h 1275"/>
                <a:gd name="T16" fmla="*/ 1008 w 1069"/>
                <a:gd name="T17" fmla="*/ 434 h 1275"/>
                <a:gd name="T18" fmla="*/ 1014 w 1069"/>
                <a:gd name="T19" fmla="*/ 352 h 1275"/>
                <a:gd name="T20" fmla="*/ 999 w 1069"/>
                <a:gd name="T21" fmla="*/ 278 h 1275"/>
                <a:gd name="T22" fmla="*/ 978 w 1069"/>
                <a:gd name="T23" fmla="*/ 236 h 1275"/>
                <a:gd name="T24" fmla="*/ 949 w 1069"/>
                <a:gd name="T25" fmla="*/ 201 h 1275"/>
                <a:gd name="T26" fmla="*/ 938 w 1069"/>
                <a:gd name="T27" fmla="*/ 177 h 1275"/>
                <a:gd name="T28" fmla="*/ 897 w 1069"/>
                <a:gd name="T29" fmla="*/ 153 h 1275"/>
                <a:gd name="T30" fmla="*/ 863 w 1069"/>
                <a:gd name="T31" fmla="*/ 148 h 1275"/>
                <a:gd name="T32" fmla="*/ 837 w 1069"/>
                <a:gd name="T33" fmla="*/ 161 h 1275"/>
                <a:gd name="T34" fmla="*/ 806 w 1069"/>
                <a:gd name="T35" fmla="*/ 242 h 1275"/>
                <a:gd name="T36" fmla="*/ 749 w 1069"/>
                <a:gd name="T37" fmla="*/ 360 h 1275"/>
                <a:gd name="T38" fmla="*/ 833 w 1069"/>
                <a:gd name="T39" fmla="*/ 157 h 1275"/>
                <a:gd name="T40" fmla="*/ 848 w 1069"/>
                <a:gd name="T41" fmla="*/ 132 h 1275"/>
                <a:gd name="T42" fmla="*/ 829 w 1069"/>
                <a:gd name="T43" fmla="*/ 87 h 1275"/>
                <a:gd name="T44" fmla="*/ 798 w 1069"/>
                <a:gd name="T45" fmla="*/ 71 h 1275"/>
                <a:gd name="T46" fmla="*/ 757 w 1069"/>
                <a:gd name="T47" fmla="*/ 54 h 1275"/>
                <a:gd name="T48" fmla="*/ 701 w 1069"/>
                <a:gd name="T49" fmla="*/ 34 h 1275"/>
                <a:gd name="T50" fmla="*/ 687 w 1069"/>
                <a:gd name="T51" fmla="*/ 22 h 1275"/>
                <a:gd name="T52" fmla="*/ 661 w 1069"/>
                <a:gd name="T53" fmla="*/ 0 h 1275"/>
                <a:gd name="T54" fmla="*/ 506 w 1069"/>
                <a:gd name="T55" fmla="*/ 34 h 1275"/>
                <a:gd name="T56" fmla="*/ 301 w 1069"/>
                <a:gd name="T57" fmla="*/ 147 h 1275"/>
                <a:gd name="T58" fmla="*/ 286 w 1069"/>
                <a:gd name="T59" fmla="*/ 177 h 1275"/>
                <a:gd name="T60" fmla="*/ 239 w 1069"/>
                <a:gd name="T61" fmla="*/ 225 h 1275"/>
                <a:gd name="T62" fmla="*/ 183 w 1069"/>
                <a:gd name="T63" fmla="*/ 263 h 1275"/>
                <a:gd name="T64" fmla="*/ 134 w 1069"/>
                <a:gd name="T65" fmla="*/ 283 h 1275"/>
                <a:gd name="T66" fmla="*/ 89 w 1069"/>
                <a:gd name="T67" fmla="*/ 328 h 1275"/>
                <a:gd name="T68" fmla="*/ 59 w 1069"/>
                <a:gd name="T69" fmla="*/ 405 h 1275"/>
                <a:gd name="T70" fmla="*/ 18 w 1069"/>
                <a:gd name="T71" fmla="*/ 507 h 1275"/>
                <a:gd name="T72" fmla="*/ 0 w 1069"/>
                <a:gd name="T73" fmla="*/ 564 h 1275"/>
                <a:gd name="T74" fmla="*/ 18 w 1069"/>
                <a:gd name="T75" fmla="*/ 654 h 1275"/>
                <a:gd name="T76" fmla="*/ 48 w 1069"/>
                <a:gd name="T77" fmla="*/ 748 h 1275"/>
                <a:gd name="T78" fmla="*/ 96 w 1069"/>
                <a:gd name="T79" fmla="*/ 867 h 1275"/>
                <a:gd name="T80" fmla="*/ 123 w 1069"/>
                <a:gd name="T81" fmla="*/ 965 h 1275"/>
                <a:gd name="T82" fmla="*/ 190 w 1069"/>
                <a:gd name="T83" fmla="*/ 1055 h 1275"/>
                <a:gd name="T84" fmla="*/ 224 w 1069"/>
                <a:gd name="T85" fmla="*/ 1071 h 1275"/>
                <a:gd name="T86" fmla="*/ 243 w 1069"/>
                <a:gd name="T87" fmla="*/ 1121 h 1275"/>
                <a:gd name="T88" fmla="*/ 246 w 1069"/>
                <a:gd name="T89" fmla="*/ 1273 h 1275"/>
                <a:gd name="T90" fmla="*/ 832 w 1069"/>
                <a:gd name="T91" fmla="*/ 1275 h 127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69"/>
                <a:gd name="T139" fmla="*/ 0 h 1275"/>
                <a:gd name="T140" fmla="*/ 1069 w 1069"/>
                <a:gd name="T141" fmla="*/ 1275 h 127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69" h="1275">
                  <a:moveTo>
                    <a:pt x="832" y="1275"/>
                  </a:moveTo>
                  <a:lnTo>
                    <a:pt x="853" y="1103"/>
                  </a:lnTo>
                  <a:lnTo>
                    <a:pt x="912" y="1011"/>
                  </a:lnTo>
                  <a:lnTo>
                    <a:pt x="972" y="930"/>
                  </a:lnTo>
                  <a:lnTo>
                    <a:pt x="1028" y="828"/>
                  </a:lnTo>
                  <a:lnTo>
                    <a:pt x="1057" y="742"/>
                  </a:lnTo>
                  <a:lnTo>
                    <a:pt x="1069" y="638"/>
                  </a:lnTo>
                  <a:lnTo>
                    <a:pt x="1045" y="525"/>
                  </a:lnTo>
                  <a:lnTo>
                    <a:pt x="1008" y="434"/>
                  </a:lnTo>
                  <a:lnTo>
                    <a:pt x="1014" y="352"/>
                  </a:lnTo>
                  <a:lnTo>
                    <a:pt x="999" y="278"/>
                  </a:lnTo>
                  <a:lnTo>
                    <a:pt x="978" y="236"/>
                  </a:lnTo>
                  <a:lnTo>
                    <a:pt x="949" y="201"/>
                  </a:lnTo>
                  <a:lnTo>
                    <a:pt x="938" y="177"/>
                  </a:lnTo>
                  <a:lnTo>
                    <a:pt x="897" y="153"/>
                  </a:lnTo>
                  <a:lnTo>
                    <a:pt x="863" y="148"/>
                  </a:lnTo>
                  <a:lnTo>
                    <a:pt x="837" y="161"/>
                  </a:lnTo>
                  <a:lnTo>
                    <a:pt x="806" y="242"/>
                  </a:lnTo>
                  <a:lnTo>
                    <a:pt x="749" y="360"/>
                  </a:lnTo>
                  <a:lnTo>
                    <a:pt x="833" y="157"/>
                  </a:lnTo>
                  <a:lnTo>
                    <a:pt x="848" y="132"/>
                  </a:lnTo>
                  <a:lnTo>
                    <a:pt x="829" y="87"/>
                  </a:lnTo>
                  <a:lnTo>
                    <a:pt x="798" y="71"/>
                  </a:lnTo>
                  <a:lnTo>
                    <a:pt x="757" y="54"/>
                  </a:lnTo>
                  <a:lnTo>
                    <a:pt x="701" y="34"/>
                  </a:lnTo>
                  <a:lnTo>
                    <a:pt x="687" y="22"/>
                  </a:lnTo>
                  <a:lnTo>
                    <a:pt x="661" y="0"/>
                  </a:lnTo>
                  <a:lnTo>
                    <a:pt x="506" y="34"/>
                  </a:lnTo>
                  <a:lnTo>
                    <a:pt x="301" y="147"/>
                  </a:lnTo>
                  <a:lnTo>
                    <a:pt x="286" y="177"/>
                  </a:lnTo>
                  <a:lnTo>
                    <a:pt x="239" y="225"/>
                  </a:lnTo>
                  <a:lnTo>
                    <a:pt x="183" y="263"/>
                  </a:lnTo>
                  <a:lnTo>
                    <a:pt x="134" y="283"/>
                  </a:lnTo>
                  <a:lnTo>
                    <a:pt x="89" y="328"/>
                  </a:lnTo>
                  <a:lnTo>
                    <a:pt x="59" y="405"/>
                  </a:lnTo>
                  <a:lnTo>
                    <a:pt x="18" y="507"/>
                  </a:lnTo>
                  <a:lnTo>
                    <a:pt x="0" y="564"/>
                  </a:lnTo>
                  <a:lnTo>
                    <a:pt x="18" y="654"/>
                  </a:lnTo>
                  <a:lnTo>
                    <a:pt x="48" y="748"/>
                  </a:lnTo>
                  <a:lnTo>
                    <a:pt x="96" y="867"/>
                  </a:lnTo>
                  <a:lnTo>
                    <a:pt x="123" y="965"/>
                  </a:lnTo>
                  <a:lnTo>
                    <a:pt x="190" y="1055"/>
                  </a:lnTo>
                  <a:lnTo>
                    <a:pt x="224" y="1071"/>
                  </a:lnTo>
                  <a:lnTo>
                    <a:pt x="243" y="1121"/>
                  </a:lnTo>
                  <a:lnTo>
                    <a:pt x="246" y="1273"/>
                  </a:lnTo>
                  <a:lnTo>
                    <a:pt x="832" y="1275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26" name="Freeform 19">
              <a:extLst>
                <a:ext uri="{FF2B5EF4-FFF2-40B4-BE49-F238E27FC236}">
                  <a16:creationId xmlns:a16="http://schemas.microsoft.com/office/drawing/2014/main" id="{FAC6EBB7-C63D-49F5-B036-134D59C7033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94" y="2413"/>
              <a:ext cx="466" cy="236"/>
            </a:xfrm>
            <a:custGeom>
              <a:avLst/>
              <a:gdLst>
                <a:gd name="T0" fmla="*/ 0 w 468"/>
                <a:gd name="T1" fmla="*/ 0 h 239"/>
                <a:gd name="T2" fmla="*/ 204 w 468"/>
                <a:gd name="T3" fmla="*/ 142 h 239"/>
                <a:gd name="T4" fmla="*/ 387 w 468"/>
                <a:gd name="T5" fmla="*/ 214 h 239"/>
                <a:gd name="T6" fmla="*/ 468 w 468"/>
                <a:gd name="T7" fmla="*/ 239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8"/>
                <a:gd name="T13" fmla="*/ 0 h 239"/>
                <a:gd name="T14" fmla="*/ 468 w 468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8" h="239">
                  <a:moveTo>
                    <a:pt x="0" y="0"/>
                  </a:moveTo>
                  <a:lnTo>
                    <a:pt x="204" y="142"/>
                  </a:lnTo>
                  <a:lnTo>
                    <a:pt x="387" y="214"/>
                  </a:lnTo>
                  <a:lnTo>
                    <a:pt x="468" y="23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27" name="Freeform 20">
              <a:extLst>
                <a:ext uri="{FF2B5EF4-FFF2-40B4-BE49-F238E27FC236}">
                  <a16:creationId xmlns:a16="http://schemas.microsoft.com/office/drawing/2014/main" id="{BE34D4B2-1FC3-4813-B81F-893583313FD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05" y="2347"/>
              <a:ext cx="522" cy="556"/>
            </a:xfrm>
            <a:custGeom>
              <a:avLst/>
              <a:gdLst>
                <a:gd name="T0" fmla="*/ 0 w 522"/>
                <a:gd name="T1" fmla="*/ 0 h 558"/>
                <a:gd name="T2" fmla="*/ 293 w 522"/>
                <a:gd name="T3" fmla="*/ 156 h 558"/>
                <a:gd name="T4" fmla="*/ 359 w 522"/>
                <a:gd name="T5" fmla="*/ 213 h 558"/>
                <a:gd name="T6" fmla="*/ 443 w 522"/>
                <a:gd name="T7" fmla="*/ 313 h 558"/>
                <a:gd name="T8" fmla="*/ 479 w 522"/>
                <a:gd name="T9" fmla="*/ 394 h 558"/>
                <a:gd name="T10" fmla="*/ 498 w 522"/>
                <a:gd name="T11" fmla="*/ 464 h 558"/>
                <a:gd name="T12" fmla="*/ 522 w 522"/>
                <a:gd name="T13" fmla="*/ 558 h 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2"/>
                <a:gd name="T22" fmla="*/ 0 h 558"/>
                <a:gd name="T23" fmla="*/ 522 w 522"/>
                <a:gd name="T24" fmla="*/ 558 h 5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2" h="558">
                  <a:moveTo>
                    <a:pt x="0" y="0"/>
                  </a:moveTo>
                  <a:lnTo>
                    <a:pt x="293" y="156"/>
                  </a:lnTo>
                  <a:lnTo>
                    <a:pt x="359" y="213"/>
                  </a:lnTo>
                  <a:lnTo>
                    <a:pt x="443" y="313"/>
                  </a:lnTo>
                  <a:lnTo>
                    <a:pt x="479" y="394"/>
                  </a:lnTo>
                  <a:lnTo>
                    <a:pt x="498" y="464"/>
                  </a:lnTo>
                  <a:lnTo>
                    <a:pt x="522" y="55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28" name="Freeform 21">
              <a:extLst>
                <a:ext uri="{FF2B5EF4-FFF2-40B4-BE49-F238E27FC236}">
                  <a16:creationId xmlns:a16="http://schemas.microsoft.com/office/drawing/2014/main" id="{F64B7ED4-5735-4318-A0E2-79A9A5CE099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14" y="2040"/>
              <a:ext cx="343" cy="539"/>
            </a:xfrm>
            <a:custGeom>
              <a:avLst/>
              <a:gdLst>
                <a:gd name="T0" fmla="*/ 340 w 343"/>
                <a:gd name="T1" fmla="*/ 121 h 541"/>
                <a:gd name="T2" fmla="*/ 343 w 343"/>
                <a:gd name="T3" fmla="*/ 85 h 541"/>
                <a:gd name="T4" fmla="*/ 320 w 343"/>
                <a:gd name="T5" fmla="*/ 37 h 541"/>
                <a:gd name="T6" fmla="*/ 285 w 343"/>
                <a:gd name="T7" fmla="*/ 13 h 541"/>
                <a:gd name="T8" fmla="*/ 252 w 343"/>
                <a:gd name="T9" fmla="*/ 0 h 541"/>
                <a:gd name="T10" fmla="*/ 216 w 343"/>
                <a:gd name="T11" fmla="*/ 1 h 541"/>
                <a:gd name="T12" fmla="*/ 183 w 343"/>
                <a:gd name="T13" fmla="*/ 9 h 541"/>
                <a:gd name="T14" fmla="*/ 157 w 343"/>
                <a:gd name="T15" fmla="*/ 25 h 541"/>
                <a:gd name="T16" fmla="*/ 107 w 343"/>
                <a:gd name="T17" fmla="*/ 145 h 541"/>
                <a:gd name="T18" fmla="*/ 72 w 343"/>
                <a:gd name="T19" fmla="*/ 259 h 541"/>
                <a:gd name="T20" fmla="*/ 39 w 343"/>
                <a:gd name="T21" fmla="*/ 349 h 541"/>
                <a:gd name="T22" fmla="*/ 0 w 343"/>
                <a:gd name="T23" fmla="*/ 445 h 541"/>
                <a:gd name="T24" fmla="*/ 14 w 343"/>
                <a:gd name="T25" fmla="*/ 505 h 541"/>
                <a:gd name="T26" fmla="*/ 33 w 343"/>
                <a:gd name="T27" fmla="*/ 525 h 541"/>
                <a:gd name="T28" fmla="*/ 63 w 343"/>
                <a:gd name="T29" fmla="*/ 541 h 541"/>
                <a:gd name="T30" fmla="*/ 96 w 343"/>
                <a:gd name="T31" fmla="*/ 537 h 541"/>
                <a:gd name="T32" fmla="*/ 129 w 343"/>
                <a:gd name="T33" fmla="*/ 523 h 541"/>
                <a:gd name="T34" fmla="*/ 162 w 343"/>
                <a:gd name="T35" fmla="*/ 469 h 541"/>
                <a:gd name="T36" fmla="*/ 175 w 343"/>
                <a:gd name="T37" fmla="*/ 394 h 541"/>
                <a:gd name="T38" fmla="*/ 204 w 343"/>
                <a:gd name="T39" fmla="*/ 346 h 541"/>
                <a:gd name="T40" fmla="*/ 230 w 343"/>
                <a:gd name="T41" fmla="*/ 289 h 541"/>
                <a:gd name="T42" fmla="*/ 274 w 343"/>
                <a:gd name="T43" fmla="*/ 232 h 541"/>
                <a:gd name="T44" fmla="*/ 316 w 343"/>
                <a:gd name="T45" fmla="*/ 159 h 541"/>
                <a:gd name="T46" fmla="*/ 340 w 343"/>
                <a:gd name="T47" fmla="*/ 121 h 54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43"/>
                <a:gd name="T73" fmla="*/ 0 h 541"/>
                <a:gd name="T74" fmla="*/ 343 w 343"/>
                <a:gd name="T75" fmla="*/ 541 h 54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43" h="541">
                  <a:moveTo>
                    <a:pt x="340" y="121"/>
                  </a:moveTo>
                  <a:lnTo>
                    <a:pt x="343" y="85"/>
                  </a:lnTo>
                  <a:lnTo>
                    <a:pt x="320" y="37"/>
                  </a:lnTo>
                  <a:lnTo>
                    <a:pt x="285" y="13"/>
                  </a:lnTo>
                  <a:lnTo>
                    <a:pt x="252" y="0"/>
                  </a:lnTo>
                  <a:lnTo>
                    <a:pt x="216" y="1"/>
                  </a:lnTo>
                  <a:lnTo>
                    <a:pt x="183" y="9"/>
                  </a:lnTo>
                  <a:lnTo>
                    <a:pt x="157" y="25"/>
                  </a:lnTo>
                  <a:lnTo>
                    <a:pt x="107" y="145"/>
                  </a:lnTo>
                  <a:lnTo>
                    <a:pt x="72" y="259"/>
                  </a:lnTo>
                  <a:lnTo>
                    <a:pt x="39" y="349"/>
                  </a:lnTo>
                  <a:lnTo>
                    <a:pt x="0" y="445"/>
                  </a:lnTo>
                  <a:lnTo>
                    <a:pt x="14" y="505"/>
                  </a:lnTo>
                  <a:lnTo>
                    <a:pt x="33" y="525"/>
                  </a:lnTo>
                  <a:lnTo>
                    <a:pt x="63" y="541"/>
                  </a:lnTo>
                  <a:lnTo>
                    <a:pt x="96" y="537"/>
                  </a:lnTo>
                  <a:lnTo>
                    <a:pt x="129" y="523"/>
                  </a:lnTo>
                  <a:lnTo>
                    <a:pt x="162" y="469"/>
                  </a:lnTo>
                  <a:lnTo>
                    <a:pt x="175" y="394"/>
                  </a:lnTo>
                  <a:lnTo>
                    <a:pt x="204" y="346"/>
                  </a:lnTo>
                  <a:lnTo>
                    <a:pt x="230" y="289"/>
                  </a:lnTo>
                  <a:lnTo>
                    <a:pt x="274" y="232"/>
                  </a:lnTo>
                  <a:lnTo>
                    <a:pt x="316" y="159"/>
                  </a:lnTo>
                  <a:lnTo>
                    <a:pt x="340" y="121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29" name="Freeform 22">
              <a:extLst>
                <a:ext uri="{FF2B5EF4-FFF2-40B4-BE49-F238E27FC236}">
                  <a16:creationId xmlns:a16="http://schemas.microsoft.com/office/drawing/2014/main" id="{1134A4EE-DA5A-46DF-B903-27D188BCC2E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47" y="2430"/>
              <a:ext cx="100" cy="127"/>
            </a:xfrm>
            <a:custGeom>
              <a:avLst/>
              <a:gdLst>
                <a:gd name="T0" fmla="*/ 14 w 99"/>
                <a:gd name="T1" fmla="*/ 16 h 129"/>
                <a:gd name="T2" fmla="*/ 33 w 99"/>
                <a:gd name="T3" fmla="*/ 0 h 129"/>
                <a:gd name="T4" fmla="*/ 67 w 99"/>
                <a:gd name="T5" fmla="*/ 4 h 129"/>
                <a:gd name="T6" fmla="*/ 99 w 99"/>
                <a:gd name="T7" fmla="*/ 19 h 129"/>
                <a:gd name="T8" fmla="*/ 99 w 99"/>
                <a:gd name="T9" fmla="*/ 67 h 129"/>
                <a:gd name="T10" fmla="*/ 94 w 99"/>
                <a:gd name="T11" fmla="*/ 93 h 129"/>
                <a:gd name="T12" fmla="*/ 80 w 99"/>
                <a:gd name="T13" fmla="*/ 121 h 129"/>
                <a:gd name="T14" fmla="*/ 47 w 99"/>
                <a:gd name="T15" fmla="*/ 129 h 129"/>
                <a:gd name="T16" fmla="*/ 30 w 99"/>
                <a:gd name="T17" fmla="*/ 127 h 129"/>
                <a:gd name="T18" fmla="*/ 11 w 99"/>
                <a:gd name="T19" fmla="*/ 108 h 129"/>
                <a:gd name="T20" fmla="*/ 0 w 99"/>
                <a:gd name="T21" fmla="*/ 85 h 129"/>
                <a:gd name="T22" fmla="*/ 14 w 99"/>
                <a:gd name="T23" fmla="*/ 16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129"/>
                <a:gd name="T38" fmla="*/ 99 w 99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129">
                  <a:moveTo>
                    <a:pt x="14" y="16"/>
                  </a:moveTo>
                  <a:lnTo>
                    <a:pt x="33" y="0"/>
                  </a:lnTo>
                  <a:lnTo>
                    <a:pt x="67" y="4"/>
                  </a:lnTo>
                  <a:lnTo>
                    <a:pt x="99" y="19"/>
                  </a:lnTo>
                  <a:lnTo>
                    <a:pt x="99" y="67"/>
                  </a:lnTo>
                  <a:lnTo>
                    <a:pt x="94" y="93"/>
                  </a:lnTo>
                  <a:lnTo>
                    <a:pt x="80" y="121"/>
                  </a:lnTo>
                  <a:lnTo>
                    <a:pt x="47" y="129"/>
                  </a:lnTo>
                  <a:lnTo>
                    <a:pt x="30" y="127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30" name="Freeform 23">
              <a:extLst>
                <a:ext uri="{FF2B5EF4-FFF2-40B4-BE49-F238E27FC236}">
                  <a16:creationId xmlns:a16="http://schemas.microsoft.com/office/drawing/2014/main" id="{71CDBE89-7000-411D-9463-4354982CF42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15" y="1258"/>
              <a:ext cx="253" cy="946"/>
            </a:xfrm>
            <a:custGeom>
              <a:avLst/>
              <a:gdLst>
                <a:gd name="T0" fmla="*/ 247 w 252"/>
                <a:gd name="T1" fmla="*/ 873 h 947"/>
                <a:gd name="T2" fmla="*/ 251 w 252"/>
                <a:gd name="T3" fmla="*/ 823 h 947"/>
                <a:gd name="T4" fmla="*/ 252 w 252"/>
                <a:gd name="T5" fmla="*/ 711 h 947"/>
                <a:gd name="T6" fmla="*/ 244 w 252"/>
                <a:gd name="T7" fmla="*/ 601 h 947"/>
                <a:gd name="T8" fmla="*/ 239 w 252"/>
                <a:gd name="T9" fmla="*/ 552 h 947"/>
                <a:gd name="T10" fmla="*/ 236 w 252"/>
                <a:gd name="T11" fmla="*/ 516 h 947"/>
                <a:gd name="T12" fmla="*/ 236 w 252"/>
                <a:gd name="T13" fmla="*/ 439 h 947"/>
                <a:gd name="T14" fmla="*/ 240 w 252"/>
                <a:gd name="T15" fmla="*/ 353 h 947"/>
                <a:gd name="T16" fmla="*/ 239 w 252"/>
                <a:gd name="T17" fmla="*/ 289 h 947"/>
                <a:gd name="T18" fmla="*/ 237 w 252"/>
                <a:gd name="T19" fmla="*/ 240 h 947"/>
                <a:gd name="T20" fmla="*/ 228 w 252"/>
                <a:gd name="T21" fmla="*/ 145 h 947"/>
                <a:gd name="T22" fmla="*/ 220 w 252"/>
                <a:gd name="T23" fmla="*/ 77 h 947"/>
                <a:gd name="T24" fmla="*/ 205 w 252"/>
                <a:gd name="T25" fmla="*/ 21 h 947"/>
                <a:gd name="T26" fmla="*/ 186 w 252"/>
                <a:gd name="T27" fmla="*/ 3 h 947"/>
                <a:gd name="T28" fmla="*/ 162 w 252"/>
                <a:gd name="T29" fmla="*/ 1 h 947"/>
                <a:gd name="T30" fmla="*/ 136 w 252"/>
                <a:gd name="T31" fmla="*/ 0 h 947"/>
                <a:gd name="T32" fmla="*/ 105 w 252"/>
                <a:gd name="T33" fmla="*/ 13 h 947"/>
                <a:gd name="T34" fmla="*/ 80 w 252"/>
                <a:gd name="T35" fmla="*/ 61 h 947"/>
                <a:gd name="T36" fmla="*/ 74 w 252"/>
                <a:gd name="T37" fmla="*/ 139 h 947"/>
                <a:gd name="T38" fmla="*/ 71 w 252"/>
                <a:gd name="T39" fmla="*/ 230 h 947"/>
                <a:gd name="T40" fmla="*/ 66 w 252"/>
                <a:gd name="T41" fmla="*/ 289 h 947"/>
                <a:gd name="T42" fmla="*/ 58 w 252"/>
                <a:gd name="T43" fmla="*/ 350 h 947"/>
                <a:gd name="T44" fmla="*/ 59 w 252"/>
                <a:gd name="T45" fmla="*/ 422 h 947"/>
                <a:gd name="T46" fmla="*/ 56 w 252"/>
                <a:gd name="T47" fmla="*/ 504 h 947"/>
                <a:gd name="T48" fmla="*/ 44 w 252"/>
                <a:gd name="T49" fmla="*/ 566 h 947"/>
                <a:gd name="T50" fmla="*/ 32 w 252"/>
                <a:gd name="T51" fmla="*/ 665 h 947"/>
                <a:gd name="T52" fmla="*/ 17 w 252"/>
                <a:gd name="T53" fmla="*/ 769 h 947"/>
                <a:gd name="T54" fmla="*/ 3 w 252"/>
                <a:gd name="T55" fmla="*/ 857 h 947"/>
                <a:gd name="T56" fmla="*/ 0 w 252"/>
                <a:gd name="T57" fmla="*/ 947 h 947"/>
                <a:gd name="T58" fmla="*/ 231 w 252"/>
                <a:gd name="T59" fmla="*/ 943 h 947"/>
                <a:gd name="T60" fmla="*/ 247 w 252"/>
                <a:gd name="T61" fmla="*/ 873 h 9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2"/>
                <a:gd name="T94" fmla="*/ 0 h 947"/>
                <a:gd name="T95" fmla="*/ 252 w 252"/>
                <a:gd name="T96" fmla="*/ 947 h 94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2" h="947">
                  <a:moveTo>
                    <a:pt x="247" y="873"/>
                  </a:moveTo>
                  <a:lnTo>
                    <a:pt x="251" y="823"/>
                  </a:lnTo>
                  <a:lnTo>
                    <a:pt x="252" y="711"/>
                  </a:lnTo>
                  <a:lnTo>
                    <a:pt x="244" y="601"/>
                  </a:lnTo>
                  <a:lnTo>
                    <a:pt x="239" y="552"/>
                  </a:lnTo>
                  <a:lnTo>
                    <a:pt x="236" y="516"/>
                  </a:lnTo>
                  <a:lnTo>
                    <a:pt x="236" y="439"/>
                  </a:lnTo>
                  <a:lnTo>
                    <a:pt x="240" y="353"/>
                  </a:lnTo>
                  <a:lnTo>
                    <a:pt x="239" y="289"/>
                  </a:lnTo>
                  <a:lnTo>
                    <a:pt x="237" y="240"/>
                  </a:lnTo>
                  <a:lnTo>
                    <a:pt x="228" y="145"/>
                  </a:lnTo>
                  <a:lnTo>
                    <a:pt x="220" y="77"/>
                  </a:lnTo>
                  <a:lnTo>
                    <a:pt x="205" y="21"/>
                  </a:lnTo>
                  <a:lnTo>
                    <a:pt x="186" y="3"/>
                  </a:lnTo>
                  <a:lnTo>
                    <a:pt x="162" y="1"/>
                  </a:lnTo>
                  <a:lnTo>
                    <a:pt x="136" y="0"/>
                  </a:lnTo>
                  <a:lnTo>
                    <a:pt x="105" y="13"/>
                  </a:lnTo>
                  <a:lnTo>
                    <a:pt x="80" y="61"/>
                  </a:lnTo>
                  <a:lnTo>
                    <a:pt x="74" y="139"/>
                  </a:lnTo>
                  <a:lnTo>
                    <a:pt x="71" y="230"/>
                  </a:lnTo>
                  <a:lnTo>
                    <a:pt x="66" y="289"/>
                  </a:lnTo>
                  <a:lnTo>
                    <a:pt x="58" y="350"/>
                  </a:lnTo>
                  <a:lnTo>
                    <a:pt x="59" y="422"/>
                  </a:lnTo>
                  <a:lnTo>
                    <a:pt x="56" y="504"/>
                  </a:lnTo>
                  <a:lnTo>
                    <a:pt x="44" y="566"/>
                  </a:lnTo>
                  <a:lnTo>
                    <a:pt x="32" y="665"/>
                  </a:lnTo>
                  <a:lnTo>
                    <a:pt x="17" y="769"/>
                  </a:lnTo>
                  <a:lnTo>
                    <a:pt x="3" y="857"/>
                  </a:lnTo>
                  <a:lnTo>
                    <a:pt x="0" y="947"/>
                  </a:lnTo>
                  <a:lnTo>
                    <a:pt x="231" y="943"/>
                  </a:lnTo>
                  <a:lnTo>
                    <a:pt x="247" y="873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31" name="Freeform 24">
              <a:extLst>
                <a:ext uri="{FF2B5EF4-FFF2-40B4-BE49-F238E27FC236}">
                  <a16:creationId xmlns:a16="http://schemas.microsoft.com/office/drawing/2014/main" id="{FB4EE019-58BE-425B-A510-F90002D8D69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10" y="2440"/>
              <a:ext cx="193" cy="23"/>
            </a:xfrm>
            <a:custGeom>
              <a:avLst/>
              <a:gdLst>
                <a:gd name="T0" fmla="*/ 192 w 192"/>
                <a:gd name="T1" fmla="*/ 12 h 24"/>
                <a:gd name="T2" fmla="*/ 135 w 192"/>
                <a:gd name="T3" fmla="*/ 21 h 24"/>
                <a:gd name="T4" fmla="*/ 90 w 192"/>
                <a:gd name="T5" fmla="*/ 24 h 24"/>
                <a:gd name="T6" fmla="*/ 30 w 192"/>
                <a:gd name="T7" fmla="*/ 12 h 24"/>
                <a:gd name="T8" fmla="*/ 0 w 19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4"/>
                <a:gd name="T17" fmla="*/ 192 w 19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4">
                  <a:moveTo>
                    <a:pt x="192" y="12"/>
                  </a:moveTo>
                  <a:lnTo>
                    <a:pt x="135" y="21"/>
                  </a:lnTo>
                  <a:lnTo>
                    <a:pt x="90" y="24"/>
                  </a:lnTo>
                  <a:lnTo>
                    <a:pt x="30" y="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32" name="Freeform 25">
              <a:extLst>
                <a:ext uri="{FF2B5EF4-FFF2-40B4-BE49-F238E27FC236}">
                  <a16:creationId xmlns:a16="http://schemas.microsoft.com/office/drawing/2014/main" id="{25300E2F-F6BC-4414-B23B-344D011F113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31" y="3096"/>
              <a:ext cx="156" cy="13"/>
            </a:xfrm>
            <a:custGeom>
              <a:avLst/>
              <a:gdLst>
                <a:gd name="T0" fmla="*/ 0 w 157"/>
                <a:gd name="T1" fmla="*/ 0 h 12"/>
                <a:gd name="T2" fmla="*/ 61 w 157"/>
                <a:gd name="T3" fmla="*/ 12 h 12"/>
                <a:gd name="T4" fmla="*/ 127 w 157"/>
                <a:gd name="T5" fmla="*/ 12 h 12"/>
                <a:gd name="T6" fmla="*/ 157 w 157"/>
                <a:gd name="T7" fmla="*/ 6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12"/>
                <a:gd name="T14" fmla="*/ 157 w 157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12">
                  <a:moveTo>
                    <a:pt x="0" y="0"/>
                  </a:moveTo>
                  <a:lnTo>
                    <a:pt x="61" y="12"/>
                  </a:lnTo>
                  <a:lnTo>
                    <a:pt x="127" y="12"/>
                  </a:lnTo>
                  <a:lnTo>
                    <a:pt x="157" y="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33" name="Freeform 26">
              <a:extLst>
                <a:ext uri="{FF2B5EF4-FFF2-40B4-BE49-F238E27FC236}">
                  <a16:creationId xmlns:a16="http://schemas.microsoft.com/office/drawing/2014/main" id="{0C52F411-1938-4EAC-A0E6-361AB11C1E8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674" y="2160"/>
              <a:ext cx="323" cy="436"/>
            </a:xfrm>
            <a:custGeom>
              <a:avLst/>
              <a:gdLst>
                <a:gd name="T0" fmla="*/ 322 w 322"/>
                <a:gd name="T1" fmla="*/ 84 h 435"/>
                <a:gd name="T2" fmla="*/ 315 w 322"/>
                <a:gd name="T3" fmla="*/ 138 h 435"/>
                <a:gd name="T4" fmla="*/ 288 w 322"/>
                <a:gd name="T5" fmla="*/ 186 h 435"/>
                <a:gd name="T6" fmla="*/ 240 w 322"/>
                <a:gd name="T7" fmla="*/ 231 h 435"/>
                <a:gd name="T8" fmla="*/ 208 w 322"/>
                <a:gd name="T9" fmla="*/ 242 h 435"/>
                <a:gd name="T10" fmla="*/ 182 w 322"/>
                <a:gd name="T11" fmla="*/ 255 h 435"/>
                <a:gd name="T12" fmla="*/ 166 w 322"/>
                <a:gd name="T13" fmla="*/ 299 h 435"/>
                <a:gd name="T14" fmla="*/ 142 w 322"/>
                <a:gd name="T15" fmla="*/ 360 h 435"/>
                <a:gd name="T16" fmla="*/ 115 w 322"/>
                <a:gd name="T17" fmla="*/ 417 h 435"/>
                <a:gd name="T18" fmla="*/ 84 w 322"/>
                <a:gd name="T19" fmla="*/ 435 h 435"/>
                <a:gd name="T20" fmla="*/ 40 w 322"/>
                <a:gd name="T21" fmla="*/ 435 h 435"/>
                <a:gd name="T22" fmla="*/ 12 w 322"/>
                <a:gd name="T23" fmla="*/ 422 h 435"/>
                <a:gd name="T24" fmla="*/ 0 w 322"/>
                <a:gd name="T25" fmla="*/ 387 h 435"/>
                <a:gd name="T26" fmla="*/ 3 w 322"/>
                <a:gd name="T27" fmla="*/ 348 h 435"/>
                <a:gd name="T28" fmla="*/ 17 w 322"/>
                <a:gd name="T29" fmla="*/ 276 h 435"/>
                <a:gd name="T30" fmla="*/ 45 w 322"/>
                <a:gd name="T31" fmla="*/ 218 h 435"/>
                <a:gd name="T32" fmla="*/ 78 w 322"/>
                <a:gd name="T33" fmla="*/ 168 h 435"/>
                <a:gd name="T34" fmla="*/ 139 w 322"/>
                <a:gd name="T35" fmla="*/ 60 h 435"/>
                <a:gd name="T36" fmla="*/ 180 w 322"/>
                <a:gd name="T37" fmla="*/ 12 h 435"/>
                <a:gd name="T38" fmla="*/ 234 w 322"/>
                <a:gd name="T39" fmla="*/ 0 h 435"/>
                <a:gd name="T40" fmla="*/ 265 w 322"/>
                <a:gd name="T41" fmla="*/ 8 h 435"/>
                <a:gd name="T42" fmla="*/ 288 w 322"/>
                <a:gd name="T43" fmla="*/ 24 h 435"/>
                <a:gd name="T44" fmla="*/ 310 w 322"/>
                <a:gd name="T45" fmla="*/ 53 h 435"/>
                <a:gd name="T46" fmla="*/ 322 w 322"/>
                <a:gd name="T47" fmla="*/ 84 h 43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2"/>
                <a:gd name="T73" fmla="*/ 0 h 435"/>
                <a:gd name="T74" fmla="*/ 322 w 322"/>
                <a:gd name="T75" fmla="*/ 435 h 43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2" h="435">
                  <a:moveTo>
                    <a:pt x="322" y="84"/>
                  </a:moveTo>
                  <a:lnTo>
                    <a:pt x="315" y="138"/>
                  </a:lnTo>
                  <a:lnTo>
                    <a:pt x="288" y="186"/>
                  </a:lnTo>
                  <a:lnTo>
                    <a:pt x="240" y="231"/>
                  </a:lnTo>
                  <a:lnTo>
                    <a:pt x="208" y="242"/>
                  </a:lnTo>
                  <a:lnTo>
                    <a:pt x="182" y="255"/>
                  </a:lnTo>
                  <a:lnTo>
                    <a:pt x="166" y="299"/>
                  </a:lnTo>
                  <a:lnTo>
                    <a:pt x="142" y="360"/>
                  </a:lnTo>
                  <a:lnTo>
                    <a:pt x="115" y="417"/>
                  </a:lnTo>
                  <a:lnTo>
                    <a:pt x="84" y="435"/>
                  </a:lnTo>
                  <a:lnTo>
                    <a:pt x="40" y="435"/>
                  </a:lnTo>
                  <a:lnTo>
                    <a:pt x="12" y="422"/>
                  </a:lnTo>
                  <a:lnTo>
                    <a:pt x="0" y="387"/>
                  </a:lnTo>
                  <a:lnTo>
                    <a:pt x="3" y="348"/>
                  </a:lnTo>
                  <a:lnTo>
                    <a:pt x="17" y="276"/>
                  </a:lnTo>
                  <a:lnTo>
                    <a:pt x="45" y="218"/>
                  </a:lnTo>
                  <a:lnTo>
                    <a:pt x="78" y="168"/>
                  </a:lnTo>
                  <a:lnTo>
                    <a:pt x="139" y="60"/>
                  </a:lnTo>
                  <a:lnTo>
                    <a:pt x="180" y="12"/>
                  </a:lnTo>
                  <a:lnTo>
                    <a:pt x="234" y="0"/>
                  </a:lnTo>
                  <a:lnTo>
                    <a:pt x="265" y="8"/>
                  </a:lnTo>
                  <a:lnTo>
                    <a:pt x="288" y="24"/>
                  </a:lnTo>
                  <a:lnTo>
                    <a:pt x="310" y="53"/>
                  </a:lnTo>
                  <a:lnTo>
                    <a:pt x="322" y="84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34" name="Freeform 27">
              <a:extLst>
                <a:ext uri="{FF2B5EF4-FFF2-40B4-BE49-F238E27FC236}">
                  <a16:creationId xmlns:a16="http://schemas.microsoft.com/office/drawing/2014/main" id="{FEC2D076-2A12-4629-817B-C7893EC706E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690" y="2483"/>
              <a:ext cx="83" cy="100"/>
            </a:xfrm>
            <a:custGeom>
              <a:avLst/>
              <a:gdLst>
                <a:gd name="T0" fmla="*/ 15 w 85"/>
                <a:gd name="T1" fmla="*/ 0 h 99"/>
                <a:gd name="T2" fmla="*/ 49 w 85"/>
                <a:gd name="T3" fmla="*/ 0 h 99"/>
                <a:gd name="T4" fmla="*/ 83 w 85"/>
                <a:gd name="T5" fmla="*/ 12 h 99"/>
                <a:gd name="T6" fmla="*/ 85 w 85"/>
                <a:gd name="T7" fmla="*/ 51 h 99"/>
                <a:gd name="T8" fmla="*/ 75 w 85"/>
                <a:gd name="T9" fmla="*/ 80 h 99"/>
                <a:gd name="T10" fmla="*/ 42 w 85"/>
                <a:gd name="T11" fmla="*/ 99 h 99"/>
                <a:gd name="T12" fmla="*/ 18 w 85"/>
                <a:gd name="T13" fmla="*/ 89 h 99"/>
                <a:gd name="T14" fmla="*/ 9 w 85"/>
                <a:gd name="T15" fmla="*/ 72 h 99"/>
                <a:gd name="T16" fmla="*/ 0 w 85"/>
                <a:gd name="T17" fmla="*/ 47 h 99"/>
                <a:gd name="T18" fmla="*/ 3 w 85"/>
                <a:gd name="T19" fmla="*/ 14 h 99"/>
                <a:gd name="T20" fmla="*/ 15 w 85"/>
                <a:gd name="T21" fmla="*/ 0 h 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5"/>
                <a:gd name="T34" fmla="*/ 0 h 99"/>
                <a:gd name="T35" fmla="*/ 85 w 85"/>
                <a:gd name="T36" fmla="*/ 99 h 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5" h="99">
                  <a:moveTo>
                    <a:pt x="15" y="0"/>
                  </a:moveTo>
                  <a:lnTo>
                    <a:pt x="49" y="0"/>
                  </a:lnTo>
                  <a:lnTo>
                    <a:pt x="83" y="12"/>
                  </a:lnTo>
                  <a:lnTo>
                    <a:pt x="85" y="51"/>
                  </a:lnTo>
                  <a:lnTo>
                    <a:pt x="75" y="80"/>
                  </a:lnTo>
                  <a:lnTo>
                    <a:pt x="42" y="99"/>
                  </a:lnTo>
                  <a:lnTo>
                    <a:pt x="18" y="89"/>
                  </a:lnTo>
                  <a:lnTo>
                    <a:pt x="9" y="72"/>
                  </a:lnTo>
                  <a:lnTo>
                    <a:pt x="0" y="47"/>
                  </a:lnTo>
                  <a:lnTo>
                    <a:pt x="3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35" name="Freeform 28">
              <a:extLst>
                <a:ext uri="{FF2B5EF4-FFF2-40B4-BE49-F238E27FC236}">
                  <a16:creationId xmlns:a16="http://schemas.microsoft.com/office/drawing/2014/main" id="{5D365A7E-FB72-4AC0-9678-E76BB331CEE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08" y="1997"/>
              <a:ext cx="276" cy="543"/>
            </a:xfrm>
            <a:custGeom>
              <a:avLst/>
              <a:gdLst>
                <a:gd name="T0" fmla="*/ 276 w 276"/>
                <a:gd name="T1" fmla="*/ 78 h 543"/>
                <a:gd name="T2" fmla="*/ 264 w 276"/>
                <a:gd name="T3" fmla="*/ 41 h 543"/>
                <a:gd name="T4" fmla="*/ 244 w 276"/>
                <a:gd name="T5" fmla="*/ 15 h 543"/>
                <a:gd name="T6" fmla="*/ 213 w 276"/>
                <a:gd name="T7" fmla="*/ 6 h 543"/>
                <a:gd name="T8" fmla="*/ 174 w 276"/>
                <a:gd name="T9" fmla="*/ 0 h 543"/>
                <a:gd name="T10" fmla="*/ 120 w 276"/>
                <a:gd name="T11" fmla="*/ 18 h 543"/>
                <a:gd name="T12" fmla="*/ 80 w 276"/>
                <a:gd name="T13" fmla="*/ 42 h 543"/>
                <a:gd name="T14" fmla="*/ 46 w 276"/>
                <a:gd name="T15" fmla="*/ 102 h 543"/>
                <a:gd name="T16" fmla="*/ 26 w 276"/>
                <a:gd name="T17" fmla="*/ 240 h 543"/>
                <a:gd name="T18" fmla="*/ 3 w 276"/>
                <a:gd name="T19" fmla="*/ 342 h 543"/>
                <a:gd name="T20" fmla="*/ 0 w 276"/>
                <a:gd name="T21" fmla="*/ 444 h 543"/>
                <a:gd name="T22" fmla="*/ 7 w 276"/>
                <a:gd name="T23" fmla="*/ 492 h 543"/>
                <a:gd name="T24" fmla="*/ 29 w 276"/>
                <a:gd name="T25" fmla="*/ 528 h 543"/>
                <a:gd name="T26" fmla="*/ 79 w 276"/>
                <a:gd name="T27" fmla="*/ 543 h 543"/>
                <a:gd name="T28" fmla="*/ 126 w 276"/>
                <a:gd name="T29" fmla="*/ 522 h 543"/>
                <a:gd name="T30" fmla="*/ 151 w 276"/>
                <a:gd name="T31" fmla="*/ 468 h 543"/>
                <a:gd name="T32" fmla="*/ 168 w 276"/>
                <a:gd name="T33" fmla="*/ 378 h 543"/>
                <a:gd name="T34" fmla="*/ 192 w 276"/>
                <a:gd name="T35" fmla="*/ 296 h 543"/>
                <a:gd name="T36" fmla="*/ 232 w 276"/>
                <a:gd name="T37" fmla="*/ 219 h 543"/>
                <a:gd name="T38" fmla="*/ 261 w 276"/>
                <a:gd name="T39" fmla="*/ 134 h 543"/>
                <a:gd name="T40" fmla="*/ 276 w 276"/>
                <a:gd name="T41" fmla="*/ 78 h 5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6"/>
                <a:gd name="T64" fmla="*/ 0 h 543"/>
                <a:gd name="T65" fmla="*/ 276 w 276"/>
                <a:gd name="T66" fmla="*/ 543 h 5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6" h="543">
                  <a:moveTo>
                    <a:pt x="276" y="78"/>
                  </a:moveTo>
                  <a:lnTo>
                    <a:pt x="264" y="41"/>
                  </a:lnTo>
                  <a:lnTo>
                    <a:pt x="244" y="15"/>
                  </a:lnTo>
                  <a:lnTo>
                    <a:pt x="213" y="6"/>
                  </a:lnTo>
                  <a:lnTo>
                    <a:pt x="174" y="0"/>
                  </a:lnTo>
                  <a:lnTo>
                    <a:pt x="120" y="18"/>
                  </a:lnTo>
                  <a:lnTo>
                    <a:pt x="80" y="42"/>
                  </a:lnTo>
                  <a:lnTo>
                    <a:pt x="46" y="102"/>
                  </a:lnTo>
                  <a:lnTo>
                    <a:pt x="26" y="240"/>
                  </a:lnTo>
                  <a:lnTo>
                    <a:pt x="3" y="342"/>
                  </a:lnTo>
                  <a:lnTo>
                    <a:pt x="0" y="444"/>
                  </a:lnTo>
                  <a:lnTo>
                    <a:pt x="7" y="492"/>
                  </a:lnTo>
                  <a:lnTo>
                    <a:pt x="29" y="528"/>
                  </a:lnTo>
                  <a:lnTo>
                    <a:pt x="79" y="543"/>
                  </a:lnTo>
                  <a:lnTo>
                    <a:pt x="126" y="522"/>
                  </a:lnTo>
                  <a:lnTo>
                    <a:pt x="151" y="468"/>
                  </a:lnTo>
                  <a:lnTo>
                    <a:pt x="168" y="378"/>
                  </a:lnTo>
                  <a:lnTo>
                    <a:pt x="192" y="296"/>
                  </a:lnTo>
                  <a:lnTo>
                    <a:pt x="232" y="219"/>
                  </a:lnTo>
                  <a:lnTo>
                    <a:pt x="261" y="134"/>
                  </a:lnTo>
                  <a:lnTo>
                    <a:pt x="276" y="78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36" name="Freeform 29">
              <a:extLst>
                <a:ext uri="{FF2B5EF4-FFF2-40B4-BE49-F238E27FC236}">
                  <a16:creationId xmlns:a16="http://schemas.microsoft.com/office/drawing/2014/main" id="{C15108A9-CD7D-4060-8B98-A23A27C81DF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21" y="2383"/>
              <a:ext cx="116" cy="130"/>
            </a:xfrm>
            <a:custGeom>
              <a:avLst/>
              <a:gdLst>
                <a:gd name="T0" fmla="*/ 114 w 115"/>
                <a:gd name="T1" fmla="*/ 21 h 132"/>
                <a:gd name="T2" fmla="*/ 115 w 115"/>
                <a:gd name="T3" fmla="*/ 70 h 132"/>
                <a:gd name="T4" fmla="*/ 98 w 115"/>
                <a:gd name="T5" fmla="*/ 119 h 132"/>
                <a:gd name="T6" fmla="*/ 68 w 115"/>
                <a:gd name="T7" fmla="*/ 132 h 132"/>
                <a:gd name="T8" fmla="*/ 23 w 115"/>
                <a:gd name="T9" fmla="*/ 119 h 132"/>
                <a:gd name="T10" fmla="*/ 9 w 115"/>
                <a:gd name="T11" fmla="*/ 97 h 132"/>
                <a:gd name="T12" fmla="*/ 2 w 115"/>
                <a:gd name="T13" fmla="*/ 71 h 132"/>
                <a:gd name="T14" fmla="*/ 0 w 115"/>
                <a:gd name="T15" fmla="*/ 34 h 132"/>
                <a:gd name="T16" fmla="*/ 19 w 115"/>
                <a:gd name="T17" fmla="*/ 9 h 132"/>
                <a:gd name="T18" fmla="*/ 80 w 115"/>
                <a:gd name="T19" fmla="*/ 0 h 132"/>
                <a:gd name="T20" fmla="*/ 114 w 115"/>
                <a:gd name="T21" fmla="*/ 21 h 1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132"/>
                <a:gd name="T35" fmla="*/ 115 w 115"/>
                <a:gd name="T36" fmla="*/ 132 h 1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132">
                  <a:moveTo>
                    <a:pt x="114" y="21"/>
                  </a:moveTo>
                  <a:lnTo>
                    <a:pt x="115" y="70"/>
                  </a:lnTo>
                  <a:lnTo>
                    <a:pt x="98" y="119"/>
                  </a:lnTo>
                  <a:lnTo>
                    <a:pt x="68" y="132"/>
                  </a:lnTo>
                  <a:lnTo>
                    <a:pt x="23" y="119"/>
                  </a:lnTo>
                  <a:lnTo>
                    <a:pt x="9" y="97"/>
                  </a:lnTo>
                  <a:lnTo>
                    <a:pt x="2" y="71"/>
                  </a:lnTo>
                  <a:lnTo>
                    <a:pt x="0" y="34"/>
                  </a:lnTo>
                  <a:lnTo>
                    <a:pt x="19" y="9"/>
                  </a:lnTo>
                  <a:lnTo>
                    <a:pt x="8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37" name="Freeform 30">
              <a:extLst>
                <a:ext uri="{FF2B5EF4-FFF2-40B4-BE49-F238E27FC236}">
                  <a16:creationId xmlns:a16="http://schemas.microsoft.com/office/drawing/2014/main" id="{6EC2D5BA-6611-4E6B-BDD5-4E708EE8A57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92" y="2034"/>
              <a:ext cx="502" cy="816"/>
            </a:xfrm>
            <a:custGeom>
              <a:avLst/>
              <a:gdLst>
                <a:gd name="T0" fmla="*/ 210 w 502"/>
                <a:gd name="T1" fmla="*/ 102 h 817"/>
                <a:gd name="T2" fmla="*/ 283 w 502"/>
                <a:gd name="T3" fmla="*/ 84 h 817"/>
                <a:gd name="T4" fmla="*/ 331 w 502"/>
                <a:gd name="T5" fmla="*/ 54 h 817"/>
                <a:gd name="T6" fmla="*/ 391 w 502"/>
                <a:gd name="T7" fmla="*/ 18 h 817"/>
                <a:gd name="T8" fmla="*/ 457 w 502"/>
                <a:gd name="T9" fmla="*/ 0 h 817"/>
                <a:gd name="T10" fmla="*/ 481 w 502"/>
                <a:gd name="T11" fmla="*/ 9 h 817"/>
                <a:gd name="T12" fmla="*/ 499 w 502"/>
                <a:gd name="T13" fmla="*/ 29 h 817"/>
                <a:gd name="T14" fmla="*/ 502 w 502"/>
                <a:gd name="T15" fmla="*/ 62 h 817"/>
                <a:gd name="T16" fmla="*/ 493 w 502"/>
                <a:gd name="T17" fmla="*/ 102 h 817"/>
                <a:gd name="T18" fmla="*/ 484 w 502"/>
                <a:gd name="T19" fmla="*/ 137 h 817"/>
                <a:gd name="T20" fmla="*/ 457 w 502"/>
                <a:gd name="T21" fmla="*/ 180 h 817"/>
                <a:gd name="T22" fmla="*/ 394 w 502"/>
                <a:gd name="T23" fmla="*/ 240 h 817"/>
                <a:gd name="T24" fmla="*/ 349 w 502"/>
                <a:gd name="T25" fmla="*/ 270 h 817"/>
                <a:gd name="T26" fmla="*/ 313 w 502"/>
                <a:gd name="T27" fmla="*/ 288 h 817"/>
                <a:gd name="T28" fmla="*/ 319 w 502"/>
                <a:gd name="T29" fmla="*/ 354 h 817"/>
                <a:gd name="T30" fmla="*/ 325 w 502"/>
                <a:gd name="T31" fmla="*/ 414 h 817"/>
                <a:gd name="T32" fmla="*/ 319 w 502"/>
                <a:gd name="T33" fmla="*/ 504 h 817"/>
                <a:gd name="T34" fmla="*/ 307 w 502"/>
                <a:gd name="T35" fmla="*/ 558 h 817"/>
                <a:gd name="T36" fmla="*/ 301 w 502"/>
                <a:gd name="T37" fmla="*/ 612 h 817"/>
                <a:gd name="T38" fmla="*/ 274 w 502"/>
                <a:gd name="T39" fmla="*/ 668 h 817"/>
                <a:gd name="T40" fmla="*/ 249 w 502"/>
                <a:gd name="T41" fmla="*/ 708 h 817"/>
                <a:gd name="T42" fmla="*/ 204 w 502"/>
                <a:gd name="T43" fmla="*/ 746 h 817"/>
                <a:gd name="T44" fmla="*/ 162 w 502"/>
                <a:gd name="T45" fmla="*/ 781 h 817"/>
                <a:gd name="T46" fmla="*/ 117 w 502"/>
                <a:gd name="T47" fmla="*/ 804 h 817"/>
                <a:gd name="T48" fmla="*/ 84 w 502"/>
                <a:gd name="T49" fmla="*/ 817 h 817"/>
                <a:gd name="T50" fmla="*/ 54 w 502"/>
                <a:gd name="T51" fmla="*/ 751 h 817"/>
                <a:gd name="T52" fmla="*/ 36 w 502"/>
                <a:gd name="T53" fmla="*/ 684 h 817"/>
                <a:gd name="T54" fmla="*/ 6 w 502"/>
                <a:gd name="T55" fmla="*/ 582 h 817"/>
                <a:gd name="T56" fmla="*/ 0 w 502"/>
                <a:gd name="T57" fmla="*/ 534 h 817"/>
                <a:gd name="T58" fmla="*/ 24 w 502"/>
                <a:gd name="T59" fmla="*/ 456 h 817"/>
                <a:gd name="T60" fmla="*/ 48 w 502"/>
                <a:gd name="T61" fmla="*/ 348 h 817"/>
                <a:gd name="T62" fmla="*/ 78 w 502"/>
                <a:gd name="T63" fmla="*/ 210 h 817"/>
                <a:gd name="T64" fmla="*/ 108 w 502"/>
                <a:gd name="T65" fmla="*/ 144 h 817"/>
                <a:gd name="T66" fmla="*/ 162 w 502"/>
                <a:gd name="T67" fmla="*/ 114 h 817"/>
                <a:gd name="T68" fmla="*/ 210 w 502"/>
                <a:gd name="T69" fmla="*/ 102 h 81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02"/>
                <a:gd name="T106" fmla="*/ 0 h 817"/>
                <a:gd name="T107" fmla="*/ 502 w 502"/>
                <a:gd name="T108" fmla="*/ 817 h 81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02" h="817">
                  <a:moveTo>
                    <a:pt x="210" y="102"/>
                  </a:moveTo>
                  <a:lnTo>
                    <a:pt x="283" y="84"/>
                  </a:lnTo>
                  <a:lnTo>
                    <a:pt x="331" y="54"/>
                  </a:lnTo>
                  <a:lnTo>
                    <a:pt x="391" y="18"/>
                  </a:lnTo>
                  <a:lnTo>
                    <a:pt x="457" y="0"/>
                  </a:lnTo>
                  <a:lnTo>
                    <a:pt x="481" y="9"/>
                  </a:lnTo>
                  <a:lnTo>
                    <a:pt x="499" y="29"/>
                  </a:lnTo>
                  <a:lnTo>
                    <a:pt x="502" y="62"/>
                  </a:lnTo>
                  <a:lnTo>
                    <a:pt x="493" y="102"/>
                  </a:lnTo>
                  <a:lnTo>
                    <a:pt x="484" y="137"/>
                  </a:lnTo>
                  <a:lnTo>
                    <a:pt x="457" y="180"/>
                  </a:lnTo>
                  <a:lnTo>
                    <a:pt x="394" y="240"/>
                  </a:lnTo>
                  <a:lnTo>
                    <a:pt x="349" y="270"/>
                  </a:lnTo>
                  <a:lnTo>
                    <a:pt x="313" y="288"/>
                  </a:lnTo>
                  <a:lnTo>
                    <a:pt x="319" y="354"/>
                  </a:lnTo>
                  <a:lnTo>
                    <a:pt x="325" y="414"/>
                  </a:lnTo>
                  <a:lnTo>
                    <a:pt x="319" y="504"/>
                  </a:lnTo>
                  <a:lnTo>
                    <a:pt x="307" y="558"/>
                  </a:lnTo>
                  <a:lnTo>
                    <a:pt x="301" y="612"/>
                  </a:lnTo>
                  <a:lnTo>
                    <a:pt x="274" y="668"/>
                  </a:lnTo>
                  <a:lnTo>
                    <a:pt x="249" y="708"/>
                  </a:lnTo>
                  <a:lnTo>
                    <a:pt x="204" y="746"/>
                  </a:lnTo>
                  <a:lnTo>
                    <a:pt x="162" y="781"/>
                  </a:lnTo>
                  <a:lnTo>
                    <a:pt x="117" y="804"/>
                  </a:lnTo>
                  <a:lnTo>
                    <a:pt x="84" y="817"/>
                  </a:lnTo>
                  <a:lnTo>
                    <a:pt x="54" y="751"/>
                  </a:lnTo>
                  <a:lnTo>
                    <a:pt x="36" y="684"/>
                  </a:lnTo>
                  <a:lnTo>
                    <a:pt x="6" y="582"/>
                  </a:lnTo>
                  <a:lnTo>
                    <a:pt x="0" y="534"/>
                  </a:lnTo>
                  <a:lnTo>
                    <a:pt x="24" y="456"/>
                  </a:lnTo>
                  <a:lnTo>
                    <a:pt x="48" y="348"/>
                  </a:lnTo>
                  <a:lnTo>
                    <a:pt x="78" y="210"/>
                  </a:lnTo>
                  <a:lnTo>
                    <a:pt x="108" y="144"/>
                  </a:lnTo>
                  <a:lnTo>
                    <a:pt x="162" y="114"/>
                  </a:lnTo>
                  <a:lnTo>
                    <a:pt x="210" y="102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38" name="Freeform 31">
              <a:extLst>
                <a:ext uri="{FF2B5EF4-FFF2-40B4-BE49-F238E27FC236}">
                  <a16:creationId xmlns:a16="http://schemas.microsoft.com/office/drawing/2014/main" id="{2906C54F-0FB9-4F7E-89E3-FA9668A8BEC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91" y="2037"/>
              <a:ext cx="186" cy="130"/>
            </a:xfrm>
            <a:custGeom>
              <a:avLst/>
              <a:gdLst>
                <a:gd name="T0" fmla="*/ 0 w 183"/>
                <a:gd name="T1" fmla="*/ 72 h 129"/>
                <a:gd name="T2" fmla="*/ 24 w 183"/>
                <a:gd name="T3" fmla="*/ 117 h 129"/>
                <a:gd name="T4" fmla="*/ 48 w 183"/>
                <a:gd name="T5" fmla="*/ 129 h 129"/>
                <a:gd name="T6" fmla="*/ 105 w 183"/>
                <a:gd name="T7" fmla="*/ 114 h 129"/>
                <a:gd name="T8" fmla="*/ 159 w 183"/>
                <a:gd name="T9" fmla="*/ 90 h 129"/>
                <a:gd name="T10" fmla="*/ 180 w 183"/>
                <a:gd name="T11" fmla="*/ 72 h 129"/>
                <a:gd name="T12" fmla="*/ 183 w 183"/>
                <a:gd name="T13" fmla="*/ 27 h 129"/>
                <a:gd name="T14" fmla="*/ 165 w 183"/>
                <a:gd name="T15" fmla="*/ 0 h 129"/>
                <a:gd name="T16" fmla="*/ 123 w 183"/>
                <a:gd name="T17" fmla="*/ 3 h 129"/>
                <a:gd name="T18" fmla="*/ 90 w 183"/>
                <a:gd name="T19" fmla="*/ 17 h 129"/>
                <a:gd name="T20" fmla="*/ 54 w 183"/>
                <a:gd name="T21" fmla="*/ 35 h 129"/>
                <a:gd name="T22" fmla="*/ 0 w 183"/>
                <a:gd name="T23" fmla="*/ 72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3"/>
                <a:gd name="T37" fmla="*/ 0 h 129"/>
                <a:gd name="T38" fmla="*/ 183 w 183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3" h="129">
                  <a:moveTo>
                    <a:pt x="0" y="72"/>
                  </a:moveTo>
                  <a:lnTo>
                    <a:pt x="24" y="117"/>
                  </a:lnTo>
                  <a:lnTo>
                    <a:pt x="48" y="129"/>
                  </a:lnTo>
                  <a:lnTo>
                    <a:pt x="105" y="114"/>
                  </a:lnTo>
                  <a:lnTo>
                    <a:pt x="159" y="90"/>
                  </a:lnTo>
                  <a:lnTo>
                    <a:pt x="180" y="72"/>
                  </a:lnTo>
                  <a:lnTo>
                    <a:pt x="183" y="27"/>
                  </a:lnTo>
                  <a:lnTo>
                    <a:pt x="165" y="0"/>
                  </a:lnTo>
                  <a:lnTo>
                    <a:pt x="123" y="3"/>
                  </a:lnTo>
                  <a:lnTo>
                    <a:pt x="90" y="17"/>
                  </a:lnTo>
                  <a:lnTo>
                    <a:pt x="54" y="35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39" name="Freeform 32">
              <a:extLst>
                <a:ext uri="{FF2B5EF4-FFF2-40B4-BE49-F238E27FC236}">
                  <a16:creationId xmlns:a16="http://schemas.microsoft.com/office/drawing/2014/main" id="{5559B023-0C1F-4D27-AE94-98150B0158B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47" y="2380"/>
              <a:ext cx="7" cy="37"/>
            </a:xfrm>
            <a:custGeom>
              <a:avLst/>
              <a:gdLst>
                <a:gd name="T0" fmla="*/ 6 w 6"/>
                <a:gd name="T1" fmla="*/ 36 h 36"/>
                <a:gd name="T2" fmla="*/ 6 w 6"/>
                <a:gd name="T3" fmla="*/ 15 h 36"/>
                <a:gd name="T4" fmla="*/ 0 w 6"/>
                <a:gd name="T5" fmla="*/ 0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6" y="36"/>
                  </a:moveTo>
                  <a:lnTo>
                    <a:pt x="6" y="15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33">
            <a:extLst>
              <a:ext uri="{FF2B5EF4-FFF2-40B4-BE49-F238E27FC236}">
                <a16:creationId xmlns:a16="http://schemas.microsoft.com/office/drawing/2014/main" id="{95B11D73-739B-4DB3-BFE0-41D3E7E4AD2A}"/>
              </a:ext>
            </a:extLst>
          </p:cNvPr>
          <p:cNvGrpSpPr>
            <a:grpSpLocks noChangeAspect="1"/>
          </p:cNvGrpSpPr>
          <p:nvPr/>
        </p:nvGrpSpPr>
        <p:grpSpPr bwMode="auto">
          <a:xfrm flipH="1" flipV="1">
            <a:off x="6172200" y="1219200"/>
            <a:ext cx="511175" cy="968375"/>
            <a:chOff x="3992" y="1258"/>
            <a:chExt cx="1071" cy="2031"/>
          </a:xfrm>
        </p:grpSpPr>
        <p:sp>
          <p:nvSpPr>
            <p:cNvPr id="17510" name="Freeform 34">
              <a:extLst>
                <a:ext uri="{FF2B5EF4-FFF2-40B4-BE49-F238E27FC236}">
                  <a16:creationId xmlns:a16="http://schemas.microsoft.com/office/drawing/2014/main" id="{9BD9EFAB-BAB0-43F8-8A37-0C864E46F04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95" y="2014"/>
              <a:ext cx="1068" cy="1275"/>
            </a:xfrm>
            <a:custGeom>
              <a:avLst/>
              <a:gdLst>
                <a:gd name="T0" fmla="*/ 832 w 1069"/>
                <a:gd name="T1" fmla="*/ 1275 h 1275"/>
                <a:gd name="T2" fmla="*/ 853 w 1069"/>
                <a:gd name="T3" fmla="*/ 1103 h 1275"/>
                <a:gd name="T4" fmla="*/ 912 w 1069"/>
                <a:gd name="T5" fmla="*/ 1011 h 1275"/>
                <a:gd name="T6" fmla="*/ 972 w 1069"/>
                <a:gd name="T7" fmla="*/ 930 h 1275"/>
                <a:gd name="T8" fmla="*/ 1028 w 1069"/>
                <a:gd name="T9" fmla="*/ 828 h 1275"/>
                <a:gd name="T10" fmla="*/ 1057 w 1069"/>
                <a:gd name="T11" fmla="*/ 742 h 1275"/>
                <a:gd name="T12" fmla="*/ 1069 w 1069"/>
                <a:gd name="T13" fmla="*/ 638 h 1275"/>
                <a:gd name="T14" fmla="*/ 1045 w 1069"/>
                <a:gd name="T15" fmla="*/ 525 h 1275"/>
                <a:gd name="T16" fmla="*/ 1008 w 1069"/>
                <a:gd name="T17" fmla="*/ 434 h 1275"/>
                <a:gd name="T18" fmla="*/ 1014 w 1069"/>
                <a:gd name="T19" fmla="*/ 352 h 1275"/>
                <a:gd name="T20" fmla="*/ 999 w 1069"/>
                <a:gd name="T21" fmla="*/ 278 h 1275"/>
                <a:gd name="T22" fmla="*/ 978 w 1069"/>
                <a:gd name="T23" fmla="*/ 236 h 1275"/>
                <a:gd name="T24" fmla="*/ 949 w 1069"/>
                <a:gd name="T25" fmla="*/ 201 h 1275"/>
                <a:gd name="T26" fmla="*/ 938 w 1069"/>
                <a:gd name="T27" fmla="*/ 177 h 1275"/>
                <a:gd name="T28" fmla="*/ 897 w 1069"/>
                <a:gd name="T29" fmla="*/ 153 h 1275"/>
                <a:gd name="T30" fmla="*/ 863 w 1069"/>
                <a:gd name="T31" fmla="*/ 148 h 1275"/>
                <a:gd name="T32" fmla="*/ 837 w 1069"/>
                <a:gd name="T33" fmla="*/ 161 h 1275"/>
                <a:gd name="T34" fmla="*/ 806 w 1069"/>
                <a:gd name="T35" fmla="*/ 242 h 1275"/>
                <a:gd name="T36" fmla="*/ 749 w 1069"/>
                <a:gd name="T37" fmla="*/ 360 h 1275"/>
                <a:gd name="T38" fmla="*/ 833 w 1069"/>
                <a:gd name="T39" fmla="*/ 157 h 1275"/>
                <a:gd name="T40" fmla="*/ 848 w 1069"/>
                <a:gd name="T41" fmla="*/ 132 h 1275"/>
                <a:gd name="T42" fmla="*/ 829 w 1069"/>
                <a:gd name="T43" fmla="*/ 87 h 1275"/>
                <a:gd name="T44" fmla="*/ 798 w 1069"/>
                <a:gd name="T45" fmla="*/ 71 h 1275"/>
                <a:gd name="T46" fmla="*/ 757 w 1069"/>
                <a:gd name="T47" fmla="*/ 54 h 1275"/>
                <a:gd name="T48" fmla="*/ 701 w 1069"/>
                <a:gd name="T49" fmla="*/ 34 h 1275"/>
                <a:gd name="T50" fmla="*/ 687 w 1069"/>
                <a:gd name="T51" fmla="*/ 22 h 1275"/>
                <a:gd name="T52" fmla="*/ 661 w 1069"/>
                <a:gd name="T53" fmla="*/ 0 h 1275"/>
                <a:gd name="T54" fmla="*/ 506 w 1069"/>
                <a:gd name="T55" fmla="*/ 34 h 1275"/>
                <a:gd name="T56" fmla="*/ 301 w 1069"/>
                <a:gd name="T57" fmla="*/ 147 h 1275"/>
                <a:gd name="T58" fmla="*/ 286 w 1069"/>
                <a:gd name="T59" fmla="*/ 177 h 1275"/>
                <a:gd name="T60" fmla="*/ 239 w 1069"/>
                <a:gd name="T61" fmla="*/ 225 h 1275"/>
                <a:gd name="T62" fmla="*/ 183 w 1069"/>
                <a:gd name="T63" fmla="*/ 263 h 1275"/>
                <a:gd name="T64" fmla="*/ 134 w 1069"/>
                <a:gd name="T65" fmla="*/ 283 h 1275"/>
                <a:gd name="T66" fmla="*/ 89 w 1069"/>
                <a:gd name="T67" fmla="*/ 328 h 1275"/>
                <a:gd name="T68" fmla="*/ 59 w 1069"/>
                <a:gd name="T69" fmla="*/ 405 h 1275"/>
                <a:gd name="T70" fmla="*/ 18 w 1069"/>
                <a:gd name="T71" fmla="*/ 507 h 1275"/>
                <a:gd name="T72" fmla="*/ 0 w 1069"/>
                <a:gd name="T73" fmla="*/ 564 h 1275"/>
                <a:gd name="T74" fmla="*/ 18 w 1069"/>
                <a:gd name="T75" fmla="*/ 654 h 1275"/>
                <a:gd name="T76" fmla="*/ 48 w 1069"/>
                <a:gd name="T77" fmla="*/ 748 h 1275"/>
                <a:gd name="T78" fmla="*/ 96 w 1069"/>
                <a:gd name="T79" fmla="*/ 867 h 1275"/>
                <a:gd name="T80" fmla="*/ 123 w 1069"/>
                <a:gd name="T81" fmla="*/ 965 h 1275"/>
                <a:gd name="T82" fmla="*/ 190 w 1069"/>
                <a:gd name="T83" fmla="*/ 1055 h 1275"/>
                <a:gd name="T84" fmla="*/ 224 w 1069"/>
                <a:gd name="T85" fmla="*/ 1071 h 1275"/>
                <a:gd name="T86" fmla="*/ 243 w 1069"/>
                <a:gd name="T87" fmla="*/ 1121 h 1275"/>
                <a:gd name="T88" fmla="*/ 246 w 1069"/>
                <a:gd name="T89" fmla="*/ 1273 h 1275"/>
                <a:gd name="T90" fmla="*/ 832 w 1069"/>
                <a:gd name="T91" fmla="*/ 1275 h 127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069"/>
                <a:gd name="T139" fmla="*/ 0 h 1275"/>
                <a:gd name="T140" fmla="*/ 1069 w 1069"/>
                <a:gd name="T141" fmla="*/ 1275 h 127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069" h="1275">
                  <a:moveTo>
                    <a:pt x="832" y="1275"/>
                  </a:moveTo>
                  <a:lnTo>
                    <a:pt x="853" y="1103"/>
                  </a:lnTo>
                  <a:lnTo>
                    <a:pt x="912" y="1011"/>
                  </a:lnTo>
                  <a:lnTo>
                    <a:pt x="972" y="930"/>
                  </a:lnTo>
                  <a:lnTo>
                    <a:pt x="1028" y="828"/>
                  </a:lnTo>
                  <a:lnTo>
                    <a:pt x="1057" y="742"/>
                  </a:lnTo>
                  <a:lnTo>
                    <a:pt x="1069" y="638"/>
                  </a:lnTo>
                  <a:lnTo>
                    <a:pt x="1045" y="525"/>
                  </a:lnTo>
                  <a:lnTo>
                    <a:pt x="1008" y="434"/>
                  </a:lnTo>
                  <a:lnTo>
                    <a:pt x="1014" y="352"/>
                  </a:lnTo>
                  <a:lnTo>
                    <a:pt x="999" y="278"/>
                  </a:lnTo>
                  <a:lnTo>
                    <a:pt x="978" y="236"/>
                  </a:lnTo>
                  <a:lnTo>
                    <a:pt x="949" y="201"/>
                  </a:lnTo>
                  <a:lnTo>
                    <a:pt x="938" y="177"/>
                  </a:lnTo>
                  <a:lnTo>
                    <a:pt x="897" y="153"/>
                  </a:lnTo>
                  <a:lnTo>
                    <a:pt x="863" y="148"/>
                  </a:lnTo>
                  <a:lnTo>
                    <a:pt x="837" y="161"/>
                  </a:lnTo>
                  <a:lnTo>
                    <a:pt x="806" y="242"/>
                  </a:lnTo>
                  <a:lnTo>
                    <a:pt x="749" y="360"/>
                  </a:lnTo>
                  <a:lnTo>
                    <a:pt x="833" y="157"/>
                  </a:lnTo>
                  <a:lnTo>
                    <a:pt x="848" y="132"/>
                  </a:lnTo>
                  <a:lnTo>
                    <a:pt x="829" y="87"/>
                  </a:lnTo>
                  <a:lnTo>
                    <a:pt x="798" y="71"/>
                  </a:lnTo>
                  <a:lnTo>
                    <a:pt x="757" y="54"/>
                  </a:lnTo>
                  <a:lnTo>
                    <a:pt x="701" y="34"/>
                  </a:lnTo>
                  <a:lnTo>
                    <a:pt x="687" y="22"/>
                  </a:lnTo>
                  <a:lnTo>
                    <a:pt x="661" y="0"/>
                  </a:lnTo>
                  <a:lnTo>
                    <a:pt x="506" y="34"/>
                  </a:lnTo>
                  <a:lnTo>
                    <a:pt x="301" y="147"/>
                  </a:lnTo>
                  <a:lnTo>
                    <a:pt x="286" y="177"/>
                  </a:lnTo>
                  <a:lnTo>
                    <a:pt x="239" y="225"/>
                  </a:lnTo>
                  <a:lnTo>
                    <a:pt x="183" y="263"/>
                  </a:lnTo>
                  <a:lnTo>
                    <a:pt x="134" y="283"/>
                  </a:lnTo>
                  <a:lnTo>
                    <a:pt x="89" y="328"/>
                  </a:lnTo>
                  <a:lnTo>
                    <a:pt x="59" y="405"/>
                  </a:lnTo>
                  <a:lnTo>
                    <a:pt x="18" y="507"/>
                  </a:lnTo>
                  <a:lnTo>
                    <a:pt x="0" y="564"/>
                  </a:lnTo>
                  <a:lnTo>
                    <a:pt x="18" y="654"/>
                  </a:lnTo>
                  <a:lnTo>
                    <a:pt x="48" y="748"/>
                  </a:lnTo>
                  <a:lnTo>
                    <a:pt x="96" y="867"/>
                  </a:lnTo>
                  <a:lnTo>
                    <a:pt x="123" y="965"/>
                  </a:lnTo>
                  <a:lnTo>
                    <a:pt x="190" y="1055"/>
                  </a:lnTo>
                  <a:lnTo>
                    <a:pt x="224" y="1071"/>
                  </a:lnTo>
                  <a:lnTo>
                    <a:pt x="243" y="1121"/>
                  </a:lnTo>
                  <a:lnTo>
                    <a:pt x="246" y="1273"/>
                  </a:lnTo>
                  <a:lnTo>
                    <a:pt x="832" y="1275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11" name="Freeform 35">
              <a:extLst>
                <a:ext uri="{FF2B5EF4-FFF2-40B4-BE49-F238E27FC236}">
                  <a16:creationId xmlns:a16="http://schemas.microsoft.com/office/drawing/2014/main" id="{D4D23ED5-1CA1-4BDA-A714-61F90A3E4A1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94" y="2413"/>
              <a:ext cx="466" cy="236"/>
            </a:xfrm>
            <a:custGeom>
              <a:avLst/>
              <a:gdLst>
                <a:gd name="T0" fmla="*/ 0 w 468"/>
                <a:gd name="T1" fmla="*/ 0 h 239"/>
                <a:gd name="T2" fmla="*/ 204 w 468"/>
                <a:gd name="T3" fmla="*/ 142 h 239"/>
                <a:gd name="T4" fmla="*/ 387 w 468"/>
                <a:gd name="T5" fmla="*/ 214 h 239"/>
                <a:gd name="T6" fmla="*/ 468 w 468"/>
                <a:gd name="T7" fmla="*/ 239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8"/>
                <a:gd name="T13" fmla="*/ 0 h 239"/>
                <a:gd name="T14" fmla="*/ 468 w 468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8" h="239">
                  <a:moveTo>
                    <a:pt x="0" y="0"/>
                  </a:moveTo>
                  <a:lnTo>
                    <a:pt x="204" y="142"/>
                  </a:lnTo>
                  <a:lnTo>
                    <a:pt x="387" y="214"/>
                  </a:lnTo>
                  <a:lnTo>
                    <a:pt x="468" y="23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12" name="Freeform 36">
              <a:extLst>
                <a:ext uri="{FF2B5EF4-FFF2-40B4-BE49-F238E27FC236}">
                  <a16:creationId xmlns:a16="http://schemas.microsoft.com/office/drawing/2014/main" id="{6B4EEA53-AB5B-4110-9005-2D5DD95D8A2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05" y="2347"/>
              <a:ext cx="522" cy="556"/>
            </a:xfrm>
            <a:custGeom>
              <a:avLst/>
              <a:gdLst>
                <a:gd name="T0" fmla="*/ 0 w 522"/>
                <a:gd name="T1" fmla="*/ 0 h 558"/>
                <a:gd name="T2" fmla="*/ 293 w 522"/>
                <a:gd name="T3" fmla="*/ 156 h 558"/>
                <a:gd name="T4" fmla="*/ 359 w 522"/>
                <a:gd name="T5" fmla="*/ 213 h 558"/>
                <a:gd name="T6" fmla="*/ 443 w 522"/>
                <a:gd name="T7" fmla="*/ 313 h 558"/>
                <a:gd name="T8" fmla="*/ 479 w 522"/>
                <a:gd name="T9" fmla="*/ 394 h 558"/>
                <a:gd name="T10" fmla="*/ 498 w 522"/>
                <a:gd name="T11" fmla="*/ 464 h 558"/>
                <a:gd name="T12" fmla="*/ 522 w 522"/>
                <a:gd name="T13" fmla="*/ 558 h 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2"/>
                <a:gd name="T22" fmla="*/ 0 h 558"/>
                <a:gd name="T23" fmla="*/ 522 w 522"/>
                <a:gd name="T24" fmla="*/ 558 h 5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2" h="558">
                  <a:moveTo>
                    <a:pt x="0" y="0"/>
                  </a:moveTo>
                  <a:lnTo>
                    <a:pt x="293" y="156"/>
                  </a:lnTo>
                  <a:lnTo>
                    <a:pt x="359" y="213"/>
                  </a:lnTo>
                  <a:lnTo>
                    <a:pt x="443" y="313"/>
                  </a:lnTo>
                  <a:lnTo>
                    <a:pt x="479" y="394"/>
                  </a:lnTo>
                  <a:lnTo>
                    <a:pt x="498" y="464"/>
                  </a:lnTo>
                  <a:lnTo>
                    <a:pt x="522" y="55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13" name="Freeform 37">
              <a:extLst>
                <a:ext uri="{FF2B5EF4-FFF2-40B4-BE49-F238E27FC236}">
                  <a16:creationId xmlns:a16="http://schemas.microsoft.com/office/drawing/2014/main" id="{C03FA737-3FCF-4BD3-BA64-872A79D12F2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14" y="2040"/>
              <a:ext cx="343" cy="539"/>
            </a:xfrm>
            <a:custGeom>
              <a:avLst/>
              <a:gdLst>
                <a:gd name="T0" fmla="*/ 340 w 343"/>
                <a:gd name="T1" fmla="*/ 121 h 541"/>
                <a:gd name="T2" fmla="*/ 343 w 343"/>
                <a:gd name="T3" fmla="*/ 85 h 541"/>
                <a:gd name="T4" fmla="*/ 320 w 343"/>
                <a:gd name="T5" fmla="*/ 37 h 541"/>
                <a:gd name="T6" fmla="*/ 285 w 343"/>
                <a:gd name="T7" fmla="*/ 13 h 541"/>
                <a:gd name="T8" fmla="*/ 252 w 343"/>
                <a:gd name="T9" fmla="*/ 0 h 541"/>
                <a:gd name="T10" fmla="*/ 216 w 343"/>
                <a:gd name="T11" fmla="*/ 1 h 541"/>
                <a:gd name="T12" fmla="*/ 183 w 343"/>
                <a:gd name="T13" fmla="*/ 9 h 541"/>
                <a:gd name="T14" fmla="*/ 157 w 343"/>
                <a:gd name="T15" fmla="*/ 25 h 541"/>
                <a:gd name="T16" fmla="*/ 107 w 343"/>
                <a:gd name="T17" fmla="*/ 145 h 541"/>
                <a:gd name="T18" fmla="*/ 72 w 343"/>
                <a:gd name="T19" fmla="*/ 259 h 541"/>
                <a:gd name="T20" fmla="*/ 39 w 343"/>
                <a:gd name="T21" fmla="*/ 349 h 541"/>
                <a:gd name="T22" fmla="*/ 0 w 343"/>
                <a:gd name="T23" fmla="*/ 445 h 541"/>
                <a:gd name="T24" fmla="*/ 14 w 343"/>
                <a:gd name="T25" fmla="*/ 505 h 541"/>
                <a:gd name="T26" fmla="*/ 33 w 343"/>
                <a:gd name="T27" fmla="*/ 525 h 541"/>
                <a:gd name="T28" fmla="*/ 63 w 343"/>
                <a:gd name="T29" fmla="*/ 541 h 541"/>
                <a:gd name="T30" fmla="*/ 96 w 343"/>
                <a:gd name="T31" fmla="*/ 537 h 541"/>
                <a:gd name="T32" fmla="*/ 129 w 343"/>
                <a:gd name="T33" fmla="*/ 523 h 541"/>
                <a:gd name="T34" fmla="*/ 162 w 343"/>
                <a:gd name="T35" fmla="*/ 469 h 541"/>
                <a:gd name="T36" fmla="*/ 175 w 343"/>
                <a:gd name="T37" fmla="*/ 394 h 541"/>
                <a:gd name="T38" fmla="*/ 204 w 343"/>
                <a:gd name="T39" fmla="*/ 346 h 541"/>
                <a:gd name="T40" fmla="*/ 230 w 343"/>
                <a:gd name="T41" fmla="*/ 289 h 541"/>
                <a:gd name="T42" fmla="*/ 274 w 343"/>
                <a:gd name="T43" fmla="*/ 232 h 541"/>
                <a:gd name="T44" fmla="*/ 316 w 343"/>
                <a:gd name="T45" fmla="*/ 159 h 541"/>
                <a:gd name="T46" fmla="*/ 340 w 343"/>
                <a:gd name="T47" fmla="*/ 121 h 54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43"/>
                <a:gd name="T73" fmla="*/ 0 h 541"/>
                <a:gd name="T74" fmla="*/ 343 w 343"/>
                <a:gd name="T75" fmla="*/ 541 h 54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43" h="541">
                  <a:moveTo>
                    <a:pt x="340" y="121"/>
                  </a:moveTo>
                  <a:lnTo>
                    <a:pt x="343" y="85"/>
                  </a:lnTo>
                  <a:lnTo>
                    <a:pt x="320" y="37"/>
                  </a:lnTo>
                  <a:lnTo>
                    <a:pt x="285" y="13"/>
                  </a:lnTo>
                  <a:lnTo>
                    <a:pt x="252" y="0"/>
                  </a:lnTo>
                  <a:lnTo>
                    <a:pt x="216" y="1"/>
                  </a:lnTo>
                  <a:lnTo>
                    <a:pt x="183" y="9"/>
                  </a:lnTo>
                  <a:lnTo>
                    <a:pt x="157" y="25"/>
                  </a:lnTo>
                  <a:lnTo>
                    <a:pt x="107" y="145"/>
                  </a:lnTo>
                  <a:lnTo>
                    <a:pt x="72" y="259"/>
                  </a:lnTo>
                  <a:lnTo>
                    <a:pt x="39" y="349"/>
                  </a:lnTo>
                  <a:lnTo>
                    <a:pt x="0" y="445"/>
                  </a:lnTo>
                  <a:lnTo>
                    <a:pt x="14" y="505"/>
                  </a:lnTo>
                  <a:lnTo>
                    <a:pt x="33" y="525"/>
                  </a:lnTo>
                  <a:lnTo>
                    <a:pt x="63" y="541"/>
                  </a:lnTo>
                  <a:lnTo>
                    <a:pt x="96" y="537"/>
                  </a:lnTo>
                  <a:lnTo>
                    <a:pt x="129" y="523"/>
                  </a:lnTo>
                  <a:lnTo>
                    <a:pt x="162" y="469"/>
                  </a:lnTo>
                  <a:lnTo>
                    <a:pt x="175" y="394"/>
                  </a:lnTo>
                  <a:lnTo>
                    <a:pt x="204" y="346"/>
                  </a:lnTo>
                  <a:lnTo>
                    <a:pt x="230" y="289"/>
                  </a:lnTo>
                  <a:lnTo>
                    <a:pt x="274" y="232"/>
                  </a:lnTo>
                  <a:lnTo>
                    <a:pt x="316" y="159"/>
                  </a:lnTo>
                  <a:lnTo>
                    <a:pt x="340" y="121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14" name="Freeform 38">
              <a:extLst>
                <a:ext uri="{FF2B5EF4-FFF2-40B4-BE49-F238E27FC236}">
                  <a16:creationId xmlns:a16="http://schemas.microsoft.com/office/drawing/2014/main" id="{8F000A9C-BA57-4EBC-B60C-91FB26A8225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47" y="2430"/>
              <a:ext cx="100" cy="127"/>
            </a:xfrm>
            <a:custGeom>
              <a:avLst/>
              <a:gdLst>
                <a:gd name="T0" fmla="*/ 14 w 99"/>
                <a:gd name="T1" fmla="*/ 16 h 129"/>
                <a:gd name="T2" fmla="*/ 33 w 99"/>
                <a:gd name="T3" fmla="*/ 0 h 129"/>
                <a:gd name="T4" fmla="*/ 67 w 99"/>
                <a:gd name="T5" fmla="*/ 4 h 129"/>
                <a:gd name="T6" fmla="*/ 99 w 99"/>
                <a:gd name="T7" fmla="*/ 19 h 129"/>
                <a:gd name="T8" fmla="*/ 99 w 99"/>
                <a:gd name="T9" fmla="*/ 67 h 129"/>
                <a:gd name="T10" fmla="*/ 94 w 99"/>
                <a:gd name="T11" fmla="*/ 93 h 129"/>
                <a:gd name="T12" fmla="*/ 80 w 99"/>
                <a:gd name="T13" fmla="*/ 121 h 129"/>
                <a:gd name="T14" fmla="*/ 47 w 99"/>
                <a:gd name="T15" fmla="*/ 129 h 129"/>
                <a:gd name="T16" fmla="*/ 30 w 99"/>
                <a:gd name="T17" fmla="*/ 127 h 129"/>
                <a:gd name="T18" fmla="*/ 11 w 99"/>
                <a:gd name="T19" fmla="*/ 108 h 129"/>
                <a:gd name="T20" fmla="*/ 0 w 99"/>
                <a:gd name="T21" fmla="*/ 85 h 129"/>
                <a:gd name="T22" fmla="*/ 14 w 99"/>
                <a:gd name="T23" fmla="*/ 16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129"/>
                <a:gd name="T38" fmla="*/ 99 w 99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129">
                  <a:moveTo>
                    <a:pt x="14" y="16"/>
                  </a:moveTo>
                  <a:lnTo>
                    <a:pt x="33" y="0"/>
                  </a:lnTo>
                  <a:lnTo>
                    <a:pt x="67" y="4"/>
                  </a:lnTo>
                  <a:lnTo>
                    <a:pt x="99" y="19"/>
                  </a:lnTo>
                  <a:lnTo>
                    <a:pt x="99" y="67"/>
                  </a:lnTo>
                  <a:lnTo>
                    <a:pt x="94" y="93"/>
                  </a:lnTo>
                  <a:lnTo>
                    <a:pt x="80" y="121"/>
                  </a:lnTo>
                  <a:lnTo>
                    <a:pt x="47" y="129"/>
                  </a:lnTo>
                  <a:lnTo>
                    <a:pt x="30" y="127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15" name="Freeform 39">
              <a:extLst>
                <a:ext uri="{FF2B5EF4-FFF2-40B4-BE49-F238E27FC236}">
                  <a16:creationId xmlns:a16="http://schemas.microsoft.com/office/drawing/2014/main" id="{75D21351-F6D0-4E30-A0BF-98EB4C1B655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15" y="1258"/>
              <a:ext cx="253" cy="946"/>
            </a:xfrm>
            <a:custGeom>
              <a:avLst/>
              <a:gdLst>
                <a:gd name="T0" fmla="*/ 247 w 252"/>
                <a:gd name="T1" fmla="*/ 873 h 947"/>
                <a:gd name="T2" fmla="*/ 251 w 252"/>
                <a:gd name="T3" fmla="*/ 823 h 947"/>
                <a:gd name="T4" fmla="*/ 252 w 252"/>
                <a:gd name="T5" fmla="*/ 711 h 947"/>
                <a:gd name="T6" fmla="*/ 244 w 252"/>
                <a:gd name="T7" fmla="*/ 601 h 947"/>
                <a:gd name="T8" fmla="*/ 239 w 252"/>
                <a:gd name="T9" fmla="*/ 552 h 947"/>
                <a:gd name="T10" fmla="*/ 236 w 252"/>
                <a:gd name="T11" fmla="*/ 516 h 947"/>
                <a:gd name="T12" fmla="*/ 236 w 252"/>
                <a:gd name="T13" fmla="*/ 439 h 947"/>
                <a:gd name="T14" fmla="*/ 240 w 252"/>
                <a:gd name="T15" fmla="*/ 353 h 947"/>
                <a:gd name="T16" fmla="*/ 239 w 252"/>
                <a:gd name="T17" fmla="*/ 289 h 947"/>
                <a:gd name="T18" fmla="*/ 237 w 252"/>
                <a:gd name="T19" fmla="*/ 240 h 947"/>
                <a:gd name="T20" fmla="*/ 228 w 252"/>
                <a:gd name="T21" fmla="*/ 145 h 947"/>
                <a:gd name="T22" fmla="*/ 220 w 252"/>
                <a:gd name="T23" fmla="*/ 77 h 947"/>
                <a:gd name="T24" fmla="*/ 205 w 252"/>
                <a:gd name="T25" fmla="*/ 21 h 947"/>
                <a:gd name="T26" fmla="*/ 186 w 252"/>
                <a:gd name="T27" fmla="*/ 3 h 947"/>
                <a:gd name="T28" fmla="*/ 162 w 252"/>
                <a:gd name="T29" fmla="*/ 1 h 947"/>
                <a:gd name="T30" fmla="*/ 136 w 252"/>
                <a:gd name="T31" fmla="*/ 0 h 947"/>
                <a:gd name="T32" fmla="*/ 105 w 252"/>
                <a:gd name="T33" fmla="*/ 13 h 947"/>
                <a:gd name="T34" fmla="*/ 80 w 252"/>
                <a:gd name="T35" fmla="*/ 61 h 947"/>
                <a:gd name="T36" fmla="*/ 74 w 252"/>
                <a:gd name="T37" fmla="*/ 139 h 947"/>
                <a:gd name="T38" fmla="*/ 71 w 252"/>
                <a:gd name="T39" fmla="*/ 230 h 947"/>
                <a:gd name="T40" fmla="*/ 66 w 252"/>
                <a:gd name="T41" fmla="*/ 289 h 947"/>
                <a:gd name="T42" fmla="*/ 58 w 252"/>
                <a:gd name="T43" fmla="*/ 350 h 947"/>
                <a:gd name="T44" fmla="*/ 59 w 252"/>
                <a:gd name="T45" fmla="*/ 422 h 947"/>
                <a:gd name="T46" fmla="*/ 56 w 252"/>
                <a:gd name="T47" fmla="*/ 504 h 947"/>
                <a:gd name="T48" fmla="*/ 44 w 252"/>
                <a:gd name="T49" fmla="*/ 566 h 947"/>
                <a:gd name="T50" fmla="*/ 32 w 252"/>
                <a:gd name="T51" fmla="*/ 665 h 947"/>
                <a:gd name="T52" fmla="*/ 17 w 252"/>
                <a:gd name="T53" fmla="*/ 769 h 947"/>
                <a:gd name="T54" fmla="*/ 3 w 252"/>
                <a:gd name="T55" fmla="*/ 857 h 947"/>
                <a:gd name="T56" fmla="*/ 0 w 252"/>
                <a:gd name="T57" fmla="*/ 947 h 947"/>
                <a:gd name="T58" fmla="*/ 231 w 252"/>
                <a:gd name="T59" fmla="*/ 943 h 947"/>
                <a:gd name="T60" fmla="*/ 247 w 252"/>
                <a:gd name="T61" fmla="*/ 873 h 94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2"/>
                <a:gd name="T94" fmla="*/ 0 h 947"/>
                <a:gd name="T95" fmla="*/ 252 w 252"/>
                <a:gd name="T96" fmla="*/ 947 h 94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2" h="947">
                  <a:moveTo>
                    <a:pt x="247" y="873"/>
                  </a:moveTo>
                  <a:lnTo>
                    <a:pt x="251" y="823"/>
                  </a:lnTo>
                  <a:lnTo>
                    <a:pt x="252" y="711"/>
                  </a:lnTo>
                  <a:lnTo>
                    <a:pt x="244" y="601"/>
                  </a:lnTo>
                  <a:lnTo>
                    <a:pt x="239" y="552"/>
                  </a:lnTo>
                  <a:lnTo>
                    <a:pt x="236" y="516"/>
                  </a:lnTo>
                  <a:lnTo>
                    <a:pt x="236" y="439"/>
                  </a:lnTo>
                  <a:lnTo>
                    <a:pt x="240" y="353"/>
                  </a:lnTo>
                  <a:lnTo>
                    <a:pt x="239" y="289"/>
                  </a:lnTo>
                  <a:lnTo>
                    <a:pt x="237" y="240"/>
                  </a:lnTo>
                  <a:lnTo>
                    <a:pt x="228" y="145"/>
                  </a:lnTo>
                  <a:lnTo>
                    <a:pt x="220" y="77"/>
                  </a:lnTo>
                  <a:lnTo>
                    <a:pt x="205" y="21"/>
                  </a:lnTo>
                  <a:lnTo>
                    <a:pt x="186" y="3"/>
                  </a:lnTo>
                  <a:lnTo>
                    <a:pt x="162" y="1"/>
                  </a:lnTo>
                  <a:lnTo>
                    <a:pt x="136" y="0"/>
                  </a:lnTo>
                  <a:lnTo>
                    <a:pt x="105" y="13"/>
                  </a:lnTo>
                  <a:lnTo>
                    <a:pt x="80" y="61"/>
                  </a:lnTo>
                  <a:lnTo>
                    <a:pt x="74" y="139"/>
                  </a:lnTo>
                  <a:lnTo>
                    <a:pt x="71" y="230"/>
                  </a:lnTo>
                  <a:lnTo>
                    <a:pt x="66" y="289"/>
                  </a:lnTo>
                  <a:lnTo>
                    <a:pt x="58" y="350"/>
                  </a:lnTo>
                  <a:lnTo>
                    <a:pt x="59" y="422"/>
                  </a:lnTo>
                  <a:lnTo>
                    <a:pt x="56" y="504"/>
                  </a:lnTo>
                  <a:lnTo>
                    <a:pt x="44" y="566"/>
                  </a:lnTo>
                  <a:lnTo>
                    <a:pt x="32" y="665"/>
                  </a:lnTo>
                  <a:lnTo>
                    <a:pt x="17" y="769"/>
                  </a:lnTo>
                  <a:lnTo>
                    <a:pt x="3" y="857"/>
                  </a:lnTo>
                  <a:lnTo>
                    <a:pt x="0" y="947"/>
                  </a:lnTo>
                  <a:lnTo>
                    <a:pt x="231" y="943"/>
                  </a:lnTo>
                  <a:lnTo>
                    <a:pt x="247" y="873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16" name="Freeform 40">
              <a:extLst>
                <a:ext uri="{FF2B5EF4-FFF2-40B4-BE49-F238E27FC236}">
                  <a16:creationId xmlns:a16="http://schemas.microsoft.com/office/drawing/2014/main" id="{FADE18F0-D77B-4DE5-B1D9-2575FA58F2C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10" y="2440"/>
              <a:ext cx="193" cy="23"/>
            </a:xfrm>
            <a:custGeom>
              <a:avLst/>
              <a:gdLst>
                <a:gd name="T0" fmla="*/ 192 w 192"/>
                <a:gd name="T1" fmla="*/ 12 h 24"/>
                <a:gd name="T2" fmla="*/ 135 w 192"/>
                <a:gd name="T3" fmla="*/ 21 h 24"/>
                <a:gd name="T4" fmla="*/ 90 w 192"/>
                <a:gd name="T5" fmla="*/ 24 h 24"/>
                <a:gd name="T6" fmla="*/ 30 w 192"/>
                <a:gd name="T7" fmla="*/ 12 h 24"/>
                <a:gd name="T8" fmla="*/ 0 w 19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4"/>
                <a:gd name="T17" fmla="*/ 192 w 19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4">
                  <a:moveTo>
                    <a:pt x="192" y="12"/>
                  </a:moveTo>
                  <a:lnTo>
                    <a:pt x="135" y="21"/>
                  </a:lnTo>
                  <a:lnTo>
                    <a:pt x="90" y="24"/>
                  </a:lnTo>
                  <a:lnTo>
                    <a:pt x="30" y="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17" name="Freeform 41">
              <a:extLst>
                <a:ext uri="{FF2B5EF4-FFF2-40B4-BE49-F238E27FC236}">
                  <a16:creationId xmlns:a16="http://schemas.microsoft.com/office/drawing/2014/main" id="{D678AB42-4A94-4433-A11C-1A307423837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31" y="3096"/>
              <a:ext cx="156" cy="13"/>
            </a:xfrm>
            <a:custGeom>
              <a:avLst/>
              <a:gdLst>
                <a:gd name="T0" fmla="*/ 0 w 157"/>
                <a:gd name="T1" fmla="*/ 0 h 12"/>
                <a:gd name="T2" fmla="*/ 61 w 157"/>
                <a:gd name="T3" fmla="*/ 12 h 12"/>
                <a:gd name="T4" fmla="*/ 127 w 157"/>
                <a:gd name="T5" fmla="*/ 12 h 12"/>
                <a:gd name="T6" fmla="*/ 157 w 157"/>
                <a:gd name="T7" fmla="*/ 6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12"/>
                <a:gd name="T14" fmla="*/ 157 w 157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12">
                  <a:moveTo>
                    <a:pt x="0" y="0"/>
                  </a:moveTo>
                  <a:lnTo>
                    <a:pt x="61" y="12"/>
                  </a:lnTo>
                  <a:lnTo>
                    <a:pt x="127" y="12"/>
                  </a:lnTo>
                  <a:lnTo>
                    <a:pt x="157" y="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18" name="Freeform 42">
              <a:extLst>
                <a:ext uri="{FF2B5EF4-FFF2-40B4-BE49-F238E27FC236}">
                  <a16:creationId xmlns:a16="http://schemas.microsoft.com/office/drawing/2014/main" id="{4200124D-4C0F-4E21-8A25-3ABB78D725A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674" y="2160"/>
              <a:ext cx="323" cy="436"/>
            </a:xfrm>
            <a:custGeom>
              <a:avLst/>
              <a:gdLst>
                <a:gd name="T0" fmla="*/ 322 w 322"/>
                <a:gd name="T1" fmla="*/ 84 h 435"/>
                <a:gd name="T2" fmla="*/ 315 w 322"/>
                <a:gd name="T3" fmla="*/ 138 h 435"/>
                <a:gd name="T4" fmla="*/ 288 w 322"/>
                <a:gd name="T5" fmla="*/ 186 h 435"/>
                <a:gd name="T6" fmla="*/ 240 w 322"/>
                <a:gd name="T7" fmla="*/ 231 h 435"/>
                <a:gd name="T8" fmla="*/ 208 w 322"/>
                <a:gd name="T9" fmla="*/ 242 h 435"/>
                <a:gd name="T10" fmla="*/ 182 w 322"/>
                <a:gd name="T11" fmla="*/ 255 h 435"/>
                <a:gd name="T12" fmla="*/ 166 w 322"/>
                <a:gd name="T13" fmla="*/ 299 h 435"/>
                <a:gd name="T14" fmla="*/ 142 w 322"/>
                <a:gd name="T15" fmla="*/ 360 h 435"/>
                <a:gd name="T16" fmla="*/ 115 w 322"/>
                <a:gd name="T17" fmla="*/ 417 h 435"/>
                <a:gd name="T18" fmla="*/ 84 w 322"/>
                <a:gd name="T19" fmla="*/ 435 h 435"/>
                <a:gd name="T20" fmla="*/ 40 w 322"/>
                <a:gd name="T21" fmla="*/ 435 h 435"/>
                <a:gd name="T22" fmla="*/ 12 w 322"/>
                <a:gd name="T23" fmla="*/ 422 h 435"/>
                <a:gd name="T24" fmla="*/ 0 w 322"/>
                <a:gd name="T25" fmla="*/ 387 h 435"/>
                <a:gd name="T26" fmla="*/ 3 w 322"/>
                <a:gd name="T27" fmla="*/ 348 h 435"/>
                <a:gd name="T28" fmla="*/ 17 w 322"/>
                <a:gd name="T29" fmla="*/ 276 h 435"/>
                <a:gd name="T30" fmla="*/ 45 w 322"/>
                <a:gd name="T31" fmla="*/ 218 h 435"/>
                <a:gd name="T32" fmla="*/ 78 w 322"/>
                <a:gd name="T33" fmla="*/ 168 h 435"/>
                <a:gd name="T34" fmla="*/ 139 w 322"/>
                <a:gd name="T35" fmla="*/ 60 h 435"/>
                <a:gd name="T36" fmla="*/ 180 w 322"/>
                <a:gd name="T37" fmla="*/ 12 h 435"/>
                <a:gd name="T38" fmla="*/ 234 w 322"/>
                <a:gd name="T39" fmla="*/ 0 h 435"/>
                <a:gd name="T40" fmla="*/ 265 w 322"/>
                <a:gd name="T41" fmla="*/ 8 h 435"/>
                <a:gd name="T42" fmla="*/ 288 w 322"/>
                <a:gd name="T43" fmla="*/ 24 h 435"/>
                <a:gd name="T44" fmla="*/ 310 w 322"/>
                <a:gd name="T45" fmla="*/ 53 h 435"/>
                <a:gd name="T46" fmla="*/ 322 w 322"/>
                <a:gd name="T47" fmla="*/ 84 h 43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22"/>
                <a:gd name="T73" fmla="*/ 0 h 435"/>
                <a:gd name="T74" fmla="*/ 322 w 322"/>
                <a:gd name="T75" fmla="*/ 435 h 43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22" h="435">
                  <a:moveTo>
                    <a:pt x="322" y="84"/>
                  </a:moveTo>
                  <a:lnTo>
                    <a:pt x="315" y="138"/>
                  </a:lnTo>
                  <a:lnTo>
                    <a:pt x="288" y="186"/>
                  </a:lnTo>
                  <a:lnTo>
                    <a:pt x="240" y="231"/>
                  </a:lnTo>
                  <a:lnTo>
                    <a:pt x="208" y="242"/>
                  </a:lnTo>
                  <a:lnTo>
                    <a:pt x="182" y="255"/>
                  </a:lnTo>
                  <a:lnTo>
                    <a:pt x="166" y="299"/>
                  </a:lnTo>
                  <a:lnTo>
                    <a:pt x="142" y="360"/>
                  </a:lnTo>
                  <a:lnTo>
                    <a:pt x="115" y="417"/>
                  </a:lnTo>
                  <a:lnTo>
                    <a:pt x="84" y="435"/>
                  </a:lnTo>
                  <a:lnTo>
                    <a:pt x="40" y="435"/>
                  </a:lnTo>
                  <a:lnTo>
                    <a:pt x="12" y="422"/>
                  </a:lnTo>
                  <a:lnTo>
                    <a:pt x="0" y="387"/>
                  </a:lnTo>
                  <a:lnTo>
                    <a:pt x="3" y="348"/>
                  </a:lnTo>
                  <a:lnTo>
                    <a:pt x="17" y="276"/>
                  </a:lnTo>
                  <a:lnTo>
                    <a:pt x="45" y="218"/>
                  </a:lnTo>
                  <a:lnTo>
                    <a:pt x="78" y="168"/>
                  </a:lnTo>
                  <a:lnTo>
                    <a:pt x="139" y="60"/>
                  </a:lnTo>
                  <a:lnTo>
                    <a:pt x="180" y="12"/>
                  </a:lnTo>
                  <a:lnTo>
                    <a:pt x="234" y="0"/>
                  </a:lnTo>
                  <a:lnTo>
                    <a:pt x="265" y="8"/>
                  </a:lnTo>
                  <a:lnTo>
                    <a:pt x="288" y="24"/>
                  </a:lnTo>
                  <a:lnTo>
                    <a:pt x="310" y="53"/>
                  </a:lnTo>
                  <a:lnTo>
                    <a:pt x="322" y="84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19" name="Freeform 43">
              <a:extLst>
                <a:ext uri="{FF2B5EF4-FFF2-40B4-BE49-F238E27FC236}">
                  <a16:creationId xmlns:a16="http://schemas.microsoft.com/office/drawing/2014/main" id="{4E648C25-F87F-4C17-A73B-70AEBB9F5BB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690" y="2483"/>
              <a:ext cx="83" cy="100"/>
            </a:xfrm>
            <a:custGeom>
              <a:avLst/>
              <a:gdLst>
                <a:gd name="T0" fmla="*/ 15 w 85"/>
                <a:gd name="T1" fmla="*/ 0 h 99"/>
                <a:gd name="T2" fmla="*/ 49 w 85"/>
                <a:gd name="T3" fmla="*/ 0 h 99"/>
                <a:gd name="T4" fmla="*/ 83 w 85"/>
                <a:gd name="T5" fmla="*/ 12 h 99"/>
                <a:gd name="T6" fmla="*/ 85 w 85"/>
                <a:gd name="T7" fmla="*/ 51 h 99"/>
                <a:gd name="T8" fmla="*/ 75 w 85"/>
                <a:gd name="T9" fmla="*/ 80 h 99"/>
                <a:gd name="T10" fmla="*/ 42 w 85"/>
                <a:gd name="T11" fmla="*/ 99 h 99"/>
                <a:gd name="T12" fmla="*/ 18 w 85"/>
                <a:gd name="T13" fmla="*/ 89 h 99"/>
                <a:gd name="T14" fmla="*/ 9 w 85"/>
                <a:gd name="T15" fmla="*/ 72 h 99"/>
                <a:gd name="T16" fmla="*/ 0 w 85"/>
                <a:gd name="T17" fmla="*/ 47 h 99"/>
                <a:gd name="T18" fmla="*/ 3 w 85"/>
                <a:gd name="T19" fmla="*/ 14 h 99"/>
                <a:gd name="T20" fmla="*/ 15 w 85"/>
                <a:gd name="T21" fmla="*/ 0 h 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5"/>
                <a:gd name="T34" fmla="*/ 0 h 99"/>
                <a:gd name="T35" fmla="*/ 85 w 85"/>
                <a:gd name="T36" fmla="*/ 99 h 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5" h="99">
                  <a:moveTo>
                    <a:pt x="15" y="0"/>
                  </a:moveTo>
                  <a:lnTo>
                    <a:pt x="49" y="0"/>
                  </a:lnTo>
                  <a:lnTo>
                    <a:pt x="83" y="12"/>
                  </a:lnTo>
                  <a:lnTo>
                    <a:pt x="85" y="51"/>
                  </a:lnTo>
                  <a:lnTo>
                    <a:pt x="75" y="80"/>
                  </a:lnTo>
                  <a:lnTo>
                    <a:pt x="42" y="99"/>
                  </a:lnTo>
                  <a:lnTo>
                    <a:pt x="18" y="89"/>
                  </a:lnTo>
                  <a:lnTo>
                    <a:pt x="9" y="72"/>
                  </a:lnTo>
                  <a:lnTo>
                    <a:pt x="0" y="47"/>
                  </a:lnTo>
                  <a:lnTo>
                    <a:pt x="3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20" name="Freeform 44">
              <a:extLst>
                <a:ext uri="{FF2B5EF4-FFF2-40B4-BE49-F238E27FC236}">
                  <a16:creationId xmlns:a16="http://schemas.microsoft.com/office/drawing/2014/main" id="{B8D7DC95-4B67-457C-B91D-C458F56E8E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08" y="1997"/>
              <a:ext cx="276" cy="543"/>
            </a:xfrm>
            <a:custGeom>
              <a:avLst/>
              <a:gdLst>
                <a:gd name="T0" fmla="*/ 276 w 276"/>
                <a:gd name="T1" fmla="*/ 78 h 543"/>
                <a:gd name="T2" fmla="*/ 264 w 276"/>
                <a:gd name="T3" fmla="*/ 41 h 543"/>
                <a:gd name="T4" fmla="*/ 244 w 276"/>
                <a:gd name="T5" fmla="*/ 15 h 543"/>
                <a:gd name="T6" fmla="*/ 213 w 276"/>
                <a:gd name="T7" fmla="*/ 6 h 543"/>
                <a:gd name="T8" fmla="*/ 174 w 276"/>
                <a:gd name="T9" fmla="*/ 0 h 543"/>
                <a:gd name="T10" fmla="*/ 120 w 276"/>
                <a:gd name="T11" fmla="*/ 18 h 543"/>
                <a:gd name="T12" fmla="*/ 80 w 276"/>
                <a:gd name="T13" fmla="*/ 42 h 543"/>
                <a:gd name="T14" fmla="*/ 46 w 276"/>
                <a:gd name="T15" fmla="*/ 102 h 543"/>
                <a:gd name="T16" fmla="*/ 26 w 276"/>
                <a:gd name="T17" fmla="*/ 240 h 543"/>
                <a:gd name="T18" fmla="*/ 3 w 276"/>
                <a:gd name="T19" fmla="*/ 342 h 543"/>
                <a:gd name="T20" fmla="*/ 0 w 276"/>
                <a:gd name="T21" fmla="*/ 444 h 543"/>
                <a:gd name="T22" fmla="*/ 7 w 276"/>
                <a:gd name="T23" fmla="*/ 492 h 543"/>
                <a:gd name="T24" fmla="*/ 29 w 276"/>
                <a:gd name="T25" fmla="*/ 528 h 543"/>
                <a:gd name="T26" fmla="*/ 79 w 276"/>
                <a:gd name="T27" fmla="*/ 543 h 543"/>
                <a:gd name="T28" fmla="*/ 126 w 276"/>
                <a:gd name="T29" fmla="*/ 522 h 543"/>
                <a:gd name="T30" fmla="*/ 151 w 276"/>
                <a:gd name="T31" fmla="*/ 468 h 543"/>
                <a:gd name="T32" fmla="*/ 168 w 276"/>
                <a:gd name="T33" fmla="*/ 378 h 543"/>
                <a:gd name="T34" fmla="*/ 192 w 276"/>
                <a:gd name="T35" fmla="*/ 296 h 543"/>
                <a:gd name="T36" fmla="*/ 232 w 276"/>
                <a:gd name="T37" fmla="*/ 219 h 543"/>
                <a:gd name="T38" fmla="*/ 261 w 276"/>
                <a:gd name="T39" fmla="*/ 134 h 543"/>
                <a:gd name="T40" fmla="*/ 276 w 276"/>
                <a:gd name="T41" fmla="*/ 78 h 5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6"/>
                <a:gd name="T64" fmla="*/ 0 h 543"/>
                <a:gd name="T65" fmla="*/ 276 w 276"/>
                <a:gd name="T66" fmla="*/ 543 h 5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6" h="543">
                  <a:moveTo>
                    <a:pt x="276" y="78"/>
                  </a:moveTo>
                  <a:lnTo>
                    <a:pt x="264" y="41"/>
                  </a:lnTo>
                  <a:lnTo>
                    <a:pt x="244" y="15"/>
                  </a:lnTo>
                  <a:lnTo>
                    <a:pt x="213" y="6"/>
                  </a:lnTo>
                  <a:lnTo>
                    <a:pt x="174" y="0"/>
                  </a:lnTo>
                  <a:lnTo>
                    <a:pt x="120" y="18"/>
                  </a:lnTo>
                  <a:lnTo>
                    <a:pt x="80" y="42"/>
                  </a:lnTo>
                  <a:lnTo>
                    <a:pt x="46" y="102"/>
                  </a:lnTo>
                  <a:lnTo>
                    <a:pt x="26" y="240"/>
                  </a:lnTo>
                  <a:lnTo>
                    <a:pt x="3" y="342"/>
                  </a:lnTo>
                  <a:lnTo>
                    <a:pt x="0" y="444"/>
                  </a:lnTo>
                  <a:lnTo>
                    <a:pt x="7" y="492"/>
                  </a:lnTo>
                  <a:lnTo>
                    <a:pt x="29" y="528"/>
                  </a:lnTo>
                  <a:lnTo>
                    <a:pt x="79" y="543"/>
                  </a:lnTo>
                  <a:lnTo>
                    <a:pt x="126" y="522"/>
                  </a:lnTo>
                  <a:lnTo>
                    <a:pt x="151" y="468"/>
                  </a:lnTo>
                  <a:lnTo>
                    <a:pt x="168" y="378"/>
                  </a:lnTo>
                  <a:lnTo>
                    <a:pt x="192" y="296"/>
                  </a:lnTo>
                  <a:lnTo>
                    <a:pt x="232" y="219"/>
                  </a:lnTo>
                  <a:lnTo>
                    <a:pt x="261" y="134"/>
                  </a:lnTo>
                  <a:lnTo>
                    <a:pt x="276" y="78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21" name="Freeform 45">
              <a:extLst>
                <a:ext uri="{FF2B5EF4-FFF2-40B4-BE49-F238E27FC236}">
                  <a16:creationId xmlns:a16="http://schemas.microsoft.com/office/drawing/2014/main" id="{7D705CB5-C9A7-4E4A-B8D8-15AEE113512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21" y="2383"/>
              <a:ext cx="116" cy="130"/>
            </a:xfrm>
            <a:custGeom>
              <a:avLst/>
              <a:gdLst>
                <a:gd name="T0" fmla="*/ 114 w 115"/>
                <a:gd name="T1" fmla="*/ 21 h 132"/>
                <a:gd name="T2" fmla="*/ 115 w 115"/>
                <a:gd name="T3" fmla="*/ 70 h 132"/>
                <a:gd name="T4" fmla="*/ 98 w 115"/>
                <a:gd name="T5" fmla="*/ 119 h 132"/>
                <a:gd name="T6" fmla="*/ 68 w 115"/>
                <a:gd name="T7" fmla="*/ 132 h 132"/>
                <a:gd name="T8" fmla="*/ 23 w 115"/>
                <a:gd name="T9" fmla="*/ 119 h 132"/>
                <a:gd name="T10" fmla="*/ 9 w 115"/>
                <a:gd name="T11" fmla="*/ 97 h 132"/>
                <a:gd name="T12" fmla="*/ 2 w 115"/>
                <a:gd name="T13" fmla="*/ 71 h 132"/>
                <a:gd name="T14" fmla="*/ 0 w 115"/>
                <a:gd name="T15" fmla="*/ 34 h 132"/>
                <a:gd name="T16" fmla="*/ 19 w 115"/>
                <a:gd name="T17" fmla="*/ 9 h 132"/>
                <a:gd name="T18" fmla="*/ 80 w 115"/>
                <a:gd name="T19" fmla="*/ 0 h 132"/>
                <a:gd name="T20" fmla="*/ 114 w 115"/>
                <a:gd name="T21" fmla="*/ 21 h 1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132"/>
                <a:gd name="T35" fmla="*/ 115 w 115"/>
                <a:gd name="T36" fmla="*/ 132 h 1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132">
                  <a:moveTo>
                    <a:pt x="114" y="21"/>
                  </a:moveTo>
                  <a:lnTo>
                    <a:pt x="115" y="70"/>
                  </a:lnTo>
                  <a:lnTo>
                    <a:pt x="98" y="119"/>
                  </a:lnTo>
                  <a:lnTo>
                    <a:pt x="68" y="132"/>
                  </a:lnTo>
                  <a:lnTo>
                    <a:pt x="23" y="119"/>
                  </a:lnTo>
                  <a:lnTo>
                    <a:pt x="9" y="97"/>
                  </a:lnTo>
                  <a:lnTo>
                    <a:pt x="2" y="71"/>
                  </a:lnTo>
                  <a:lnTo>
                    <a:pt x="0" y="34"/>
                  </a:lnTo>
                  <a:lnTo>
                    <a:pt x="19" y="9"/>
                  </a:lnTo>
                  <a:lnTo>
                    <a:pt x="8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22" name="Freeform 46">
              <a:extLst>
                <a:ext uri="{FF2B5EF4-FFF2-40B4-BE49-F238E27FC236}">
                  <a16:creationId xmlns:a16="http://schemas.microsoft.com/office/drawing/2014/main" id="{620238F6-E04B-48CB-A7E6-125F3BEC18E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92" y="2034"/>
              <a:ext cx="502" cy="816"/>
            </a:xfrm>
            <a:custGeom>
              <a:avLst/>
              <a:gdLst>
                <a:gd name="T0" fmla="*/ 210 w 502"/>
                <a:gd name="T1" fmla="*/ 102 h 817"/>
                <a:gd name="T2" fmla="*/ 283 w 502"/>
                <a:gd name="T3" fmla="*/ 84 h 817"/>
                <a:gd name="T4" fmla="*/ 331 w 502"/>
                <a:gd name="T5" fmla="*/ 54 h 817"/>
                <a:gd name="T6" fmla="*/ 391 w 502"/>
                <a:gd name="T7" fmla="*/ 18 h 817"/>
                <a:gd name="T8" fmla="*/ 457 w 502"/>
                <a:gd name="T9" fmla="*/ 0 h 817"/>
                <a:gd name="T10" fmla="*/ 481 w 502"/>
                <a:gd name="T11" fmla="*/ 9 h 817"/>
                <a:gd name="T12" fmla="*/ 499 w 502"/>
                <a:gd name="T13" fmla="*/ 29 h 817"/>
                <a:gd name="T14" fmla="*/ 502 w 502"/>
                <a:gd name="T15" fmla="*/ 62 h 817"/>
                <a:gd name="T16" fmla="*/ 493 w 502"/>
                <a:gd name="T17" fmla="*/ 102 h 817"/>
                <a:gd name="T18" fmla="*/ 484 w 502"/>
                <a:gd name="T19" fmla="*/ 137 h 817"/>
                <a:gd name="T20" fmla="*/ 457 w 502"/>
                <a:gd name="T21" fmla="*/ 180 h 817"/>
                <a:gd name="T22" fmla="*/ 394 w 502"/>
                <a:gd name="T23" fmla="*/ 240 h 817"/>
                <a:gd name="T24" fmla="*/ 349 w 502"/>
                <a:gd name="T25" fmla="*/ 270 h 817"/>
                <a:gd name="T26" fmla="*/ 313 w 502"/>
                <a:gd name="T27" fmla="*/ 288 h 817"/>
                <a:gd name="T28" fmla="*/ 319 w 502"/>
                <a:gd name="T29" fmla="*/ 354 h 817"/>
                <a:gd name="T30" fmla="*/ 325 w 502"/>
                <a:gd name="T31" fmla="*/ 414 h 817"/>
                <a:gd name="T32" fmla="*/ 319 w 502"/>
                <a:gd name="T33" fmla="*/ 504 h 817"/>
                <a:gd name="T34" fmla="*/ 307 w 502"/>
                <a:gd name="T35" fmla="*/ 558 h 817"/>
                <a:gd name="T36" fmla="*/ 301 w 502"/>
                <a:gd name="T37" fmla="*/ 612 h 817"/>
                <a:gd name="T38" fmla="*/ 274 w 502"/>
                <a:gd name="T39" fmla="*/ 668 h 817"/>
                <a:gd name="T40" fmla="*/ 249 w 502"/>
                <a:gd name="T41" fmla="*/ 708 h 817"/>
                <a:gd name="T42" fmla="*/ 204 w 502"/>
                <a:gd name="T43" fmla="*/ 746 h 817"/>
                <a:gd name="T44" fmla="*/ 162 w 502"/>
                <a:gd name="T45" fmla="*/ 781 h 817"/>
                <a:gd name="T46" fmla="*/ 117 w 502"/>
                <a:gd name="T47" fmla="*/ 804 h 817"/>
                <a:gd name="T48" fmla="*/ 84 w 502"/>
                <a:gd name="T49" fmla="*/ 817 h 817"/>
                <a:gd name="T50" fmla="*/ 54 w 502"/>
                <a:gd name="T51" fmla="*/ 751 h 817"/>
                <a:gd name="T52" fmla="*/ 36 w 502"/>
                <a:gd name="T53" fmla="*/ 684 h 817"/>
                <a:gd name="T54" fmla="*/ 6 w 502"/>
                <a:gd name="T55" fmla="*/ 582 h 817"/>
                <a:gd name="T56" fmla="*/ 0 w 502"/>
                <a:gd name="T57" fmla="*/ 534 h 817"/>
                <a:gd name="T58" fmla="*/ 24 w 502"/>
                <a:gd name="T59" fmla="*/ 456 h 817"/>
                <a:gd name="T60" fmla="*/ 48 w 502"/>
                <a:gd name="T61" fmla="*/ 348 h 817"/>
                <a:gd name="T62" fmla="*/ 78 w 502"/>
                <a:gd name="T63" fmla="*/ 210 h 817"/>
                <a:gd name="T64" fmla="*/ 108 w 502"/>
                <a:gd name="T65" fmla="*/ 144 h 817"/>
                <a:gd name="T66" fmla="*/ 162 w 502"/>
                <a:gd name="T67" fmla="*/ 114 h 817"/>
                <a:gd name="T68" fmla="*/ 210 w 502"/>
                <a:gd name="T69" fmla="*/ 102 h 81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02"/>
                <a:gd name="T106" fmla="*/ 0 h 817"/>
                <a:gd name="T107" fmla="*/ 502 w 502"/>
                <a:gd name="T108" fmla="*/ 817 h 81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02" h="817">
                  <a:moveTo>
                    <a:pt x="210" y="102"/>
                  </a:moveTo>
                  <a:lnTo>
                    <a:pt x="283" y="84"/>
                  </a:lnTo>
                  <a:lnTo>
                    <a:pt x="331" y="54"/>
                  </a:lnTo>
                  <a:lnTo>
                    <a:pt x="391" y="18"/>
                  </a:lnTo>
                  <a:lnTo>
                    <a:pt x="457" y="0"/>
                  </a:lnTo>
                  <a:lnTo>
                    <a:pt x="481" y="9"/>
                  </a:lnTo>
                  <a:lnTo>
                    <a:pt x="499" y="29"/>
                  </a:lnTo>
                  <a:lnTo>
                    <a:pt x="502" y="62"/>
                  </a:lnTo>
                  <a:lnTo>
                    <a:pt x="493" y="102"/>
                  </a:lnTo>
                  <a:lnTo>
                    <a:pt x="484" y="137"/>
                  </a:lnTo>
                  <a:lnTo>
                    <a:pt x="457" y="180"/>
                  </a:lnTo>
                  <a:lnTo>
                    <a:pt x="394" y="240"/>
                  </a:lnTo>
                  <a:lnTo>
                    <a:pt x="349" y="270"/>
                  </a:lnTo>
                  <a:lnTo>
                    <a:pt x="313" y="288"/>
                  </a:lnTo>
                  <a:lnTo>
                    <a:pt x="319" y="354"/>
                  </a:lnTo>
                  <a:lnTo>
                    <a:pt x="325" y="414"/>
                  </a:lnTo>
                  <a:lnTo>
                    <a:pt x="319" y="504"/>
                  </a:lnTo>
                  <a:lnTo>
                    <a:pt x="307" y="558"/>
                  </a:lnTo>
                  <a:lnTo>
                    <a:pt x="301" y="612"/>
                  </a:lnTo>
                  <a:lnTo>
                    <a:pt x="274" y="668"/>
                  </a:lnTo>
                  <a:lnTo>
                    <a:pt x="249" y="708"/>
                  </a:lnTo>
                  <a:lnTo>
                    <a:pt x="204" y="746"/>
                  </a:lnTo>
                  <a:lnTo>
                    <a:pt x="162" y="781"/>
                  </a:lnTo>
                  <a:lnTo>
                    <a:pt x="117" y="804"/>
                  </a:lnTo>
                  <a:lnTo>
                    <a:pt x="84" y="817"/>
                  </a:lnTo>
                  <a:lnTo>
                    <a:pt x="54" y="751"/>
                  </a:lnTo>
                  <a:lnTo>
                    <a:pt x="36" y="684"/>
                  </a:lnTo>
                  <a:lnTo>
                    <a:pt x="6" y="582"/>
                  </a:lnTo>
                  <a:lnTo>
                    <a:pt x="0" y="534"/>
                  </a:lnTo>
                  <a:lnTo>
                    <a:pt x="24" y="456"/>
                  </a:lnTo>
                  <a:lnTo>
                    <a:pt x="48" y="348"/>
                  </a:lnTo>
                  <a:lnTo>
                    <a:pt x="78" y="210"/>
                  </a:lnTo>
                  <a:lnTo>
                    <a:pt x="108" y="144"/>
                  </a:lnTo>
                  <a:lnTo>
                    <a:pt x="162" y="114"/>
                  </a:lnTo>
                  <a:lnTo>
                    <a:pt x="210" y="102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23" name="Freeform 47">
              <a:extLst>
                <a:ext uri="{FF2B5EF4-FFF2-40B4-BE49-F238E27FC236}">
                  <a16:creationId xmlns:a16="http://schemas.microsoft.com/office/drawing/2014/main" id="{BDE43F60-153E-4CF2-AE29-23F25BAB68D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91" y="2037"/>
              <a:ext cx="186" cy="130"/>
            </a:xfrm>
            <a:custGeom>
              <a:avLst/>
              <a:gdLst>
                <a:gd name="T0" fmla="*/ 0 w 183"/>
                <a:gd name="T1" fmla="*/ 72 h 129"/>
                <a:gd name="T2" fmla="*/ 24 w 183"/>
                <a:gd name="T3" fmla="*/ 117 h 129"/>
                <a:gd name="T4" fmla="*/ 48 w 183"/>
                <a:gd name="T5" fmla="*/ 129 h 129"/>
                <a:gd name="T6" fmla="*/ 105 w 183"/>
                <a:gd name="T7" fmla="*/ 114 h 129"/>
                <a:gd name="T8" fmla="*/ 159 w 183"/>
                <a:gd name="T9" fmla="*/ 90 h 129"/>
                <a:gd name="T10" fmla="*/ 180 w 183"/>
                <a:gd name="T11" fmla="*/ 72 h 129"/>
                <a:gd name="T12" fmla="*/ 183 w 183"/>
                <a:gd name="T13" fmla="*/ 27 h 129"/>
                <a:gd name="T14" fmla="*/ 165 w 183"/>
                <a:gd name="T15" fmla="*/ 0 h 129"/>
                <a:gd name="T16" fmla="*/ 123 w 183"/>
                <a:gd name="T17" fmla="*/ 3 h 129"/>
                <a:gd name="T18" fmla="*/ 90 w 183"/>
                <a:gd name="T19" fmla="*/ 17 h 129"/>
                <a:gd name="T20" fmla="*/ 54 w 183"/>
                <a:gd name="T21" fmla="*/ 35 h 129"/>
                <a:gd name="T22" fmla="*/ 0 w 183"/>
                <a:gd name="T23" fmla="*/ 72 h 12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3"/>
                <a:gd name="T37" fmla="*/ 0 h 129"/>
                <a:gd name="T38" fmla="*/ 183 w 183"/>
                <a:gd name="T39" fmla="*/ 129 h 12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3" h="129">
                  <a:moveTo>
                    <a:pt x="0" y="72"/>
                  </a:moveTo>
                  <a:lnTo>
                    <a:pt x="24" y="117"/>
                  </a:lnTo>
                  <a:lnTo>
                    <a:pt x="48" y="129"/>
                  </a:lnTo>
                  <a:lnTo>
                    <a:pt x="105" y="114"/>
                  </a:lnTo>
                  <a:lnTo>
                    <a:pt x="159" y="90"/>
                  </a:lnTo>
                  <a:lnTo>
                    <a:pt x="180" y="72"/>
                  </a:lnTo>
                  <a:lnTo>
                    <a:pt x="183" y="27"/>
                  </a:lnTo>
                  <a:lnTo>
                    <a:pt x="165" y="0"/>
                  </a:lnTo>
                  <a:lnTo>
                    <a:pt x="123" y="3"/>
                  </a:lnTo>
                  <a:lnTo>
                    <a:pt x="90" y="17"/>
                  </a:lnTo>
                  <a:lnTo>
                    <a:pt x="54" y="35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24" name="Freeform 48">
              <a:extLst>
                <a:ext uri="{FF2B5EF4-FFF2-40B4-BE49-F238E27FC236}">
                  <a16:creationId xmlns:a16="http://schemas.microsoft.com/office/drawing/2014/main" id="{8639A102-EB05-4F89-9998-2CA53933BF3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47" y="2380"/>
              <a:ext cx="7" cy="37"/>
            </a:xfrm>
            <a:custGeom>
              <a:avLst/>
              <a:gdLst>
                <a:gd name="T0" fmla="*/ 6 w 6"/>
                <a:gd name="T1" fmla="*/ 36 h 36"/>
                <a:gd name="T2" fmla="*/ 6 w 6"/>
                <a:gd name="T3" fmla="*/ 15 h 36"/>
                <a:gd name="T4" fmla="*/ 0 w 6"/>
                <a:gd name="T5" fmla="*/ 0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6" y="36"/>
                  </a:moveTo>
                  <a:lnTo>
                    <a:pt x="6" y="15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4321" name="Object 49">
            <a:extLst>
              <a:ext uri="{FF2B5EF4-FFF2-40B4-BE49-F238E27FC236}">
                <a16:creationId xmlns:a16="http://schemas.microsoft.com/office/drawing/2014/main" id="{FBB75DA1-2625-4A56-94EA-575FBFADA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01369"/>
              </p:ext>
            </p:extLst>
          </p:nvPr>
        </p:nvGraphicFramePr>
        <p:xfrm>
          <a:off x="5029200" y="2286000"/>
          <a:ext cx="365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27200" imgH="228600" progId="Equation.3">
                  <p:embed/>
                </p:oleObj>
              </mc:Choice>
              <mc:Fallback>
                <p:oleObj name="Equation" r:id="rId25" imgW="1727200" imgH="228600" progId="Equation.3">
                  <p:embed/>
                  <p:pic>
                    <p:nvPicPr>
                      <p:cNvPr id="54321" name="Object 49">
                        <a:extLst>
                          <a:ext uri="{FF2B5EF4-FFF2-40B4-BE49-F238E27FC236}">
                            <a16:creationId xmlns:a16="http://schemas.microsoft.com/office/drawing/2014/main" id="{FBB75DA1-2625-4A56-94EA-575FBFADAB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365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2" name="Object 50">
            <a:extLst>
              <a:ext uri="{FF2B5EF4-FFF2-40B4-BE49-F238E27FC236}">
                <a16:creationId xmlns:a16="http://schemas.microsoft.com/office/drawing/2014/main" id="{70FF8B93-3B62-486B-A3E7-0AE3B64BC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39123"/>
              </p:ext>
            </p:extLst>
          </p:nvPr>
        </p:nvGraphicFramePr>
        <p:xfrm>
          <a:off x="5029200" y="2743200"/>
          <a:ext cx="3125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4000" imgH="203200" progId="Equation.3">
                  <p:embed/>
                </p:oleObj>
              </mc:Choice>
              <mc:Fallback>
                <p:oleObj name="Equation" r:id="rId27" imgW="1524000" imgH="203200" progId="Equation.3">
                  <p:embed/>
                  <p:pic>
                    <p:nvPicPr>
                      <p:cNvPr id="54322" name="Object 50">
                        <a:extLst>
                          <a:ext uri="{FF2B5EF4-FFF2-40B4-BE49-F238E27FC236}">
                            <a16:creationId xmlns:a16="http://schemas.microsoft.com/office/drawing/2014/main" id="{70FF8B93-3B62-486B-A3E7-0AE3B64BC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125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3" name="Object 51">
            <a:extLst>
              <a:ext uri="{FF2B5EF4-FFF2-40B4-BE49-F238E27FC236}">
                <a16:creationId xmlns:a16="http://schemas.microsoft.com/office/drawing/2014/main" id="{0D139408-C227-47B8-A693-48E55F1B9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4607"/>
              </p:ext>
            </p:extLst>
          </p:nvPr>
        </p:nvGraphicFramePr>
        <p:xfrm>
          <a:off x="5029200" y="3200400"/>
          <a:ext cx="365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52600" imgH="228600" progId="Equation.3">
                  <p:embed/>
                </p:oleObj>
              </mc:Choice>
              <mc:Fallback>
                <p:oleObj name="Equation" r:id="rId29" imgW="1752600" imgH="228600" progId="Equation.3">
                  <p:embed/>
                  <p:pic>
                    <p:nvPicPr>
                      <p:cNvPr id="54323" name="Object 51">
                        <a:extLst>
                          <a:ext uri="{FF2B5EF4-FFF2-40B4-BE49-F238E27FC236}">
                            <a16:creationId xmlns:a16="http://schemas.microsoft.com/office/drawing/2014/main" id="{0D139408-C227-47B8-A693-48E55F1B9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365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4" name="Object 52">
            <a:extLst>
              <a:ext uri="{FF2B5EF4-FFF2-40B4-BE49-F238E27FC236}">
                <a16:creationId xmlns:a16="http://schemas.microsoft.com/office/drawing/2014/main" id="{17887ED0-E0C1-40FA-8A03-D92F8BF9D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2608"/>
              </p:ext>
            </p:extLst>
          </p:nvPr>
        </p:nvGraphicFramePr>
        <p:xfrm>
          <a:off x="5029200" y="3733800"/>
          <a:ext cx="3733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68500" imgH="228600" progId="Equation.3">
                  <p:embed/>
                </p:oleObj>
              </mc:Choice>
              <mc:Fallback>
                <p:oleObj name="Equation" r:id="rId31" imgW="1968500" imgH="228600" progId="Equation.3">
                  <p:embed/>
                  <p:pic>
                    <p:nvPicPr>
                      <p:cNvPr id="54324" name="Object 52">
                        <a:extLst>
                          <a:ext uri="{FF2B5EF4-FFF2-40B4-BE49-F238E27FC236}">
                            <a16:creationId xmlns:a16="http://schemas.microsoft.com/office/drawing/2014/main" id="{17887ED0-E0C1-40FA-8A03-D92F8BF9D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3733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3">
            <a:extLst>
              <a:ext uri="{FF2B5EF4-FFF2-40B4-BE49-F238E27FC236}">
                <a16:creationId xmlns:a16="http://schemas.microsoft.com/office/drawing/2014/main" id="{0E0BA8D0-5409-415D-9AE2-0B1EE5BA1D0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34200" y="5410200"/>
            <a:ext cx="1908175" cy="1235075"/>
            <a:chOff x="1303" y="1686"/>
            <a:chExt cx="2573" cy="1669"/>
          </a:xfrm>
        </p:grpSpPr>
        <p:grpSp>
          <p:nvGrpSpPr>
            <p:cNvPr id="17441" name="Group 54">
              <a:extLst>
                <a:ext uri="{FF2B5EF4-FFF2-40B4-BE49-F238E27FC236}">
                  <a16:creationId xmlns:a16="http://schemas.microsoft.com/office/drawing/2014/main" id="{A63D8AAD-B059-45F1-8FDB-CE15A92B95D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17507" name="Freeform 55">
                <a:extLst>
                  <a:ext uri="{FF2B5EF4-FFF2-40B4-BE49-F238E27FC236}">
                    <a16:creationId xmlns:a16="http://schemas.microsoft.com/office/drawing/2014/main" id="{F83D7730-D4DD-4F47-97F3-454AA4181C2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303" y="2761"/>
                <a:ext cx="2573" cy="481"/>
              </a:xfrm>
              <a:custGeom>
                <a:avLst/>
                <a:gdLst>
                  <a:gd name="T0" fmla="*/ 197 w 5145"/>
                  <a:gd name="T1" fmla="*/ 0 h 963"/>
                  <a:gd name="T2" fmla="*/ 644 w 5145"/>
                  <a:gd name="T3" fmla="*/ 0 h 963"/>
                  <a:gd name="T4" fmla="*/ 523 w 5145"/>
                  <a:gd name="T5" fmla="*/ 120 h 963"/>
                  <a:gd name="T6" fmla="*/ 0 w 5145"/>
                  <a:gd name="T7" fmla="*/ 120 h 963"/>
                  <a:gd name="T8" fmla="*/ 197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08" name="Rectangle 56">
                <a:extLst>
                  <a:ext uri="{FF2B5EF4-FFF2-40B4-BE49-F238E27FC236}">
                    <a16:creationId xmlns:a16="http://schemas.microsoft.com/office/drawing/2014/main" id="{BD2A9679-415A-4BE1-A655-014060CEF1D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305" y="3243"/>
                <a:ext cx="2087" cy="109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09" name="Freeform 57">
                <a:extLst>
                  <a:ext uri="{FF2B5EF4-FFF2-40B4-BE49-F238E27FC236}">
                    <a16:creationId xmlns:a16="http://schemas.microsoft.com/office/drawing/2014/main" id="{6EFDD029-E742-4A84-A9AC-FB24B1F516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394" y="2761"/>
                <a:ext cx="482" cy="594"/>
              </a:xfrm>
              <a:custGeom>
                <a:avLst/>
                <a:gdLst>
                  <a:gd name="T0" fmla="*/ 121 w 963"/>
                  <a:gd name="T1" fmla="*/ 0 h 1192"/>
                  <a:gd name="T2" fmla="*/ 0 w 963"/>
                  <a:gd name="T3" fmla="*/ 120 h 1192"/>
                  <a:gd name="T4" fmla="*/ 0 w 963"/>
                  <a:gd name="T5" fmla="*/ 148 h 1192"/>
                  <a:gd name="T6" fmla="*/ 121 w 963"/>
                  <a:gd name="T7" fmla="*/ 27 h 1192"/>
                  <a:gd name="T8" fmla="*/ 12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442" name="Freeform 58">
              <a:extLst>
                <a:ext uri="{FF2B5EF4-FFF2-40B4-BE49-F238E27FC236}">
                  <a16:creationId xmlns:a16="http://schemas.microsoft.com/office/drawing/2014/main" id="{CD039D7E-401E-4832-BFAB-F968EEC3A4E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238" y="2128"/>
              <a:ext cx="21" cy="47"/>
            </a:xfrm>
            <a:custGeom>
              <a:avLst/>
              <a:gdLst>
                <a:gd name="T0" fmla="*/ 0 w 39"/>
                <a:gd name="T1" fmla="*/ 4 h 95"/>
                <a:gd name="T2" fmla="*/ 2 w 39"/>
                <a:gd name="T3" fmla="*/ 2 h 95"/>
                <a:gd name="T4" fmla="*/ 5 w 39"/>
                <a:gd name="T5" fmla="*/ 0 h 95"/>
                <a:gd name="T6" fmla="*/ 5 w 39"/>
                <a:gd name="T7" fmla="*/ 12 h 95"/>
                <a:gd name="T8" fmla="*/ 4 w 39"/>
                <a:gd name="T9" fmla="*/ 11 h 95"/>
                <a:gd name="T10" fmla="*/ 3 w 39"/>
                <a:gd name="T11" fmla="*/ 9 h 95"/>
                <a:gd name="T12" fmla="*/ 1 w 39"/>
                <a:gd name="T13" fmla="*/ 7 h 95"/>
                <a:gd name="T14" fmla="*/ 0 w 39"/>
                <a:gd name="T15" fmla="*/ 4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9"/>
                <a:gd name="T25" fmla="*/ 0 h 95"/>
                <a:gd name="T26" fmla="*/ 39 w 3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443" name="Group 59">
              <a:extLst>
                <a:ext uri="{FF2B5EF4-FFF2-40B4-BE49-F238E27FC236}">
                  <a16:creationId xmlns:a16="http://schemas.microsoft.com/office/drawing/2014/main" id="{FCE0BD4B-761A-4BDC-B764-8080E73D445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17505" name="Oval 60">
                <a:extLst>
                  <a:ext uri="{FF2B5EF4-FFF2-40B4-BE49-F238E27FC236}">
                    <a16:creationId xmlns:a16="http://schemas.microsoft.com/office/drawing/2014/main" id="{96F33118-CDD1-4308-BDDF-204EBC1A3D4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801" y="1976"/>
                <a:ext cx="66" cy="56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06" name="Oval 61">
                <a:extLst>
                  <a:ext uri="{FF2B5EF4-FFF2-40B4-BE49-F238E27FC236}">
                    <a16:creationId xmlns:a16="http://schemas.microsoft.com/office/drawing/2014/main" id="{65EA60A2-38B7-4E40-84AA-42829ACED29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825" y="1982"/>
                <a:ext cx="34" cy="34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44" name="Group 62">
              <a:extLst>
                <a:ext uri="{FF2B5EF4-FFF2-40B4-BE49-F238E27FC236}">
                  <a16:creationId xmlns:a16="http://schemas.microsoft.com/office/drawing/2014/main" id="{30B182B6-16CE-4C54-93D5-11E3C7586DD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17503" name="Oval 63">
                <a:extLst>
                  <a:ext uri="{FF2B5EF4-FFF2-40B4-BE49-F238E27FC236}">
                    <a16:creationId xmlns:a16="http://schemas.microsoft.com/office/drawing/2014/main" id="{A2BEB72D-466A-4DAB-85B9-EAC97AB3CE7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73" y="1980"/>
                <a:ext cx="66" cy="58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04" name="Oval 64">
                <a:extLst>
                  <a:ext uri="{FF2B5EF4-FFF2-40B4-BE49-F238E27FC236}">
                    <a16:creationId xmlns:a16="http://schemas.microsoft.com/office/drawing/2014/main" id="{B5D21C17-7469-4755-8D84-0A084EAFC91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96" y="1986"/>
                <a:ext cx="34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45" name="Group 65">
              <a:extLst>
                <a:ext uri="{FF2B5EF4-FFF2-40B4-BE49-F238E27FC236}">
                  <a16:creationId xmlns:a16="http://schemas.microsoft.com/office/drawing/2014/main" id="{841ABB82-C407-45E0-86B4-52D331267E4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17483" name="Group 66">
                <a:extLst>
                  <a:ext uri="{FF2B5EF4-FFF2-40B4-BE49-F238E27FC236}">
                    <a16:creationId xmlns:a16="http://schemas.microsoft.com/office/drawing/2014/main" id="{824BE14A-BB72-4469-9D3C-E2FC10C465C6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17486" name="Freeform 67">
                  <a:extLst>
                    <a:ext uri="{FF2B5EF4-FFF2-40B4-BE49-F238E27FC236}">
                      <a16:creationId xmlns:a16="http://schemas.microsoft.com/office/drawing/2014/main" id="{B3509FA3-E39D-41C1-B1D6-3B72D5268D9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082" y="1941"/>
                  <a:ext cx="64" cy="154"/>
                </a:xfrm>
                <a:custGeom>
                  <a:avLst/>
                  <a:gdLst>
                    <a:gd name="T0" fmla="*/ 8 w 128"/>
                    <a:gd name="T1" fmla="*/ 2 h 311"/>
                    <a:gd name="T2" fmla="*/ 12 w 128"/>
                    <a:gd name="T3" fmla="*/ 0 h 311"/>
                    <a:gd name="T4" fmla="*/ 14 w 128"/>
                    <a:gd name="T5" fmla="*/ 2 h 311"/>
                    <a:gd name="T6" fmla="*/ 16 w 128"/>
                    <a:gd name="T7" fmla="*/ 7 h 311"/>
                    <a:gd name="T8" fmla="*/ 16 w 128"/>
                    <a:gd name="T9" fmla="*/ 15 h 311"/>
                    <a:gd name="T10" fmla="*/ 16 w 128"/>
                    <a:gd name="T11" fmla="*/ 24 h 311"/>
                    <a:gd name="T12" fmla="*/ 13 w 128"/>
                    <a:gd name="T13" fmla="*/ 32 h 311"/>
                    <a:gd name="T14" fmla="*/ 10 w 128"/>
                    <a:gd name="T15" fmla="*/ 38 h 311"/>
                    <a:gd name="T16" fmla="*/ 5 w 128"/>
                    <a:gd name="T17" fmla="*/ 38 h 311"/>
                    <a:gd name="T18" fmla="*/ 0 w 128"/>
                    <a:gd name="T19" fmla="*/ 27 h 311"/>
                    <a:gd name="T20" fmla="*/ 8 w 128"/>
                    <a:gd name="T21" fmla="*/ 2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8"/>
                    <a:gd name="T34" fmla="*/ 0 h 311"/>
                    <a:gd name="T35" fmla="*/ 128 w 128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87" name="Freeform 68">
                  <a:extLst>
                    <a:ext uri="{FF2B5EF4-FFF2-40B4-BE49-F238E27FC236}">
                      <a16:creationId xmlns:a16="http://schemas.microsoft.com/office/drawing/2014/main" id="{3BE83E0F-8D58-4D37-A5B9-62DC7F30993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667" y="1946"/>
                  <a:ext cx="64" cy="154"/>
                </a:xfrm>
                <a:custGeom>
                  <a:avLst/>
                  <a:gdLst>
                    <a:gd name="T0" fmla="*/ 9 w 126"/>
                    <a:gd name="T1" fmla="*/ 2 h 311"/>
                    <a:gd name="T2" fmla="*/ 5 w 126"/>
                    <a:gd name="T3" fmla="*/ 0 h 311"/>
                    <a:gd name="T4" fmla="*/ 3 w 126"/>
                    <a:gd name="T5" fmla="*/ 2 h 311"/>
                    <a:gd name="T6" fmla="*/ 1 w 126"/>
                    <a:gd name="T7" fmla="*/ 7 h 311"/>
                    <a:gd name="T8" fmla="*/ 0 w 126"/>
                    <a:gd name="T9" fmla="*/ 15 h 311"/>
                    <a:gd name="T10" fmla="*/ 1 w 126"/>
                    <a:gd name="T11" fmla="*/ 24 h 311"/>
                    <a:gd name="T12" fmla="*/ 3 w 126"/>
                    <a:gd name="T13" fmla="*/ 32 h 311"/>
                    <a:gd name="T14" fmla="*/ 7 w 126"/>
                    <a:gd name="T15" fmla="*/ 38 h 311"/>
                    <a:gd name="T16" fmla="*/ 12 w 126"/>
                    <a:gd name="T17" fmla="*/ 38 h 311"/>
                    <a:gd name="T18" fmla="*/ 16 w 126"/>
                    <a:gd name="T19" fmla="*/ 27 h 311"/>
                    <a:gd name="T20" fmla="*/ 9 w 126"/>
                    <a:gd name="T21" fmla="*/ 2 h 31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26"/>
                    <a:gd name="T34" fmla="*/ 0 h 311"/>
                    <a:gd name="T35" fmla="*/ 126 w 126"/>
                    <a:gd name="T36" fmla="*/ 311 h 31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7488" name="Group 69">
                  <a:extLst>
                    <a:ext uri="{FF2B5EF4-FFF2-40B4-BE49-F238E27FC236}">
                      <a16:creationId xmlns:a16="http://schemas.microsoft.com/office/drawing/2014/main" id="{4A56C90D-24C0-48F0-A340-B1C22DDA389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17499" name="Freeform 70">
                    <a:extLst>
                      <a:ext uri="{FF2B5EF4-FFF2-40B4-BE49-F238E27FC236}">
                        <a16:creationId xmlns:a16="http://schemas.microsoft.com/office/drawing/2014/main" id="{A05E0202-F313-4500-8C02-8DE143469AD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170" y="2109"/>
                    <a:ext cx="1235" cy="654"/>
                  </a:xfrm>
                  <a:custGeom>
                    <a:avLst/>
                    <a:gdLst>
                      <a:gd name="T0" fmla="*/ 70 w 2472"/>
                      <a:gd name="T1" fmla="*/ 164 h 1310"/>
                      <a:gd name="T2" fmla="*/ 70 w 2472"/>
                      <a:gd name="T3" fmla="*/ 158 h 1310"/>
                      <a:gd name="T4" fmla="*/ 70 w 2472"/>
                      <a:gd name="T5" fmla="*/ 148 h 1310"/>
                      <a:gd name="T6" fmla="*/ 71 w 2472"/>
                      <a:gd name="T7" fmla="*/ 137 h 1310"/>
                      <a:gd name="T8" fmla="*/ 64 w 2472"/>
                      <a:gd name="T9" fmla="*/ 141 h 1310"/>
                      <a:gd name="T10" fmla="*/ 58 w 2472"/>
                      <a:gd name="T11" fmla="*/ 145 h 1310"/>
                      <a:gd name="T12" fmla="*/ 45 w 2472"/>
                      <a:gd name="T13" fmla="*/ 150 h 1310"/>
                      <a:gd name="T14" fmla="*/ 34 w 2472"/>
                      <a:gd name="T15" fmla="*/ 151 h 1310"/>
                      <a:gd name="T16" fmla="*/ 26 w 2472"/>
                      <a:gd name="T17" fmla="*/ 151 h 1310"/>
                      <a:gd name="T18" fmla="*/ 21 w 2472"/>
                      <a:gd name="T19" fmla="*/ 148 h 1310"/>
                      <a:gd name="T20" fmla="*/ 15 w 2472"/>
                      <a:gd name="T21" fmla="*/ 141 h 1310"/>
                      <a:gd name="T22" fmla="*/ 9 w 2472"/>
                      <a:gd name="T23" fmla="*/ 129 h 1310"/>
                      <a:gd name="T24" fmla="*/ 5 w 2472"/>
                      <a:gd name="T25" fmla="*/ 120 h 1310"/>
                      <a:gd name="T26" fmla="*/ 3 w 2472"/>
                      <a:gd name="T27" fmla="*/ 112 h 1310"/>
                      <a:gd name="T28" fmla="*/ 2 w 2472"/>
                      <a:gd name="T29" fmla="*/ 104 h 1310"/>
                      <a:gd name="T30" fmla="*/ 1 w 2472"/>
                      <a:gd name="T31" fmla="*/ 97 h 1310"/>
                      <a:gd name="T32" fmla="*/ 0 w 2472"/>
                      <a:gd name="T33" fmla="*/ 89 h 1310"/>
                      <a:gd name="T34" fmla="*/ 0 w 2472"/>
                      <a:gd name="T35" fmla="*/ 78 h 1310"/>
                      <a:gd name="T36" fmla="*/ 1 w 2472"/>
                      <a:gd name="T37" fmla="*/ 69 h 1310"/>
                      <a:gd name="T38" fmla="*/ 2 w 2472"/>
                      <a:gd name="T39" fmla="*/ 60 h 1310"/>
                      <a:gd name="T40" fmla="*/ 4 w 2472"/>
                      <a:gd name="T41" fmla="*/ 51 h 1310"/>
                      <a:gd name="T42" fmla="*/ 5 w 2472"/>
                      <a:gd name="T43" fmla="*/ 42 h 1310"/>
                      <a:gd name="T44" fmla="*/ 8 w 2472"/>
                      <a:gd name="T45" fmla="*/ 34 h 1310"/>
                      <a:gd name="T46" fmla="*/ 11 w 2472"/>
                      <a:gd name="T47" fmla="*/ 23 h 1310"/>
                      <a:gd name="T48" fmla="*/ 14 w 2472"/>
                      <a:gd name="T49" fmla="*/ 17 h 1310"/>
                      <a:gd name="T50" fmla="*/ 18 w 2472"/>
                      <a:gd name="T51" fmla="*/ 10 h 1310"/>
                      <a:gd name="T52" fmla="*/ 21 w 2472"/>
                      <a:gd name="T53" fmla="*/ 15 h 1310"/>
                      <a:gd name="T54" fmla="*/ 24 w 2472"/>
                      <a:gd name="T55" fmla="*/ 19 h 1310"/>
                      <a:gd name="T56" fmla="*/ 30 w 2472"/>
                      <a:gd name="T57" fmla="*/ 26 h 1310"/>
                      <a:gd name="T58" fmla="*/ 34 w 2472"/>
                      <a:gd name="T59" fmla="*/ 29 h 1310"/>
                      <a:gd name="T60" fmla="*/ 40 w 2472"/>
                      <a:gd name="T61" fmla="*/ 30 h 1310"/>
                      <a:gd name="T62" fmla="*/ 50 w 2472"/>
                      <a:gd name="T63" fmla="*/ 28 h 1310"/>
                      <a:gd name="T64" fmla="*/ 60 w 2472"/>
                      <a:gd name="T65" fmla="*/ 22 h 1310"/>
                      <a:gd name="T66" fmla="*/ 61 w 2472"/>
                      <a:gd name="T67" fmla="*/ 35 h 1310"/>
                      <a:gd name="T68" fmla="*/ 65 w 2472"/>
                      <a:gd name="T69" fmla="*/ 64 h 1310"/>
                      <a:gd name="T70" fmla="*/ 64 w 2472"/>
                      <a:gd name="T71" fmla="*/ 78 h 1310"/>
                      <a:gd name="T72" fmla="*/ 74 w 2472"/>
                      <a:gd name="T73" fmla="*/ 58 h 1310"/>
                      <a:gd name="T74" fmla="*/ 83 w 2472"/>
                      <a:gd name="T75" fmla="*/ 44 h 1310"/>
                      <a:gd name="T76" fmla="*/ 91 w 2472"/>
                      <a:gd name="T77" fmla="*/ 34 h 1310"/>
                      <a:gd name="T78" fmla="*/ 103 w 2472"/>
                      <a:gd name="T79" fmla="*/ 22 h 1310"/>
                      <a:gd name="T80" fmla="*/ 113 w 2472"/>
                      <a:gd name="T81" fmla="*/ 13 h 1310"/>
                      <a:gd name="T82" fmla="*/ 133 w 2472"/>
                      <a:gd name="T83" fmla="*/ 5 h 1310"/>
                      <a:gd name="T84" fmla="*/ 156 w 2472"/>
                      <a:gd name="T85" fmla="*/ 0 h 1310"/>
                      <a:gd name="T86" fmla="*/ 183 w 2472"/>
                      <a:gd name="T87" fmla="*/ 0 h 1310"/>
                      <a:gd name="T88" fmla="*/ 229 w 2472"/>
                      <a:gd name="T89" fmla="*/ 8 h 1310"/>
                      <a:gd name="T90" fmla="*/ 259 w 2472"/>
                      <a:gd name="T91" fmla="*/ 21 h 1310"/>
                      <a:gd name="T92" fmla="*/ 278 w 2472"/>
                      <a:gd name="T93" fmla="*/ 36 h 1310"/>
                      <a:gd name="T94" fmla="*/ 291 w 2472"/>
                      <a:gd name="T95" fmla="*/ 55 h 1310"/>
                      <a:gd name="T96" fmla="*/ 302 w 2472"/>
                      <a:gd name="T97" fmla="*/ 74 h 1310"/>
                      <a:gd name="T98" fmla="*/ 308 w 2472"/>
                      <a:gd name="T99" fmla="*/ 93 h 1310"/>
                      <a:gd name="T100" fmla="*/ 309 w 2472"/>
                      <a:gd name="T101" fmla="*/ 133 h 1310"/>
                      <a:gd name="T102" fmla="*/ 308 w 2472"/>
                      <a:gd name="T103" fmla="*/ 164 h 1310"/>
                      <a:gd name="T104" fmla="*/ 70 w 2472"/>
                      <a:gd name="T105" fmla="*/ 164 h 1310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2472"/>
                      <a:gd name="T160" fmla="*/ 0 h 1310"/>
                      <a:gd name="T161" fmla="*/ 2472 w 2472"/>
                      <a:gd name="T162" fmla="*/ 1310 h 1310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7500" name="Group 71">
                    <a:extLst>
                      <a:ext uri="{FF2B5EF4-FFF2-40B4-BE49-F238E27FC236}">
                        <a16:creationId xmlns:a16="http://schemas.microsoft.com/office/drawing/2014/main" id="{A070EB78-2E36-4273-8E0C-6F52B9948098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17501" name="Freeform 72">
                      <a:extLst>
                        <a:ext uri="{FF2B5EF4-FFF2-40B4-BE49-F238E27FC236}">
                          <a16:creationId xmlns:a16="http://schemas.microsoft.com/office/drawing/2014/main" id="{5794C6AC-D846-4CA6-9942-E3286E48B5B6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682" y="2068"/>
                      <a:ext cx="450" cy="403"/>
                    </a:xfrm>
                    <a:custGeom>
                      <a:avLst/>
                      <a:gdLst>
                        <a:gd name="T0" fmla="*/ 3 w 896"/>
                        <a:gd name="T1" fmla="*/ 21 h 808"/>
                        <a:gd name="T2" fmla="*/ 0 w 896"/>
                        <a:gd name="T3" fmla="*/ 38 h 808"/>
                        <a:gd name="T4" fmla="*/ 5 w 896"/>
                        <a:gd name="T5" fmla="*/ 57 h 808"/>
                        <a:gd name="T6" fmla="*/ 6 w 896"/>
                        <a:gd name="T7" fmla="*/ 68 h 808"/>
                        <a:gd name="T8" fmla="*/ 7 w 896"/>
                        <a:gd name="T9" fmla="*/ 73 h 808"/>
                        <a:gd name="T10" fmla="*/ 9 w 896"/>
                        <a:gd name="T11" fmla="*/ 79 h 808"/>
                        <a:gd name="T12" fmla="*/ 12 w 896"/>
                        <a:gd name="T13" fmla="*/ 85 h 808"/>
                        <a:gd name="T14" fmla="*/ 17 w 896"/>
                        <a:gd name="T15" fmla="*/ 92 h 808"/>
                        <a:gd name="T16" fmla="*/ 21 w 896"/>
                        <a:gd name="T17" fmla="*/ 97 h 808"/>
                        <a:gd name="T18" fmla="*/ 26 w 896"/>
                        <a:gd name="T19" fmla="*/ 101 h 808"/>
                        <a:gd name="T20" fmla="*/ 49 w 896"/>
                        <a:gd name="T21" fmla="*/ 74 h 808"/>
                        <a:gd name="T22" fmla="*/ 75 w 896"/>
                        <a:gd name="T23" fmla="*/ 101 h 808"/>
                        <a:gd name="T24" fmla="*/ 81 w 896"/>
                        <a:gd name="T25" fmla="*/ 96 h 808"/>
                        <a:gd name="T26" fmla="*/ 86 w 896"/>
                        <a:gd name="T27" fmla="*/ 90 h 808"/>
                        <a:gd name="T28" fmla="*/ 90 w 896"/>
                        <a:gd name="T29" fmla="*/ 82 h 808"/>
                        <a:gd name="T30" fmla="*/ 95 w 896"/>
                        <a:gd name="T31" fmla="*/ 74 h 808"/>
                        <a:gd name="T32" fmla="*/ 104 w 896"/>
                        <a:gd name="T33" fmla="*/ 57 h 808"/>
                        <a:gd name="T34" fmla="*/ 110 w 896"/>
                        <a:gd name="T35" fmla="*/ 31 h 808"/>
                        <a:gd name="T36" fmla="*/ 113 w 896"/>
                        <a:gd name="T37" fmla="*/ 18 h 808"/>
                        <a:gd name="T38" fmla="*/ 94 w 896"/>
                        <a:gd name="T39" fmla="*/ 6 h 808"/>
                        <a:gd name="T40" fmla="*/ 74 w 896"/>
                        <a:gd name="T41" fmla="*/ 0 h 808"/>
                        <a:gd name="T42" fmla="*/ 42 w 896"/>
                        <a:gd name="T43" fmla="*/ 2 h 808"/>
                        <a:gd name="T44" fmla="*/ 19 w 896"/>
                        <a:gd name="T45" fmla="*/ 8 h 808"/>
                        <a:gd name="T46" fmla="*/ 3 w 896"/>
                        <a:gd name="T47" fmla="*/ 21 h 80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896"/>
                        <a:gd name="T73" fmla="*/ 0 h 808"/>
                        <a:gd name="T74" fmla="*/ 896 w 896"/>
                        <a:gd name="T75" fmla="*/ 808 h 80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502" name="Freeform 73">
                      <a:extLst>
                        <a:ext uri="{FF2B5EF4-FFF2-40B4-BE49-F238E27FC236}">
                          <a16:creationId xmlns:a16="http://schemas.microsoft.com/office/drawing/2014/main" id="{0D156794-5873-4DD3-808C-2975F4A9F36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750" y="2362"/>
                      <a:ext cx="276" cy="712"/>
                    </a:xfrm>
                    <a:custGeom>
                      <a:avLst/>
                      <a:gdLst>
                        <a:gd name="T0" fmla="*/ 31 w 553"/>
                        <a:gd name="T1" fmla="*/ 0 h 1424"/>
                        <a:gd name="T2" fmla="*/ 15 w 553"/>
                        <a:gd name="T3" fmla="*/ 20 h 1424"/>
                        <a:gd name="T4" fmla="*/ 21 w 553"/>
                        <a:gd name="T5" fmla="*/ 36 h 1424"/>
                        <a:gd name="T6" fmla="*/ 10 w 553"/>
                        <a:gd name="T7" fmla="*/ 58 h 1424"/>
                        <a:gd name="T8" fmla="*/ 3 w 553"/>
                        <a:gd name="T9" fmla="*/ 88 h 1424"/>
                        <a:gd name="T10" fmla="*/ 0 w 553"/>
                        <a:gd name="T11" fmla="*/ 108 h 1424"/>
                        <a:gd name="T12" fmla="*/ 3 w 553"/>
                        <a:gd name="T13" fmla="*/ 127 h 1424"/>
                        <a:gd name="T14" fmla="*/ 8 w 553"/>
                        <a:gd name="T15" fmla="*/ 150 h 1424"/>
                        <a:gd name="T16" fmla="*/ 36 w 553"/>
                        <a:gd name="T17" fmla="*/ 179 h 1424"/>
                        <a:gd name="T18" fmla="*/ 63 w 553"/>
                        <a:gd name="T19" fmla="*/ 144 h 1424"/>
                        <a:gd name="T20" fmla="*/ 69 w 553"/>
                        <a:gd name="T21" fmla="*/ 112 h 1424"/>
                        <a:gd name="T22" fmla="*/ 64 w 553"/>
                        <a:gd name="T23" fmla="*/ 82 h 1424"/>
                        <a:gd name="T24" fmla="*/ 57 w 553"/>
                        <a:gd name="T25" fmla="*/ 56 h 1424"/>
                        <a:gd name="T26" fmla="*/ 46 w 553"/>
                        <a:gd name="T27" fmla="*/ 35 h 1424"/>
                        <a:gd name="T28" fmla="*/ 54 w 553"/>
                        <a:gd name="T29" fmla="*/ 25 h 1424"/>
                        <a:gd name="T30" fmla="*/ 31 w 553"/>
                        <a:gd name="T31" fmla="*/ 0 h 14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53"/>
                        <a:gd name="T49" fmla="*/ 0 h 1424"/>
                        <a:gd name="T50" fmla="*/ 553 w 553"/>
                        <a:gd name="T51" fmla="*/ 1424 h 14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17489" name="Freeform 74">
                  <a:extLst>
                    <a:ext uri="{FF2B5EF4-FFF2-40B4-BE49-F238E27FC236}">
                      <a16:creationId xmlns:a16="http://schemas.microsoft.com/office/drawing/2014/main" id="{F2C0D411-DDE2-4381-8FF8-0FC0066189F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938" y="2008"/>
                  <a:ext cx="347" cy="438"/>
                </a:xfrm>
                <a:custGeom>
                  <a:avLst/>
                  <a:gdLst>
                    <a:gd name="T0" fmla="*/ 42 w 693"/>
                    <a:gd name="T1" fmla="*/ 4 h 873"/>
                    <a:gd name="T2" fmla="*/ 44 w 693"/>
                    <a:gd name="T3" fmla="*/ 1 h 873"/>
                    <a:gd name="T4" fmla="*/ 49 w 693"/>
                    <a:gd name="T5" fmla="*/ 0 h 873"/>
                    <a:gd name="T6" fmla="*/ 52 w 693"/>
                    <a:gd name="T7" fmla="*/ 0 h 873"/>
                    <a:gd name="T8" fmla="*/ 53 w 693"/>
                    <a:gd name="T9" fmla="*/ 2 h 873"/>
                    <a:gd name="T10" fmla="*/ 55 w 693"/>
                    <a:gd name="T11" fmla="*/ 6 h 873"/>
                    <a:gd name="T12" fmla="*/ 55 w 693"/>
                    <a:gd name="T13" fmla="*/ 14 h 873"/>
                    <a:gd name="T14" fmla="*/ 55 w 693"/>
                    <a:gd name="T15" fmla="*/ 21 h 873"/>
                    <a:gd name="T16" fmla="*/ 54 w 693"/>
                    <a:gd name="T17" fmla="*/ 26 h 873"/>
                    <a:gd name="T18" fmla="*/ 56 w 693"/>
                    <a:gd name="T19" fmla="*/ 37 h 873"/>
                    <a:gd name="T20" fmla="*/ 58 w 693"/>
                    <a:gd name="T21" fmla="*/ 45 h 873"/>
                    <a:gd name="T22" fmla="*/ 59 w 693"/>
                    <a:gd name="T23" fmla="*/ 48 h 873"/>
                    <a:gd name="T24" fmla="*/ 62 w 693"/>
                    <a:gd name="T25" fmla="*/ 53 h 873"/>
                    <a:gd name="T26" fmla="*/ 67 w 693"/>
                    <a:gd name="T27" fmla="*/ 70 h 873"/>
                    <a:gd name="T28" fmla="*/ 71 w 693"/>
                    <a:gd name="T29" fmla="*/ 74 h 873"/>
                    <a:gd name="T30" fmla="*/ 78 w 693"/>
                    <a:gd name="T31" fmla="*/ 81 h 873"/>
                    <a:gd name="T32" fmla="*/ 87 w 693"/>
                    <a:gd name="T33" fmla="*/ 90 h 873"/>
                    <a:gd name="T34" fmla="*/ 53 w 693"/>
                    <a:gd name="T35" fmla="*/ 109 h 873"/>
                    <a:gd name="T36" fmla="*/ 33 w 693"/>
                    <a:gd name="T37" fmla="*/ 86 h 873"/>
                    <a:gd name="T38" fmla="*/ 25 w 693"/>
                    <a:gd name="T39" fmla="*/ 89 h 873"/>
                    <a:gd name="T40" fmla="*/ 12 w 693"/>
                    <a:gd name="T41" fmla="*/ 92 h 873"/>
                    <a:gd name="T42" fmla="*/ 4 w 693"/>
                    <a:gd name="T43" fmla="*/ 90 h 873"/>
                    <a:gd name="T44" fmla="*/ 0 w 693"/>
                    <a:gd name="T45" fmla="*/ 87 h 873"/>
                    <a:gd name="T46" fmla="*/ 0 w 693"/>
                    <a:gd name="T47" fmla="*/ 83 h 873"/>
                    <a:gd name="T48" fmla="*/ 3 w 693"/>
                    <a:gd name="T49" fmla="*/ 79 h 873"/>
                    <a:gd name="T50" fmla="*/ 10 w 693"/>
                    <a:gd name="T51" fmla="*/ 76 h 873"/>
                    <a:gd name="T52" fmla="*/ 20 w 693"/>
                    <a:gd name="T53" fmla="*/ 74 h 873"/>
                    <a:gd name="T54" fmla="*/ 27 w 693"/>
                    <a:gd name="T55" fmla="*/ 71 h 873"/>
                    <a:gd name="T56" fmla="*/ 31 w 693"/>
                    <a:gd name="T57" fmla="*/ 68 h 873"/>
                    <a:gd name="T58" fmla="*/ 35 w 693"/>
                    <a:gd name="T59" fmla="*/ 63 h 873"/>
                    <a:gd name="T60" fmla="*/ 38 w 693"/>
                    <a:gd name="T61" fmla="*/ 60 h 873"/>
                    <a:gd name="T62" fmla="*/ 41 w 693"/>
                    <a:gd name="T63" fmla="*/ 56 h 873"/>
                    <a:gd name="T64" fmla="*/ 41 w 693"/>
                    <a:gd name="T65" fmla="*/ 47 h 873"/>
                    <a:gd name="T66" fmla="*/ 40 w 693"/>
                    <a:gd name="T67" fmla="*/ 37 h 873"/>
                    <a:gd name="T68" fmla="*/ 38 w 693"/>
                    <a:gd name="T69" fmla="*/ 27 h 873"/>
                    <a:gd name="T70" fmla="*/ 40 w 693"/>
                    <a:gd name="T71" fmla="*/ 12 h 873"/>
                    <a:gd name="T72" fmla="*/ 42 w 693"/>
                    <a:gd name="T73" fmla="*/ 4 h 87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693"/>
                    <a:gd name="T112" fmla="*/ 0 h 873"/>
                    <a:gd name="T113" fmla="*/ 693 w 693"/>
                    <a:gd name="T114" fmla="*/ 873 h 87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90" name="Freeform 75">
                  <a:extLst>
                    <a:ext uri="{FF2B5EF4-FFF2-40B4-BE49-F238E27FC236}">
                      <a16:creationId xmlns:a16="http://schemas.microsoft.com/office/drawing/2014/main" id="{D5A87A0F-E08B-4293-9F40-3E0E104AEFB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682" y="1740"/>
                  <a:ext cx="437" cy="622"/>
                </a:xfrm>
                <a:custGeom>
                  <a:avLst/>
                  <a:gdLst>
                    <a:gd name="T0" fmla="*/ 32 w 874"/>
                    <a:gd name="T1" fmla="*/ 2 h 1244"/>
                    <a:gd name="T2" fmla="*/ 24 w 874"/>
                    <a:gd name="T3" fmla="*/ 8 h 1244"/>
                    <a:gd name="T4" fmla="*/ 19 w 874"/>
                    <a:gd name="T5" fmla="*/ 12 h 1244"/>
                    <a:gd name="T6" fmla="*/ 15 w 874"/>
                    <a:gd name="T7" fmla="*/ 18 h 1244"/>
                    <a:gd name="T8" fmla="*/ 10 w 874"/>
                    <a:gd name="T9" fmla="*/ 25 h 1244"/>
                    <a:gd name="T10" fmla="*/ 8 w 874"/>
                    <a:gd name="T11" fmla="*/ 34 h 1244"/>
                    <a:gd name="T12" fmla="*/ 6 w 874"/>
                    <a:gd name="T13" fmla="*/ 41 h 1244"/>
                    <a:gd name="T14" fmla="*/ 6 w 874"/>
                    <a:gd name="T15" fmla="*/ 50 h 1244"/>
                    <a:gd name="T16" fmla="*/ 8 w 874"/>
                    <a:gd name="T17" fmla="*/ 62 h 1244"/>
                    <a:gd name="T18" fmla="*/ 9 w 874"/>
                    <a:gd name="T19" fmla="*/ 73 h 1244"/>
                    <a:gd name="T20" fmla="*/ 6 w 874"/>
                    <a:gd name="T21" fmla="*/ 85 h 1244"/>
                    <a:gd name="T22" fmla="*/ 3 w 874"/>
                    <a:gd name="T23" fmla="*/ 96 h 1244"/>
                    <a:gd name="T24" fmla="*/ 0 w 874"/>
                    <a:gd name="T25" fmla="*/ 106 h 1244"/>
                    <a:gd name="T26" fmla="*/ 0 w 874"/>
                    <a:gd name="T27" fmla="*/ 115 h 1244"/>
                    <a:gd name="T28" fmla="*/ 1 w 874"/>
                    <a:gd name="T29" fmla="*/ 123 h 1244"/>
                    <a:gd name="T30" fmla="*/ 3 w 874"/>
                    <a:gd name="T31" fmla="*/ 129 h 1244"/>
                    <a:gd name="T32" fmla="*/ 6 w 874"/>
                    <a:gd name="T33" fmla="*/ 136 h 1244"/>
                    <a:gd name="T34" fmla="*/ 10 w 874"/>
                    <a:gd name="T35" fmla="*/ 140 h 1244"/>
                    <a:gd name="T36" fmla="*/ 15 w 874"/>
                    <a:gd name="T37" fmla="*/ 144 h 1244"/>
                    <a:gd name="T38" fmla="*/ 25 w 874"/>
                    <a:gd name="T39" fmla="*/ 150 h 1244"/>
                    <a:gd name="T40" fmla="*/ 36 w 874"/>
                    <a:gd name="T41" fmla="*/ 153 h 1244"/>
                    <a:gd name="T42" fmla="*/ 48 w 874"/>
                    <a:gd name="T43" fmla="*/ 155 h 1244"/>
                    <a:gd name="T44" fmla="*/ 59 w 874"/>
                    <a:gd name="T45" fmla="*/ 153 h 1244"/>
                    <a:gd name="T46" fmla="*/ 68 w 874"/>
                    <a:gd name="T47" fmla="*/ 152 h 1244"/>
                    <a:gd name="T48" fmla="*/ 78 w 874"/>
                    <a:gd name="T49" fmla="*/ 147 h 1244"/>
                    <a:gd name="T50" fmla="*/ 87 w 874"/>
                    <a:gd name="T51" fmla="*/ 143 h 1244"/>
                    <a:gd name="T52" fmla="*/ 94 w 874"/>
                    <a:gd name="T53" fmla="*/ 137 h 1244"/>
                    <a:gd name="T54" fmla="*/ 103 w 874"/>
                    <a:gd name="T55" fmla="*/ 127 h 1244"/>
                    <a:gd name="T56" fmla="*/ 106 w 874"/>
                    <a:gd name="T57" fmla="*/ 122 h 1244"/>
                    <a:gd name="T58" fmla="*/ 108 w 874"/>
                    <a:gd name="T59" fmla="*/ 115 h 1244"/>
                    <a:gd name="T60" fmla="*/ 110 w 874"/>
                    <a:gd name="T61" fmla="*/ 107 h 1244"/>
                    <a:gd name="T62" fmla="*/ 110 w 874"/>
                    <a:gd name="T63" fmla="*/ 101 h 1244"/>
                    <a:gd name="T64" fmla="*/ 109 w 874"/>
                    <a:gd name="T65" fmla="*/ 93 h 1244"/>
                    <a:gd name="T66" fmla="*/ 107 w 874"/>
                    <a:gd name="T67" fmla="*/ 85 h 1244"/>
                    <a:gd name="T68" fmla="*/ 105 w 874"/>
                    <a:gd name="T69" fmla="*/ 70 h 1244"/>
                    <a:gd name="T70" fmla="*/ 106 w 874"/>
                    <a:gd name="T71" fmla="*/ 62 h 1244"/>
                    <a:gd name="T72" fmla="*/ 109 w 874"/>
                    <a:gd name="T73" fmla="*/ 54 h 1244"/>
                    <a:gd name="T74" fmla="*/ 110 w 874"/>
                    <a:gd name="T75" fmla="*/ 39 h 1244"/>
                    <a:gd name="T76" fmla="*/ 109 w 874"/>
                    <a:gd name="T77" fmla="*/ 26 h 1244"/>
                    <a:gd name="T78" fmla="*/ 106 w 874"/>
                    <a:gd name="T79" fmla="*/ 17 h 1244"/>
                    <a:gd name="T80" fmla="*/ 101 w 874"/>
                    <a:gd name="T81" fmla="*/ 11 h 1244"/>
                    <a:gd name="T82" fmla="*/ 89 w 874"/>
                    <a:gd name="T83" fmla="*/ 5 h 1244"/>
                    <a:gd name="T84" fmla="*/ 74 w 874"/>
                    <a:gd name="T85" fmla="*/ 1 h 1244"/>
                    <a:gd name="T86" fmla="*/ 50 w 874"/>
                    <a:gd name="T87" fmla="*/ 0 h 1244"/>
                    <a:gd name="T88" fmla="*/ 32 w 874"/>
                    <a:gd name="T89" fmla="*/ 2 h 124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74"/>
                    <a:gd name="T136" fmla="*/ 0 h 1244"/>
                    <a:gd name="T137" fmla="*/ 874 w 874"/>
                    <a:gd name="T138" fmla="*/ 1244 h 1244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7491" name="Group 76">
                  <a:extLst>
                    <a:ext uri="{FF2B5EF4-FFF2-40B4-BE49-F238E27FC236}">
                      <a16:creationId xmlns:a16="http://schemas.microsoft.com/office/drawing/2014/main" id="{BDE88600-4F87-4572-B9B1-516A104DC8A2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17496" name="Freeform 77">
                    <a:extLst>
                      <a:ext uri="{FF2B5EF4-FFF2-40B4-BE49-F238E27FC236}">
                        <a16:creationId xmlns:a16="http://schemas.microsoft.com/office/drawing/2014/main" id="{E44519B7-5643-4EF8-9C36-BD3E3C96BE0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804" y="2205"/>
                    <a:ext cx="214" cy="11"/>
                  </a:xfrm>
                  <a:custGeom>
                    <a:avLst/>
                    <a:gdLst>
                      <a:gd name="T0" fmla="*/ 0 w 431"/>
                      <a:gd name="T1" fmla="*/ 0 h 19"/>
                      <a:gd name="T2" fmla="*/ 5 w 431"/>
                      <a:gd name="T3" fmla="*/ 0 h 19"/>
                      <a:gd name="T4" fmla="*/ 13 w 431"/>
                      <a:gd name="T5" fmla="*/ 0 h 19"/>
                      <a:gd name="T6" fmla="*/ 19 w 431"/>
                      <a:gd name="T7" fmla="*/ 0 h 19"/>
                      <a:gd name="T8" fmla="*/ 28 w 431"/>
                      <a:gd name="T9" fmla="*/ 1 h 19"/>
                      <a:gd name="T10" fmla="*/ 37 w 431"/>
                      <a:gd name="T11" fmla="*/ 1 h 19"/>
                      <a:gd name="T12" fmla="*/ 46 w 431"/>
                      <a:gd name="T13" fmla="*/ 1 h 19"/>
                      <a:gd name="T14" fmla="*/ 54 w 431"/>
                      <a:gd name="T15" fmla="*/ 2 h 1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431"/>
                      <a:gd name="T25" fmla="*/ 0 h 19"/>
                      <a:gd name="T26" fmla="*/ 431 w 431"/>
                      <a:gd name="T27" fmla="*/ 19 h 1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97" name="Freeform 78">
                    <a:extLst>
                      <a:ext uri="{FF2B5EF4-FFF2-40B4-BE49-F238E27FC236}">
                        <a16:creationId xmlns:a16="http://schemas.microsoft.com/office/drawing/2014/main" id="{B8E29700-0BDD-40EB-B8CB-F95FAFB0788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878" y="2233"/>
                    <a:ext cx="45" cy="2"/>
                  </a:xfrm>
                  <a:custGeom>
                    <a:avLst/>
                    <a:gdLst>
                      <a:gd name="T0" fmla="*/ 0 w 92"/>
                      <a:gd name="T1" fmla="*/ 1 h 5"/>
                      <a:gd name="T2" fmla="*/ 9 w 92"/>
                      <a:gd name="T3" fmla="*/ 0 h 5"/>
                      <a:gd name="T4" fmla="*/ 12 w 92"/>
                      <a:gd name="T5" fmla="*/ 1 h 5"/>
                      <a:gd name="T6" fmla="*/ 0 60000 65536"/>
                      <a:gd name="T7" fmla="*/ 0 60000 65536"/>
                      <a:gd name="T8" fmla="*/ 0 60000 65536"/>
                      <a:gd name="T9" fmla="*/ 0 w 92"/>
                      <a:gd name="T10" fmla="*/ 0 h 5"/>
                      <a:gd name="T11" fmla="*/ 92 w 92"/>
                      <a:gd name="T12" fmla="*/ 5 h 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98" name="Freeform 79">
                    <a:extLst>
                      <a:ext uri="{FF2B5EF4-FFF2-40B4-BE49-F238E27FC236}">
                        <a16:creationId xmlns:a16="http://schemas.microsoft.com/office/drawing/2014/main" id="{9884EAFC-7CFD-4FED-A225-2E4DB97B552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859" y="2001"/>
                    <a:ext cx="101" cy="157"/>
                  </a:xfrm>
                  <a:custGeom>
                    <a:avLst/>
                    <a:gdLst>
                      <a:gd name="T0" fmla="*/ 18 w 202"/>
                      <a:gd name="T1" fmla="*/ 0 h 309"/>
                      <a:gd name="T2" fmla="*/ 17 w 202"/>
                      <a:gd name="T3" fmla="*/ 7 h 309"/>
                      <a:gd name="T4" fmla="*/ 18 w 202"/>
                      <a:gd name="T5" fmla="*/ 13 h 309"/>
                      <a:gd name="T6" fmla="*/ 20 w 202"/>
                      <a:gd name="T7" fmla="*/ 18 h 309"/>
                      <a:gd name="T8" fmla="*/ 23 w 202"/>
                      <a:gd name="T9" fmla="*/ 24 h 309"/>
                      <a:gd name="T10" fmla="*/ 24 w 202"/>
                      <a:gd name="T11" fmla="*/ 28 h 309"/>
                      <a:gd name="T12" fmla="*/ 26 w 202"/>
                      <a:gd name="T13" fmla="*/ 33 h 309"/>
                      <a:gd name="T14" fmla="*/ 24 w 202"/>
                      <a:gd name="T15" fmla="*/ 37 h 309"/>
                      <a:gd name="T16" fmla="*/ 22 w 202"/>
                      <a:gd name="T17" fmla="*/ 38 h 309"/>
                      <a:gd name="T18" fmla="*/ 18 w 202"/>
                      <a:gd name="T19" fmla="*/ 39 h 309"/>
                      <a:gd name="T20" fmla="*/ 14 w 202"/>
                      <a:gd name="T21" fmla="*/ 37 h 309"/>
                      <a:gd name="T22" fmla="*/ 8 w 202"/>
                      <a:gd name="T23" fmla="*/ 36 h 309"/>
                      <a:gd name="T24" fmla="*/ 0 w 202"/>
                      <a:gd name="T25" fmla="*/ 38 h 309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202"/>
                      <a:gd name="T40" fmla="*/ 0 h 309"/>
                      <a:gd name="T41" fmla="*/ 202 w 202"/>
                      <a:gd name="T42" fmla="*/ 309 h 309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7492" name="Group 80">
                  <a:extLst>
                    <a:ext uri="{FF2B5EF4-FFF2-40B4-BE49-F238E27FC236}">
                      <a16:creationId xmlns:a16="http://schemas.microsoft.com/office/drawing/2014/main" id="{6CC27985-C646-4D2C-9BCE-2F3FE8C78120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17494" name="Freeform 81">
                    <a:extLst>
                      <a:ext uri="{FF2B5EF4-FFF2-40B4-BE49-F238E27FC236}">
                        <a16:creationId xmlns:a16="http://schemas.microsoft.com/office/drawing/2014/main" id="{289FE243-C261-4148-AE56-8DB5570648E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780" y="1905"/>
                    <a:ext cx="116" cy="24"/>
                  </a:xfrm>
                  <a:custGeom>
                    <a:avLst/>
                    <a:gdLst>
                      <a:gd name="T0" fmla="*/ 0 w 232"/>
                      <a:gd name="T1" fmla="*/ 6 h 49"/>
                      <a:gd name="T2" fmla="*/ 5 w 232"/>
                      <a:gd name="T3" fmla="*/ 3 h 49"/>
                      <a:gd name="T4" fmla="*/ 8 w 232"/>
                      <a:gd name="T5" fmla="*/ 1 h 49"/>
                      <a:gd name="T6" fmla="*/ 13 w 232"/>
                      <a:gd name="T7" fmla="*/ 0 h 49"/>
                      <a:gd name="T8" fmla="*/ 16 w 232"/>
                      <a:gd name="T9" fmla="*/ 0 h 49"/>
                      <a:gd name="T10" fmla="*/ 19 w 232"/>
                      <a:gd name="T11" fmla="*/ 0 h 49"/>
                      <a:gd name="T12" fmla="*/ 24 w 232"/>
                      <a:gd name="T13" fmla="*/ 1 h 49"/>
                      <a:gd name="T14" fmla="*/ 29 w 232"/>
                      <a:gd name="T15" fmla="*/ 3 h 49"/>
                      <a:gd name="T16" fmla="*/ 29 w 232"/>
                      <a:gd name="T17" fmla="*/ 4 h 49"/>
                      <a:gd name="T18" fmla="*/ 27 w 232"/>
                      <a:gd name="T19" fmla="*/ 5 h 49"/>
                      <a:gd name="T20" fmla="*/ 24 w 232"/>
                      <a:gd name="T21" fmla="*/ 4 h 49"/>
                      <a:gd name="T22" fmla="*/ 19 w 232"/>
                      <a:gd name="T23" fmla="*/ 3 h 49"/>
                      <a:gd name="T24" fmla="*/ 15 w 232"/>
                      <a:gd name="T25" fmla="*/ 3 h 49"/>
                      <a:gd name="T26" fmla="*/ 12 w 232"/>
                      <a:gd name="T27" fmla="*/ 4 h 49"/>
                      <a:gd name="T28" fmla="*/ 8 w 232"/>
                      <a:gd name="T29" fmla="*/ 5 h 49"/>
                      <a:gd name="T30" fmla="*/ 5 w 232"/>
                      <a:gd name="T31" fmla="*/ 5 h 49"/>
                      <a:gd name="T32" fmla="*/ 0 w 232"/>
                      <a:gd name="T33" fmla="*/ 6 h 4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32"/>
                      <a:gd name="T52" fmla="*/ 0 h 49"/>
                      <a:gd name="T53" fmla="*/ 232 w 232"/>
                      <a:gd name="T54" fmla="*/ 49 h 4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95" name="Freeform 82">
                    <a:extLst>
                      <a:ext uri="{FF2B5EF4-FFF2-40B4-BE49-F238E27FC236}">
                        <a16:creationId xmlns:a16="http://schemas.microsoft.com/office/drawing/2014/main" id="{6B1CDB48-EC4A-4B4C-B450-872895CC7B9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953" y="1907"/>
                    <a:ext cx="113" cy="24"/>
                  </a:xfrm>
                  <a:custGeom>
                    <a:avLst/>
                    <a:gdLst>
                      <a:gd name="T0" fmla="*/ 29 w 226"/>
                      <a:gd name="T1" fmla="*/ 6 h 48"/>
                      <a:gd name="T2" fmla="*/ 25 w 226"/>
                      <a:gd name="T3" fmla="*/ 4 h 48"/>
                      <a:gd name="T4" fmla="*/ 21 w 226"/>
                      <a:gd name="T5" fmla="*/ 2 h 48"/>
                      <a:gd name="T6" fmla="*/ 17 w 226"/>
                      <a:gd name="T7" fmla="*/ 1 h 48"/>
                      <a:gd name="T8" fmla="*/ 13 w 226"/>
                      <a:gd name="T9" fmla="*/ 1 h 48"/>
                      <a:gd name="T10" fmla="*/ 11 w 226"/>
                      <a:gd name="T11" fmla="*/ 0 h 48"/>
                      <a:gd name="T12" fmla="*/ 6 w 226"/>
                      <a:gd name="T13" fmla="*/ 2 h 48"/>
                      <a:gd name="T14" fmla="*/ 0 w 226"/>
                      <a:gd name="T15" fmla="*/ 3 h 48"/>
                      <a:gd name="T16" fmla="*/ 1 w 226"/>
                      <a:gd name="T17" fmla="*/ 5 h 48"/>
                      <a:gd name="T18" fmla="*/ 3 w 226"/>
                      <a:gd name="T19" fmla="*/ 5 h 48"/>
                      <a:gd name="T20" fmla="*/ 6 w 226"/>
                      <a:gd name="T21" fmla="*/ 4 h 48"/>
                      <a:gd name="T22" fmla="*/ 11 w 226"/>
                      <a:gd name="T23" fmla="*/ 4 h 48"/>
                      <a:gd name="T24" fmla="*/ 14 w 226"/>
                      <a:gd name="T25" fmla="*/ 4 h 48"/>
                      <a:gd name="T26" fmla="*/ 17 w 226"/>
                      <a:gd name="T27" fmla="*/ 4 h 48"/>
                      <a:gd name="T28" fmla="*/ 21 w 226"/>
                      <a:gd name="T29" fmla="*/ 5 h 48"/>
                      <a:gd name="T30" fmla="*/ 24 w 226"/>
                      <a:gd name="T31" fmla="*/ 6 h 48"/>
                      <a:gd name="T32" fmla="*/ 29 w 226"/>
                      <a:gd name="T33" fmla="*/ 6 h 4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226"/>
                      <a:gd name="T52" fmla="*/ 0 h 48"/>
                      <a:gd name="T53" fmla="*/ 226 w 226"/>
                      <a:gd name="T54" fmla="*/ 48 h 4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7493" name="Freeform 83">
                  <a:extLst>
                    <a:ext uri="{FF2B5EF4-FFF2-40B4-BE49-F238E27FC236}">
                      <a16:creationId xmlns:a16="http://schemas.microsoft.com/office/drawing/2014/main" id="{400ED2CA-F3E3-4290-ACF8-4FE39B46494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694" y="1686"/>
                  <a:ext cx="450" cy="294"/>
                </a:xfrm>
                <a:custGeom>
                  <a:avLst/>
                  <a:gdLst>
                    <a:gd name="T0" fmla="*/ 2 w 903"/>
                    <a:gd name="T1" fmla="*/ 73 h 586"/>
                    <a:gd name="T2" fmla="*/ 8 w 903"/>
                    <a:gd name="T3" fmla="*/ 74 h 586"/>
                    <a:gd name="T4" fmla="*/ 7 w 903"/>
                    <a:gd name="T5" fmla="*/ 63 h 586"/>
                    <a:gd name="T6" fmla="*/ 13 w 903"/>
                    <a:gd name="T7" fmla="*/ 54 h 586"/>
                    <a:gd name="T8" fmla="*/ 14 w 903"/>
                    <a:gd name="T9" fmla="*/ 43 h 586"/>
                    <a:gd name="T10" fmla="*/ 22 w 903"/>
                    <a:gd name="T11" fmla="*/ 36 h 586"/>
                    <a:gd name="T12" fmla="*/ 22 w 903"/>
                    <a:gd name="T13" fmla="*/ 27 h 586"/>
                    <a:gd name="T14" fmla="*/ 29 w 903"/>
                    <a:gd name="T15" fmla="*/ 26 h 586"/>
                    <a:gd name="T16" fmla="*/ 35 w 903"/>
                    <a:gd name="T17" fmla="*/ 21 h 586"/>
                    <a:gd name="T18" fmla="*/ 46 w 903"/>
                    <a:gd name="T19" fmla="*/ 28 h 586"/>
                    <a:gd name="T20" fmla="*/ 48 w 903"/>
                    <a:gd name="T21" fmla="*/ 24 h 586"/>
                    <a:gd name="T22" fmla="*/ 59 w 903"/>
                    <a:gd name="T23" fmla="*/ 28 h 586"/>
                    <a:gd name="T24" fmla="*/ 56 w 903"/>
                    <a:gd name="T25" fmla="*/ 21 h 586"/>
                    <a:gd name="T26" fmla="*/ 70 w 903"/>
                    <a:gd name="T27" fmla="*/ 29 h 586"/>
                    <a:gd name="T28" fmla="*/ 71 w 903"/>
                    <a:gd name="T29" fmla="*/ 24 h 586"/>
                    <a:gd name="T30" fmla="*/ 84 w 903"/>
                    <a:gd name="T31" fmla="*/ 32 h 586"/>
                    <a:gd name="T32" fmla="*/ 90 w 903"/>
                    <a:gd name="T33" fmla="*/ 30 h 586"/>
                    <a:gd name="T34" fmla="*/ 94 w 903"/>
                    <a:gd name="T35" fmla="*/ 38 h 586"/>
                    <a:gd name="T36" fmla="*/ 98 w 903"/>
                    <a:gd name="T37" fmla="*/ 38 h 586"/>
                    <a:gd name="T38" fmla="*/ 101 w 903"/>
                    <a:gd name="T39" fmla="*/ 43 h 586"/>
                    <a:gd name="T40" fmla="*/ 98 w 903"/>
                    <a:gd name="T41" fmla="*/ 53 h 586"/>
                    <a:gd name="T42" fmla="*/ 99 w 903"/>
                    <a:gd name="T43" fmla="*/ 62 h 586"/>
                    <a:gd name="T44" fmla="*/ 102 w 903"/>
                    <a:gd name="T45" fmla="*/ 72 h 586"/>
                    <a:gd name="T46" fmla="*/ 105 w 903"/>
                    <a:gd name="T47" fmla="*/ 72 h 586"/>
                    <a:gd name="T48" fmla="*/ 109 w 903"/>
                    <a:gd name="T49" fmla="*/ 65 h 586"/>
                    <a:gd name="T50" fmla="*/ 111 w 903"/>
                    <a:gd name="T51" fmla="*/ 58 h 586"/>
                    <a:gd name="T52" fmla="*/ 112 w 903"/>
                    <a:gd name="T53" fmla="*/ 48 h 586"/>
                    <a:gd name="T54" fmla="*/ 111 w 903"/>
                    <a:gd name="T55" fmla="*/ 33 h 586"/>
                    <a:gd name="T56" fmla="*/ 105 w 903"/>
                    <a:gd name="T57" fmla="*/ 23 h 586"/>
                    <a:gd name="T58" fmla="*/ 101 w 903"/>
                    <a:gd name="T59" fmla="*/ 17 h 586"/>
                    <a:gd name="T60" fmla="*/ 94 w 903"/>
                    <a:gd name="T61" fmla="*/ 10 h 586"/>
                    <a:gd name="T62" fmla="*/ 83 w 903"/>
                    <a:gd name="T63" fmla="*/ 5 h 586"/>
                    <a:gd name="T64" fmla="*/ 72 w 903"/>
                    <a:gd name="T65" fmla="*/ 2 h 586"/>
                    <a:gd name="T66" fmla="*/ 56 w 903"/>
                    <a:gd name="T67" fmla="*/ 0 h 586"/>
                    <a:gd name="T68" fmla="*/ 42 w 903"/>
                    <a:gd name="T69" fmla="*/ 2 h 586"/>
                    <a:gd name="T70" fmla="*/ 32 w 903"/>
                    <a:gd name="T71" fmla="*/ 3 h 586"/>
                    <a:gd name="T72" fmla="*/ 24 w 903"/>
                    <a:gd name="T73" fmla="*/ 6 h 586"/>
                    <a:gd name="T74" fmla="*/ 15 w 903"/>
                    <a:gd name="T75" fmla="*/ 12 h 586"/>
                    <a:gd name="T76" fmla="*/ 7 w 903"/>
                    <a:gd name="T77" fmla="*/ 22 h 586"/>
                    <a:gd name="T78" fmla="*/ 3 w 903"/>
                    <a:gd name="T79" fmla="*/ 28 h 586"/>
                    <a:gd name="T80" fmla="*/ 0 w 903"/>
                    <a:gd name="T81" fmla="*/ 41 h 586"/>
                    <a:gd name="T82" fmla="*/ 0 w 903"/>
                    <a:gd name="T83" fmla="*/ 56 h 586"/>
                    <a:gd name="T84" fmla="*/ 0 w 903"/>
                    <a:gd name="T85" fmla="*/ 65 h 586"/>
                    <a:gd name="T86" fmla="*/ 2 w 903"/>
                    <a:gd name="T87" fmla="*/ 73 h 5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03"/>
                    <a:gd name="T133" fmla="*/ 0 h 586"/>
                    <a:gd name="T134" fmla="*/ 903 w 903"/>
                    <a:gd name="T135" fmla="*/ 586 h 5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484" name="Freeform 84">
                <a:extLst>
                  <a:ext uri="{FF2B5EF4-FFF2-40B4-BE49-F238E27FC236}">
                    <a16:creationId xmlns:a16="http://schemas.microsoft.com/office/drawing/2014/main" id="{BB879D7F-CE2B-4951-B102-9D4AD40496A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071" y="2310"/>
                <a:ext cx="477" cy="508"/>
              </a:xfrm>
              <a:custGeom>
                <a:avLst/>
                <a:gdLst>
                  <a:gd name="T0" fmla="*/ 9 w 954"/>
                  <a:gd name="T1" fmla="*/ 18 h 1017"/>
                  <a:gd name="T2" fmla="*/ 27 w 954"/>
                  <a:gd name="T3" fmla="*/ 14 h 1017"/>
                  <a:gd name="T4" fmla="*/ 37 w 954"/>
                  <a:gd name="T5" fmla="*/ 7 h 1017"/>
                  <a:gd name="T6" fmla="*/ 43 w 954"/>
                  <a:gd name="T7" fmla="*/ 0 h 1017"/>
                  <a:gd name="T8" fmla="*/ 59 w 954"/>
                  <a:gd name="T9" fmla="*/ 15 h 1017"/>
                  <a:gd name="T10" fmla="*/ 78 w 954"/>
                  <a:gd name="T11" fmla="*/ 33 h 1017"/>
                  <a:gd name="T12" fmla="*/ 94 w 954"/>
                  <a:gd name="T13" fmla="*/ 48 h 1017"/>
                  <a:gd name="T14" fmla="*/ 100 w 954"/>
                  <a:gd name="T15" fmla="*/ 56 h 1017"/>
                  <a:gd name="T16" fmla="*/ 104 w 954"/>
                  <a:gd name="T17" fmla="*/ 61 h 1017"/>
                  <a:gd name="T18" fmla="*/ 109 w 954"/>
                  <a:gd name="T19" fmla="*/ 67 h 1017"/>
                  <a:gd name="T20" fmla="*/ 113 w 954"/>
                  <a:gd name="T21" fmla="*/ 75 h 1017"/>
                  <a:gd name="T22" fmla="*/ 116 w 954"/>
                  <a:gd name="T23" fmla="*/ 81 h 1017"/>
                  <a:gd name="T24" fmla="*/ 118 w 954"/>
                  <a:gd name="T25" fmla="*/ 88 h 1017"/>
                  <a:gd name="T26" fmla="*/ 120 w 954"/>
                  <a:gd name="T27" fmla="*/ 101 h 1017"/>
                  <a:gd name="T28" fmla="*/ 118 w 954"/>
                  <a:gd name="T29" fmla="*/ 108 h 1017"/>
                  <a:gd name="T30" fmla="*/ 116 w 954"/>
                  <a:gd name="T31" fmla="*/ 114 h 1017"/>
                  <a:gd name="T32" fmla="*/ 108 w 954"/>
                  <a:gd name="T33" fmla="*/ 120 h 1017"/>
                  <a:gd name="T34" fmla="*/ 101 w 954"/>
                  <a:gd name="T35" fmla="*/ 123 h 1017"/>
                  <a:gd name="T36" fmla="*/ 91 w 954"/>
                  <a:gd name="T37" fmla="*/ 126 h 1017"/>
                  <a:gd name="T38" fmla="*/ 83 w 954"/>
                  <a:gd name="T39" fmla="*/ 128 h 1017"/>
                  <a:gd name="T40" fmla="*/ 76 w 954"/>
                  <a:gd name="T41" fmla="*/ 127 h 1017"/>
                  <a:gd name="T42" fmla="*/ 70 w 954"/>
                  <a:gd name="T43" fmla="*/ 126 h 1017"/>
                  <a:gd name="T44" fmla="*/ 64 w 954"/>
                  <a:gd name="T45" fmla="*/ 125 h 1017"/>
                  <a:gd name="T46" fmla="*/ 58 w 954"/>
                  <a:gd name="T47" fmla="*/ 122 h 1017"/>
                  <a:gd name="T48" fmla="*/ 52 w 954"/>
                  <a:gd name="T49" fmla="*/ 118 h 1017"/>
                  <a:gd name="T50" fmla="*/ 47 w 954"/>
                  <a:gd name="T51" fmla="*/ 114 h 1017"/>
                  <a:gd name="T52" fmla="*/ 42 w 954"/>
                  <a:gd name="T53" fmla="*/ 107 h 1017"/>
                  <a:gd name="T54" fmla="*/ 39 w 954"/>
                  <a:gd name="T55" fmla="*/ 102 h 1017"/>
                  <a:gd name="T56" fmla="*/ 32 w 954"/>
                  <a:gd name="T57" fmla="*/ 86 h 1017"/>
                  <a:gd name="T58" fmla="*/ 23 w 954"/>
                  <a:gd name="T59" fmla="*/ 66 h 1017"/>
                  <a:gd name="T60" fmla="*/ 17 w 954"/>
                  <a:gd name="T61" fmla="*/ 50 h 1017"/>
                  <a:gd name="T62" fmla="*/ 6 w 954"/>
                  <a:gd name="T63" fmla="*/ 31 h 1017"/>
                  <a:gd name="T64" fmla="*/ 0 w 954"/>
                  <a:gd name="T65" fmla="*/ 20 h 1017"/>
                  <a:gd name="T66" fmla="*/ 9 w 954"/>
                  <a:gd name="T67" fmla="*/ 18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85" name="Freeform 85">
                <a:extLst>
                  <a:ext uri="{FF2B5EF4-FFF2-40B4-BE49-F238E27FC236}">
                    <a16:creationId xmlns:a16="http://schemas.microsoft.com/office/drawing/2014/main" id="{350634A7-14B9-47F7-AFC3-90F3418B989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065" y="2297"/>
                <a:ext cx="291" cy="242"/>
              </a:xfrm>
              <a:custGeom>
                <a:avLst/>
                <a:gdLst>
                  <a:gd name="T0" fmla="*/ 0 w 581"/>
                  <a:gd name="T1" fmla="*/ 22 h 486"/>
                  <a:gd name="T2" fmla="*/ 6 w 581"/>
                  <a:gd name="T3" fmla="*/ 22 h 486"/>
                  <a:gd name="T4" fmla="*/ 12 w 581"/>
                  <a:gd name="T5" fmla="*/ 20 h 486"/>
                  <a:gd name="T6" fmla="*/ 20 w 581"/>
                  <a:gd name="T7" fmla="*/ 19 h 486"/>
                  <a:gd name="T8" fmla="*/ 24 w 581"/>
                  <a:gd name="T9" fmla="*/ 18 h 486"/>
                  <a:gd name="T10" fmla="*/ 34 w 581"/>
                  <a:gd name="T11" fmla="*/ 13 h 486"/>
                  <a:gd name="T12" fmla="*/ 42 w 581"/>
                  <a:gd name="T13" fmla="*/ 6 h 486"/>
                  <a:gd name="T14" fmla="*/ 47 w 581"/>
                  <a:gd name="T15" fmla="*/ 0 h 486"/>
                  <a:gd name="T16" fmla="*/ 73 w 581"/>
                  <a:gd name="T17" fmla="*/ 27 h 486"/>
                  <a:gd name="T18" fmla="*/ 73 w 581"/>
                  <a:gd name="T19" fmla="*/ 31 h 486"/>
                  <a:gd name="T20" fmla="*/ 71 w 581"/>
                  <a:gd name="T21" fmla="*/ 36 h 486"/>
                  <a:gd name="T22" fmla="*/ 66 w 581"/>
                  <a:gd name="T23" fmla="*/ 41 h 486"/>
                  <a:gd name="T24" fmla="*/ 62 w 581"/>
                  <a:gd name="T25" fmla="*/ 45 h 486"/>
                  <a:gd name="T26" fmla="*/ 57 w 581"/>
                  <a:gd name="T27" fmla="*/ 48 h 486"/>
                  <a:gd name="T28" fmla="*/ 50 w 581"/>
                  <a:gd name="T29" fmla="*/ 52 h 486"/>
                  <a:gd name="T30" fmla="*/ 42 w 581"/>
                  <a:gd name="T31" fmla="*/ 55 h 486"/>
                  <a:gd name="T32" fmla="*/ 32 w 581"/>
                  <a:gd name="T33" fmla="*/ 58 h 486"/>
                  <a:gd name="T34" fmla="*/ 24 w 581"/>
                  <a:gd name="T35" fmla="*/ 60 h 486"/>
                  <a:gd name="T36" fmla="*/ 18 w 581"/>
                  <a:gd name="T37" fmla="*/ 61 h 486"/>
                  <a:gd name="T38" fmla="*/ 0 w 581"/>
                  <a:gd name="T39" fmla="*/ 22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46" name="Group 86">
              <a:extLst>
                <a:ext uri="{FF2B5EF4-FFF2-40B4-BE49-F238E27FC236}">
                  <a16:creationId xmlns:a16="http://schemas.microsoft.com/office/drawing/2014/main" id="{E4F9E03F-6CF6-4A0B-9372-1AAD57FAA97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17471" name="Group 87">
                <a:extLst>
                  <a:ext uri="{FF2B5EF4-FFF2-40B4-BE49-F238E27FC236}">
                    <a16:creationId xmlns:a16="http://schemas.microsoft.com/office/drawing/2014/main" id="{D4B8E27C-08EB-42E0-BF0A-DE1F8A228AA4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17478" name="Freeform 88">
                  <a:extLst>
                    <a:ext uri="{FF2B5EF4-FFF2-40B4-BE49-F238E27FC236}">
                      <a16:creationId xmlns:a16="http://schemas.microsoft.com/office/drawing/2014/main" id="{B6069D92-9984-4CF2-8490-641BC8EEB55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756" y="1939"/>
                  <a:ext cx="154" cy="127"/>
                </a:xfrm>
                <a:custGeom>
                  <a:avLst/>
                  <a:gdLst>
                    <a:gd name="T0" fmla="*/ 4 w 309"/>
                    <a:gd name="T1" fmla="*/ 2 h 246"/>
                    <a:gd name="T2" fmla="*/ 11 w 309"/>
                    <a:gd name="T3" fmla="*/ 0 h 246"/>
                    <a:gd name="T4" fmla="*/ 19 w 309"/>
                    <a:gd name="T5" fmla="*/ 0 h 246"/>
                    <a:gd name="T6" fmla="*/ 31 w 309"/>
                    <a:gd name="T7" fmla="*/ 1 h 246"/>
                    <a:gd name="T8" fmla="*/ 35 w 309"/>
                    <a:gd name="T9" fmla="*/ 2 h 246"/>
                    <a:gd name="T10" fmla="*/ 39 w 309"/>
                    <a:gd name="T11" fmla="*/ 4 h 246"/>
                    <a:gd name="T12" fmla="*/ 39 w 309"/>
                    <a:gd name="T13" fmla="*/ 9 h 246"/>
                    <a:gd name="T14" fmla="*/ 39 w 309"/>
                    <a:gd name="T15" fmla="*/ 14 h 246"/>
                    <a:gd name="T16" fmla="*/ 38 w 309"/>
                    <a:gd name="T17" fmla="*/ 18 h 246"/>
                    <a:gd name="T18" fmla="*/ 36 w 309"/>
                    <a:gd name="T19" fmla="*/ 21 h 246"/>
                    <a:gd name="T20" fmla="*/ 35 w 309"/>
                    <a:gd name="T21" fmla="*/ 24 h 246"/>
                    <a:gd name="T22" fmla="*/ 34 w 309"/>
                    <a:gd name="T23" fmla="*/ 27 h 246"/>
                    <a:gd name="T24" fmla="*/ 31 w 309"/>
                    <a:gd name="T25" fmla="*/ 29 h 246"/>
                    <a:gd name="T26" fmla="*/ 28 w 309"/>
                    <a:gd name="T27" fmla="*/ 30 h 246"/>
                    <a:gd name="T28" fmla="*/ 23 w 309"/>
                    <a:gd name="T29" fmla="*/ 31 h 246"/>
                    <a:gd name="T30" fmla="*/ 18 w 309"/>
                    <a:gd name="T31" fmla="*/ 32 h 246"/>
                    <a:gd name="T32" fmla="*/ 13 w 309"/>
                    <a:gd name="T33" fmla="*/ 31 h 246"/>
                    <a:gd name="T34" fmla="*/ 10 w 309"/>
                    <a:gd name="T35" fmla="*/ 30 h 246"/>
                    <a:gd name="T36" fmla="*/ 6 w 309"/>
                    <a:gd name="T37" fmla="*/ 29 h 246"/>
                    <a:gd name="T38" fmla="*/ 3 w 309"/>
                    <a:gd name="T39" fmla="*/ 26 h 246"/>
                    <a:gd name="T40" fmla="*/ 2 w 309"/>
                    <a:gd name="T41" fmla="*/ 24 h 246"/>
                    <a:gd name="T42" fmla="*/ 0 w 309"/>
                    <a:gd name="T43" fmla="*/ 17 h 246"/>
                    <a:gd name="T44" fmla="*/ 0 w 309"/>
                    <a:gd name="T45" fmla="*/ 11 h 246"/>
                    <a:gd name="T46" fmla="*/ 0 w 309"/>
                    <a:gd name="T47" fmla="*/ 6 h 246"/>
                    <a:gd name="T48" fmla="*/ 4 w 309"/>
                    <a:gd name="T49" fmla="*/ 2 h 24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9"/>
                    <a:gd name="T76" fmla="*/ 0 h 246"/>
                    <a:gd name="T77" fmla="*/ 309 w 309"/>
                    <a:gd name="T78" fmla="*/ 246 h 24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79" name="Freeform 89">
                  <a:extLst>
                    <a:ext uri="{FF2B5EF4-FFF2-40B4-BE49-F238E27FC236}">
                      <a16:creationId xmlns:a16="http://schemas.microsoft.com/office/drawing/2014/main" id="{CCB8CCE8-F94B-49F8-A22A-9B2432ED648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932" y="1941"/>
                  <a:ext cx="154" cy="124"/>
                </a:xfrm>
                <a:custGeom>
                  <a:avLst/>
                  <a:gdLst>
                    <a:gd name="T0" fmla="*/ 34 w 308"/>
                    <a:gd name="T1" fmla="*/ 1 h 245"/>
                    <a:gd name="T2" fmla="*/ 27 w 308"/>
                    <a:gd name="T3" fmla="*/ 0 h 245"/>
                    <a:gd name="T4" fmla="*/ 20 w 308"/>
                    <a:gd name="T5" fmla="*/ 0 h 245"/>
                    <a:gd name="T6" fmla="*/ 14 w 308"/>
                    <a:gd name="T7" fmla="*/ 0 h 245"/>
                    <a:gd name="T8" fmla="*/ 8 w 308"/>
                    <a:gd name="T9" fmla="*/ 0 h 245"/>
                    <a:gd name="T10" fmla="*/ 4 w 308"/>
                    <a:gd name="T11" fmla="*/ 1 h 245"/>
                    <a:gd name="T12" fmla="*/ 0 w 308"/>
                    <a:gd name="T13" fmla="*/ 3 h 245"/>
                    <a:gd name="T14" fmla="*/ 0 w 308"/>
                    <a:gd name="T15" fmla="*/ 13 h 245"/>
                    <a:gd name="T16" fmla="*/ 1 w 308"/>
                    <a:gd name="T17" fmla="*/ 19 h 245"/>
                    <a:gd name="T18" fmla="*/ 3 w 308"/>
                    <a:gd name="T19" fmla="*/ 23 h 245"/>
                    <a:gd name="T20" fmla="*/ 5 w 308"/>
                    <a:gd name="T21" fmla="*/ 25 h 245"/>
                    <a:gd name="T22" fmla="*/ 8 w 308"/>
                    <a:gd name="T23" fmla="*/ 27 h 245"/>
                    <a:gd name="T24" fmla="*/ 10 w 308"/>
                    <a:gd name="T25" fmla="*/ 29 h 245"/>
                    <a:gd name="T26" fmla="*/ 13 w 308"/>
                    <a:gd name="T27" fmla="*/ 29 h 245"/>
                    <a:gd name="T28" fmla="*/ 16 w 308"/>
                    <a:gd name="T29" fmla="*/ 30 h 245"/>
                    <a:gd name="T30" fmla="*/ 20 w 308"/>
                    <a:gd name="T31" fmla="*/ 30 h 245"/>
                    <a:gd name="T32" fmla="*/ 26 w 308"/>
                    <a:gd name="T33" fmla="*/ 30 h 245"/>
                    <a:gd name="T34" fmla="*/ 30 w 308"/>
                    <a:gd name="T35" fmla="*/ 29 h 245"/>
                    <a:gd name="T36" fmla="*/ 33 w 308"/>
                    <a:gd name="T37" fmla="*/ 28 h 245"/>
                    <a:gd name="T38" fmla="*/ 36 w 308"/>
                    <a:gd name="T39" fmla="*/ 25 h 245"/>
                    <a:gd name="T40" fmla="*/ 38 w 308"/>
                    <a:gd name="T41" fmla="*/ 21 h 245"/>
                    <a:gd name="T42" fmla="*/ 39 w 308"/>
                    <a:gd name="T43" fmla="*/ 16 h 245"/>
                    <a:gd name="T44" fmla="*/ 39 w 308"/>
                    <a:gd name="T45" fmla="*/ 10 h 245"/>
                    <a:gd name="T46" fmla="*/ 39 w 308"/>
                    <a:gd name="T47" fmla="*/ 5 h 245"/>
                    <a:gd name="T48" fmla="*/ 34 w 308"/>
                    <a:gd name="T49" fmla="*/ 1 h 24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308"/>
                    <a:gd name="T76" fmla="*/ 0 h 245"/>
                    <a:gd name="T77" fmla="*/ 308 w 308"/>
                    <a:gd name="T78" fmla="*/ 245 h 24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80" name="Freeform 90">
                  <a:extLst>
                    <a:ext uri="{FF2B5EF4-FFF2-40B4-BE49-F238E27FC236}">
                      <a16:creationId xmlns:a16="http://schemas.microsoft.com/office/drawing/2014/main" id="{21CAE2F4-F466-43AA-8CF3-9264596742A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911" y="1956"/>
                  <a:ext cx="21" cy="17"/>
                </a:xfrm>
                <a:custGeom>
                  <a:avLst/>
                  <a:gdLst>
                    <a:gd name="T0" fmla="*/ 0 w 45"/>
                    <a:gd name="T1" fmla="*/ 1 h 33"/>
                    <a:gd name="T2" fmla="*/ 0 w 45"/>
                    <a:gd name="T3" fmla="*/ 0 h 33"/>
                    <a:gd name="T4" fmla="*/ 2 w 45"/>
                    <a:gd name="T5" fmla="*/ 0 h 33"/>
                    <a:gd name="T6" fmla="*/ 3 w 45"/>
                    <a:gd name="T7" fmla="*/ 0 h 33"/>
                    <a:gd name="T8" fmla="*/ 5 w 45"/>
                    <a:gd name="T9" fmla="*/ 0 h 33"/>
                    <a:gd name="T10" fmla="*/ 5 w 45"/>
                    <a:gd name="T11" fmla="*/ 3 h 33"/>
                    <a:gd name="T12" fmla="*/ 4 w 45"/>
                    <a:gd name="T13" fmla="*/ 3 h 33"/>
                    <a:gd name="T14" fmla="*/ 3 w 45"/>
                    <a:gd name="T15" fmla="*/ 3 h 33"/>
                    <a:gd name="T16" fmla="*/ 1 w 45"/>
                    <a:gd name="T17" fmla="*/ 3 h 33"/>
                    <a:gd name="T18" fmla="*/ 0 w 45"/>
                    <a:gd name="T19" fmla="*/ 4 h 33"/>
                    <a:gd name="T20" fmla="*/ 0 w 45"/>
                    <a:gd name="T21" fmla="*/ 1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5"/>
                    <a:gd name="T34" fmla="*/ 0 h 33"/>
                    <a:gd name="T35" fmla="*/ 45 w 45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81" name="Freeform 91">
                  <a:extLst>
                    <a:ext uri="{FF2B5EF4-FFF2-40B4-BE49-F238E27FC236}">
                      <a16:creationId xmlns:a16="http://schemas.microsoft.com/office/drawing/2014/main" id="{D83B0E73-C32B-41C7-B388-7E5A099ACE4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692" y="1950"/>
                  <a:ext cx="64" cy="26"/>
                </a:xfrm>
                <a:custGeom>
                  <a:avLst/>
                  <a:gdLst>
                    <a:gd name="T0" fmla="*/ 17 w 128"/>
                    <a:gd name="T1" fmla="*/ 3 h 52"/>
                    <a:gd name="T2" fmla="*/ 17 w 128"/>
                    <a:gd name="T3" fmla="*/ 7 h 52"/>
                    <a:gd name="T4" fmla="*/ 2 w 128"/>
                    <a:gd name="T5" fmla="*/ 3 h 52"/>
                    <a:gd name="T6" fmla="*/ 0 w 128"/>
                    <a:gd name="T7" fmla="*/ 0 h 52"/>
                    <a:gd name="T8" fmla="*/ 17 w 128"/>
                    <a:gd name="T9" fmla="*/ 3 h 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8"/>
                    <a:gd name="T16" fmla="*/ 0 h 52"/>
                    <a:gd name="T17" fmla="*/ 128 w 128"/>
                    <a:gd name="T18" fmla="*/ 52 h 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82" name="Freeform 92">
                  <a:extLst>
                    <a:ext uri="{FF2B5EF4-FFF2-40B4-BE49-F238E27FC236}">
                      <a16:creationId xmlns:a16="http://schemas.microsoft.com/office/drawing/2014/main" id="{17F159D2-7401-4D6F-8354-18815F2B50E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084" y="1950"/>
                  <a:ext cx="39" cy="26"/>
                </a:xfrm>
                <a:custGeom>
                  <a:avLst/>
                  <a:gdLst>
                    <a:gd name="T0" fmla="*/ 0 w 74"/>
                    <a:gd name="T1" fmla="*/ 4 h 54"/>
                    <a:gd name="T2" fmla="*/ 0 w 74"/>
                    <a:gd name="T3" fmla="*/ 7 h 54"/>
                    <a:gd name="T4" fmla="*/ 9 w 74"/>
                    <a:gd name="T5" fmla="*/ 3 h 54"/>
                    <a:gd name="T6" fmla="*/ 10 w 74"/>
                    <a:gd name="T7" fmla="*/ 0 h 54"/>
                    <a:gd name="T8" fmla="*/ 0 w 74"/>
                    <a:gd name="T9" fmla="*/ 4 h 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4"/>
                    <a:gd name="T17" fmla="*/ 74 w 74"/>
                    <a:gd name="T18" fmla="*/ 54 h 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472" name="Group 93">
                <a:extLst>
                  <a:ext uri="{FF2B5EF4-FFF2-40B4-BE49-F238E27FC236}">
                    <a16:creationId xmlns:a16="http://schemas.microsoft.com/office/drawing/2014/main" id="{B4A2A9BB-92E6-43BB-84CD-CB58264B5811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17476" name="Oval 94">
                  <a:extLst>
                    <a:ext uri="{FF2B5EF4-FFF2-40B4-BE49-F238E27FC236}">
                      <a16:creationId xmlns:a16="http://schemas.microsoft.com/office/drawing/2014/main" id="{36931F07-58B2-4E9A-99D9-013580FBF5E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804" y="1969"/>
                  <a:ext cx="66" cy="58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36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77" name="Oval 95">
                  <a:extLst>
                    <a:ext uri="{FF2B5EF4-FFF2-40B4-BE49-F238E27FC236}">
                      <a16:creationId xmlns:a16="http://schemas.microsoft.com/office/drawing/2014/main" id="{CBCBA5B4-F73F-4CDC-A5F9-E8BCE83B2D0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827" y="1976"/>
                  <a:ext cx="34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36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473" name="Group 96">
                <a:extLst>
                  <a:ext uri="{FF2B5EF4-FFF2-40B4-BE49-F238E27FC236}">
                    <a16:creationId xmlns:a16="http://schemas.microsoft.com/office/drawing/2014/main" id="{9B26C256-C81A-4A61-9217-D11F712131A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17474" name="Oval 97">
                  <a:extLst>
                    <a:ext uri="{FF2B5EF4-FFF2-40B4-BE49-F238E27FC236}">
                      <a16:creationId xmlns:a16="http://schemas.microsoft.com/office/drawing/2014/main" id="{6414AF00-7A00-4598-929F-F990B4B09BC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975" y="1976"/>
                  <a:ext cx="66" cy="56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36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75" name="Oval 98">
                  <a:extLst>
                    <a:ext uri="{FF2B5EF4-FFF2-40B4-BE49-F238E27FC236}">
                      <a16:creationId xmlns:a16="http://schemas.microsoft.com/office/drawing/2014/main" id="{80B157FD-AE25-41B8-A92F-E597DCC3F59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1982"/>
                  <a:ext cx="34" cy="34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36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7447" name="Freeform 99">
              <a:extLst>
                <a:ext uri="{FF2B5EF4-FFF2-40B4-BE49-F238E27FC236}">
                  <a16:creationId xmlns:a16="http://schemas.microsoft.com/office/drawing/2014/main" id="{25484EB3-D1AB-4D74-A84A-CE8AAA9E7C6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208" y="2064"/>
              <a:ext cx="191" cy="193"/>
            </a:xfrm>
            <a:custGeom>
              <a:avLst/>
              <a:gdLst>
                <a:gd name="T0" fmla="*/ 6 w 487"/>
                <a:gd name="T1" fmla="*/ 0 h 424"/>
                <a:gd name="T2" fmla="*/ 7 w 487"/>
                <a:gd name="T3" fmla="*/ 3 h 424"/>
                <a:gd name="T4" fmla="*/ 7 w 487"/>
                <a:gd name="T5" fmla="*/ 5 h 424"/>
                <a:gd name="T6" fmla="*/ 9 w 487"/>
                <a:gd name="T7" fmla="*/ 8 h 424"/>
                <a:gd name="T8" fmla="*/ 9 w 487"/>
                <a:gd name="T9" fmla="*/ 10 h 424"/>
                <a:gd name="T10" fmla="*/ 11 w 487"/>
                <a:gd name="T11" fmla="*/ 11 h 424"/>
                <a:gd name="T12" fmla="*/ 12 w 487"/>
                <a:gd name="T13" fmla="*/ 13 h 424"/>
                <a:gd name="T14" fmla="*/ 15 w 487"/>
                <a:gd name="T15" fmla="*/ 15 h 424"/>
                <a:gd name="T16" fmla="*/ 18 w 487"/>
                <a:gd name="T17" fmla="*/ 15 h 424"/>
                <a:gd name="T18" fmla="*/ 20 w 487"/>
                <a:gd name="T19" fmla="*/ 15 h 424"/>
                <a:gd name="T20" fmla="*/ 23 w 487"/>
                <a:gd name="T21" fmla="*/ 13 h 424"/>
                <a:gd name="T22" fmla="*/ 27 w 487"/>
                <a:gd name="T23" fmla="*/ 11 h 424"/>
                <a:gd name="T24" fmla="*/ 27 w 487"/>
                <a:gd name="T25" fmla="*/ 13 h 424"/>
                <a:gd name="T26" fmla="*/ 29 w 487"/>
                <a:gd name="T27" fmla="*/ 28 h 424"/>
                <a:gd name="T28" fmla="*/ 30 w 487"/>
                <a:gd name="T29" fmla="*/ 36 h 424"/>
                <a:gd name="T30" fmla="*/ 26 w 487"/>
                <a:gd name="T31" fmla="*/ 38 h 424"/>
                <a:gd name="T32" fmla="*/ 20 w 487"/>
                <a:gd name="T33" fmla="*/ 39 h 424"/>
                <a:gd name="T34" fmla="*/ 17 w 487"/>
                <a:gd name="T35" fmla="*/ 39 h 424"/>
                <a:gd name="T36" fmla="*/ 11 w 487"/>
                <a:gd name="T37" fmla="*/ 37 h 424"/>
                <a:gd name="T38" fmla="*/ 7 w 487"/>
                <a:gd name="T39" fmla="*/ 34 h 424"/>
                <a:gd name="T40" fmla="*/ 4 w 487"/>
                <a:gd name="T41" fmla="*/ 30 h 424"/>
                <a:gd name="T42" fmla="*/ 2 w 487"/>
                <a:gd name="T43" fmla="*/ 26 h 424"/>
                <a:gd name="T44" fmla="*/ 0 w 487"/>
                <a:gd name="T45" fmla="*/ 21 h 424"/>
                <a:gd name="T46" fmla="*/ 1 w 487"/>
                <a:gd name="T47" fmla="*/ 16 h 424"/>
                <a:gd name="T48" fmla="*/ 2 w 487"/>
                <a:gd name="T49" fmla="*/ 10 h 424"/>
                <a:gd name="T50" fmla="*/ 4 w 487"/>
                <a:gd name="T51" fmla="*/ 6 h 424"/>
                <a:gd name="T52" fmla="*/ 6 w 487"/>
                <a:gd name="T53" fmla="*/ 0 h 42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87"/>
                <a:gd name="T82" fmla="*/ 0 h 424"/>
                <a:gd name="T83" fmla="*/ 487 w 487"/>
                <a:gd name="T84" fmla="*/ 424 h 42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448" name="Group 100">
              <a:extLst>
                <a:ext uri="{FF2B5EF4-FFF2-40B4-BE49-F238E27FC236}">
                  <a16:creationId xmlns:a16="http://schemas.microsoft.com/office/drawing/2014/main" id="{AD79CE05-D251-4B26-92BA-075C4F3E062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17449" name="Freeform 101">
                <a:extLst>
                  <a:ext uri="{FF2B5EF4-FFF2-40B4-BE49-F238E27FC236}">
                    <a16:creationId xmlns:a16="http://schemas.microsoft.com/office/drawing/2014/main" id="{0D91EDDA-3C89-439A-9B77-0AE8DEC72E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361" y="2584"/>
                <a:ext cx="1104" cy="811"/>
              </a:xfrm>
              <a:custGeom>
                <a:avLst/>
                <a:gdLst>
                  <a:gd name="T0" fmla="*/ 27 w 3311"/>
                  <a:gd name="T1" fmla="*/ 4 h 2423"/>
                  <a:gd name="T2" fmla="*/ 46 w 3311"/>
                  <a:gd name="T3" fmla="*/ 0 h 2423"/>
                  <a:gd name="T4" fmla="*/ 62 w 3311"/>
                  <a:gd name="T5" fmla="*/ 3 h 2423"/>
                  <a:gd name="T6" fmla="*/ 78 w 3311"/>
                  <a:gd name="T7" fmla="*/ 10 h 2423"/>
                  <a:gd name="T8" fmla="*/ 93 w 3311"/>
                  <a:gd name="T9" fmla="*/ 16 h 2423"/>
                  <a:gd name="T10" fmla="*/ 106 w 3311"/>
                  <a:gd name="T11" fmla="*/ 22 h 2423"/>
                  <a:gd name="T12" fmla="*/ 110 w 3311"/>
                  <a:gd name="T13" fmla="*/ 25 h 2423"/>
                  <a:gd name="T14" fmla="*/ 110 w 3311"/>
                  <a:gd name="T15" fmla="*/ 31 h 2423"/>
                  <a:gd name="T16" fmla="*/ 106 w 3311"/>
                  <a:gd name="T17" fmla="*/ 34 h 2423"/>
                  <a:gd name="T18" fmla="*/ 100 w 3311"/>
                  <a:gd name="T19" fmla="*/ 35 h 2423"/>
                  <a:gd name="T20" fmla="*/ 95 w 3311"/>
                  <a:gd name="T21" fmla="*/ 34 h 2423"/>
                  <a:gd name="T22" fmla="*/ 90 w 3311"/>
                  <a:gd name="T23" fmla="*/ 33 h 2423"/>
                  <a:gd name="T24" fmla="*/ 92 w 3311"/>
                  <a:gd name="T25" fmla="*/ 36 h 2423"/>
                  <a:gd name="T26" fmla="*/ 94 w 3311"/>
                  <a:gd name="T27" fmla="*/ 39 h 2423"/>
                  <a:gd name="T28" fmla="*/ 102 w 3311"/>
                  <a:gd name="T29" fmla="*/ 44 h 2423"/>
                  <a:gd name="T30" fmla="*/ 106 w 3311"/>
                  <a:gd name="T31" fmla="*/ 49 h 2423"/>
                  <a:gd name="T32" fmla="*/ 111 w 3311"/>
                  <a:gd name="T33" fmla="*/ 53 h 2423"/>
                  <a:gd name="T34" fmla="*/ 117 w 3311"/>
                  <a:gd name="T35" fmla="*/ 58 h 2423"/>
                  <a:gd name="T36" fmla="*/ 120 w 3311"/>
                  <a:gd name="T37" fmla="*/ 62 h 2423"/>
                  <a:gd name="T38" fmla="*/ 122 w 3311"/>
                  <a:gd name="T39" fmla="*/ 66 h 2423"/>
                  <a:gd name="T40" fmla="*/ 123 w 3311"/>
                  <a:gd name="T41" fmla="*/ 70 h 2423"/>
                  <a:gd name="T42" fmla="*/ 120 w 3311"/>
                  <a:gd name="T43" fmla="*/ 73 h 2423"/>
                  <a:gd name="T44" fmla="*/ 120 w 3311"/>
                  <a:gd name="T45" fmla="*/ 76 h 2423"/>
                  <a:gd name="T46" fmla="*/ 120 w 3311"/>
                  <a:gd name="T47" fmla="*/ 79 h 2423"/>
                  <a:gd name="T48" fmla="*/ 119 w 3311"/>
                  <a:gd name="T49" fmla="*/ 82 h 2423"/>
                  <a:gd name="T50" fmla="*/ 118 w 3311"/>
                  <a:gd name="T51" fmla="*/ 83 h 2423"/>
                  <a:gd name="T52" fmla="*/ 115 w 3311"/>
                  <a:gd name="T53" fmla="*/ 84 h 2423"/>
                  <a:gd name="T54" fmla="*/ 111 w 3311"/>
                  <a:gd name="T55" fmla="*/ 84 h 2423"/>
                  <a:gd name="T56" fmla="*/ 109 w 3311"/>
                  <a:gd name="T57" fmla="*/ 85 h 2423"/>
                  <a:gd name="T58" fmla="*/ 108 w 3311"/>
                  <a:gd name="T59" fmla="*/ 88 h 2423"/>
                  <a:gd name="T60" fmla="*/ 107 w 3311"/>
                  <a:gd name="T61" fmla="*/ 89 h 2423"/>
                  <a:gd name="T62" fmla="*/ 105 w 3311"/>
                  <a:gd name="T63" fmla="*/ 90 h 2423"/>
                  <a:gd name="T64" fmla="*/ 103 w 3311"/>
                  <a:gd name="T65" fmla="*/ 90 h 2423"/>
                  <a:gd name="T66" fmla="*/ 97 w 3311"/>
                  <a:gd name="T67" fmla="*/ 88 h 2423"/>
                  <a:gd name="T68" fmla="*/ 87 w 3311"/>
                  <a:gd name="T69" fmla="*/ 82 h 2423"/>
                  <a:gd name="T70" fmla="*/ 81 w 3311"/>
                  <a:gd name="T71" fmla="*/ 81 h 2423"/>
                  <a:gd name="T72" fmla="*/ 75 w 3311"/>
                  <a:gd name="T73" fmla="*/ 80 h 2423"/>
                  <a:gd name="T74" fmla="*/ 61 w 3311"/>
                  <a:gd name="T75" fmla="*/ 74 h 2423"/>
                  <a:gd name="T76" fmla="*/ 51 w 3311"/>
                  <a:gd name="T77" fmla="*/ 69 h 2423"/>
                  <a:gd name="T78" fmla="*/ 43 w 3311"/>
                  <a:gd name="T79" fmla="*/ 65 h 2423"/>
                  <a:gd name="T80" fmla="*/ 37 w 3311"/>
                  <a:gd name="T81" fmla="*/ 63 h 2423"/>
                  <a:gd name="T82" fmla="*/ 30 w 3311"/>
                  <a:gd name="T83" fmla="*/ 58 h 2423"/>
                  <a:gd name="T84" fmla="*/ 10 w 3311"/>
                  <a:gd name="T85" fmla="*/ 39 h 2423"/>
                  <a:gd name="T86" fmla="*/ 8 w 3311"/>
                  <a:gd name="T87" fmla="*/ 8 h 24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11"/>
                  <a:gd name="T133" fmla="*/ 0 h 2423"/>
                  <a:gd name="T134" fmla="*/ 3311 w 3311"/>
                  <a:gd name="T135" fmla="*/ 2423 h 242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0" name="Freeform 102">
                <a:extLst>
                  <a:ext uri="{FF2B5EF4-FFF2-40B4-BE49-F238E27FC236}">
                    <a16:creationId xmlns:a16="http://schemas.microsoft.com/office/drawing/2014/main" id="{DBF5742F-99E6-449B-B09A-69F34FD1EC0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84" y="3078"/>
                <a:ext cx="332" cy="220"/>
              </a:xfrm>
              <a:custGeom>
                <a:avLst/>
                <a:gdLst>
                  <a:gd name="T0" fmla="*/ 36 w 1008"/>
                  <a:gd name="T1" fmla="*/ 25 h 673"/>
                  <a:gd name="T2" fmla="*/ 37 w 1008"/>
                  <a:gd name="T3" fmla="*/ 23 h 673"/>
                  <a:gd name="T4" fmla="*/ 37 w 1008"/>
                  <a:gd name="T5" fmla="*/ 21 h 673"/>
                  <a:gd name="T6" fmla="*/ 37 w 1008"/>
                  <a:gd name="T7" fmla="*/ 20 h 673"/>
                  <a:gd name="T8" fmla="*/ 36 w 1008"/>
                  <a:gd name="T9" fmla="*/ 17 h 673"/>
                  <a:gd name="T10" fmla="*/ 34 w 1008"/>
                  <a:gd name="T11" fmla="*/ 16 h 673"/>
                  <a:gd name="T12" fmla="*/ 31 w 1008"/>
                  <a:gd name="T13" fmla="*/ 14 h 673"/>
                  <a:gd name="T14" fmla="*/ 28 w 1008"/>
                  <a:gd name="T15" fmla="*/ 12 h 673"/>
                  <a:gd name="T16" fmla="*/ 25 w 1008"/>
                  <a:gd name="T17" fmla="*/ 11 h 673"/>
                  <a:gd name="T18" fmla="*/ 22 w 1008"/>
                  <a:gd name="T19" fmla="*/ 11 h 673"/>
                  <a:gd name="T20" fmla="*/ 21 w 1008"/>
                  <a:gd name="T21" fmla="*/ 9 h 673"/>
                  <a:gd name="T22" fmla="*/ 19 w 1008"/>
                  <a:gd name="T23" fmla="*/ 8 h 673"/>
                  <a:gd name="T24" fmla="*/ 17 w 1008"/>
                  <a:gd name="T25" fmla="*/ 6 h 673"/>
                  <a:gd name="T26" fmla="*/ 15 w 1008"/>
                  <a:gd name="T27" fmla="*/ 5 h 673"/>
                  <a:gd name="T28" fmla="*/ 12 w 1008"/>
                  <a:gd name="T29" fmla="*/ 3 h 673"/>
                  <a:gd name="T30" fmla="*/ 11 w 1008"/>
                  <a:gd name="T31" fmla="*/ 3 h 673"/>
                  <a:gd name="T32" fmla="*/ 8 w 1008"/>
                  <a:gd name="T33" fmla="*/ 1 h 673"/>
                  <a:gd name="T34" fmla="*/ 5 w 1008"/>
                  <a:gd name="T35" fmla="*/ 0 h 673"/>
                  <a:gd name="T36" fmla="*/ 2 w 1008"/>
                  <a:gd name="T37" fmla="*/ 0 h 673"/>
                  <a:gd name="T38" fmla="*/ 0 w 1008"/>
                  <a:gd name="T39" fmla="*/ 0 h 673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08"/>
                  <a:gd name="T61" fmla="*/ 0 h 673"/>
                  <a:gd name="T62" fmla="*/ 1008 w 1008"/>
                  <a:gd name="T63" fmla="*/ 673 h 673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1" name="Freeform 103">
                <a:extLst>
                  <a:ext uri="{FF2B5EF4-FFF2-40B4-BE49-F238E27FC236}">
                    <a16:creationId xmlns:a16="http://schemas.microsoft.com/office/drawing/2014/main" id="{8FE874B5-4F91-414B-9021-89832724658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82" y="3057"/>
                <a:ext cx="359" cy="279"/>
              </a:xfrm>
              <a:custGeom>
                <a:avLst/>
                <a:gdLst>
                  <a:gd name="T0" fmla="*/ 40 w 1077"/>
                  <a:gd name="T1" fmla="*/ 31 h 838"/>
                  <a:gd name="T2" fmla="*/ 40 w 1077"/>
                  <a:gd name="T3" fmla="*/ 30 h 838"/>
                  <a:gd name="T4" fmla="*/ 39 w 1077"/>
                  <a:gd name="T5" fmla="*/ 28 h 838"/>
                  <a:gd name="T6" fmla="*/ 38 w 1077"/>
                  <a:gd name="T7" fmla="*/ 27 h 838"/>
                  <a:gd name="T8" fmla="*/ 38 w 1077"/>
                  <a:gd name="T9" fmla="*/ 26 h 838"/>
                  <a:gd name="T10" fmla="*/ 37 w 1077"/>
                  <a:gd name="T11" fmla="*/ 25 h 838"/>
                  <a:gd name="T12" fmla="*/ 34 w 1077"/>
                  <a:gd name="T13" fmla="*/ 23 h 838"/>
                  <a:gd name="T14" fmla="*/ 30 w 1077"/>
                  <a:gd name="T15" fmla="*/ 20 h 838"/>
                  <a:gd name="T16" fmla="*/ 27 w 1077"/>
                  <a:gd name="T17" fmla="*/ 19 h 838"/>
                  <a:gd name="T18" fmla="*/ 24 w 1077"/>
                  <a:gd name="T19" fmla="*/ 18 h 838"/>
                  <a:gd name="T20" fmla="*/ 20 w 1077"/>
                  <a:gd name="T21" fmla="*/ 15 h 838"/>
                  <a:gd name="T22" fmla="*/ 17 w 1077"/>
                  <a:gd name="T23" fmla="*/ 13 h 838"/>
                  <a:gd name="T24" fmla="*/ 14 w 1077"/>
                  <a:gd name="T25" fmla="*/ 10 h 838"/>
                  <a:gd name="T26" fmla="*/ 11 w 1077"/>
                  <a:gd name="T27" fmla="*/ 8 h 838"/>
                  <a:gd name="T28" fmla="*/ 7 w 1077"/>
                  <a:gd name="T29" fmla="*/ 6 h 838"/>
                  <a:gd name="T30" fmla="*/ 4 w 1077"/>
                  <a:gd name="T31" fmla="*/ 3 h 838"/>
                  <a:gd name="T32" fmla="*/ 0 w 1077"/>
                  <a:gd name="T33" fmla="*/ 0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77"/>
                  <a:gd name="T52" fmla="*/ 0 h 838"/>
                  <a:gd name="T53" fmla="*/ 1077 w 1077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2" name="Freeform 104">
                <a:extLst>
                  <a:ext uri="{FF2B5EF4-FFF2-40B4-BE49-F238E27FC236}">
                    <a16:creationId xmlns:a16="http://schemas.microsoft.com/office/drawing/2014/main" id="{8CCB47B3-5163-4A07-956F-9EA9BB4033A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74" y="2976"/>
                <a:ext cx="354" cy="274"/>
              </a:xfrm>
              <a:custGeom>
                <a:avLst/>
                <a:gdLst>
                  <a:gd name="T0" fmla="*/ 40 w 1069"/>
                  <a:gd name="T1" fmla="*/ 31 h 828"/>
                  <a:gd name="T2" fmla="*/ 38 w 1069"/>
                  <a:gd name="T3" fmla="*/ 29 h 828"/>
                  <a:gd name="T4" fmla="*/ 37 w 1069"/>
                  <a:gd name="T5" fmla="*/ 27 h 828"/>
                  <a:gd name="T6" fmla="*/ 35 w 1069"/>
                  <a:gd name="T7" fmla="*/ 26 h 828"/>
                  <a:gd name="T8" fmla="*/ 29 w 1069"/>
                  <a:gd name="T9" fmla="*/ 22 h 828"/>
                  <a:gd name="T10" fmla="*/ 26 w 1069"/>
                  <a:gd name="T11" fmla="*/ 20 h 828"/>
                  <a:gd name="T12" fmla="*/ 23 w 1069"/>
                  <a:gd name="T13" fmla="*/ 17 h 828"/>
                  <a:gd name="T14" fmla="*/ 20 w 1069"/>
                  <a:gd name="T15" fmla="*/ 15 h 828"/>
                  <a:gd name="T16" fmla="*/ 17 w 1069"/>
                  <a:gd name="T17" fmla="*/ 12 h 828"/>
                  <a:gd name="T18" fmla="*/ 14 w 1069"/>
                  <a:gd name="T19" fmla="*/ 10 h 828"/>
                  <a:gd name="T20" fmla="*/ 12 w 1069"/>
                  <a:gd name="T21" fmla="*/ 9 h 828"/>
                  <a:gd name="T22" fmla="*/ 8 w 1069"/>
                  <a:gd name="T23" fmla="*/ 7 h 828"/>
                  <a:gd name="T24" fmla="*/ 5 w 1069"/>
                  <a:gd name="T25" fmla="*/ 3 h 828"/>
                  <a:gd name="T26" fmla="*/ 0 w 1069"/>
                  <a:gd name="T27" fmla="*/ 0 h 8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069"/>
                  <a:gd name="T43" fmla="*/ 0 h 828"/>
                  <a:gd name="T44" fmla="*/ 1069 w 1069"/>
                  <a:gd name="T45" fmla="*/ 828 h 8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3" name="Freeform 105">
                <a:extLst>
                  <a:ext uri="{FF2B5EF4-FFF2-40B4-BE49-F238E27FC236}">
                    <a16:creationId xmlns:a16="http://schemas.microsoft.com/office/drawing/2014/main" id="{0ABE00E3-F05C-40C0-933B-8032980C671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127" y="2751"/>
                <a:ext cx="11" cy="102"/>
              </a:xfrm>
              <a:custGeom>
                <a:avLst/>
                <a:gdLst>
                  <a:gd name="T0" fmla="*/ 1 w 36"/>
                  <a:gd name="T1" fmla="*/ 12 h 313"/>
                  <a:gd name="T2" fmla="*/ 0 w 36"/>
                  <a:gd name="T3" fmla="*/ 8 h 313"/>
                  <a:gd name="T4" fmla="*/ 0 w 36"/>
                  <a:gd name="T5" fmla="*/ 6 h 313"/>
                  <a:gd name="T6" fmla="*/ 1 w 36"/>
                  <a:gd name="T7" fmla="*/ 2 h 313"/>
                  <a:gd name="T8" fmla="*/ 1 w 36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313"/>
                  <a:gd name="T17" fmla="*/ 36 w 36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4" name="Freeform 106">
                <a:extLst>
                  <a:ext uri="{FF2B5EF4-FFF2-40B4-BE49-F238E27FC236}">
                    <a16:creationId xmlns:a16="http://schemas.microsoft.com/office/drawing/2014/main" id="{A5177D0A-B63A-48C6-9A00-99138CE9EF2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149" y="2939"/>
                <a:ext cx="59" cy="59"/>
              </a:xfrm>
              <a:custGeom>
                <a:avLst/>
                <a:gdLst>
                  <a:gd name="T0" fmla="*/ 7 w 177"/>
                  <a:gd name="T1" fmla="*/ 0 h 175"/>
                  <a:gd name="T2" fmla="*/ 5 w 177"/>
                  <a:gd name="T3" fmla="*/ 0 h 175"/>
                  <a:gd name="T4" fmla="*/ 3 w 177"/>
                  <a:gd name="T5" fmla="*/ 1 h 175"/>
                  <a:gd name="T6" fmla="*/ 2 w 177"/>
                  <a:gd name="T7" fmla="*/ 3 h 175"/>
                  <a:gd name="T8" fmla="*/ 1 w 177"/>
                  <a:gd name="T9" fmla="*/ 4 h 175"/>
                  <a:gd name="T10" fmla="*/ 0 w 177"/>
                  <a:gd name="T11" fmla="*/ 7 h 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175"/>
                  <a:gd name="T20" fmla="*/ 177 w 177"/>
                  <a:gd name="T21" fmla="*/ 175 h 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5" name="Freeform 107">
                <a:extLst>
                  <a:ext uri="{FF2B5EF4-FFF2-40B4-BE49-F238E27FC236}">
                    <a16:creationId xmlns:a16="http://schemas.microsoft.com/office/drawing/2014/main" id="{677953F6-73F5-474C-8EAE-2C319DFCF27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52" y="3030"/>
                <a:ext cx="91" cy="38"/>
              </a:xfrm>
              <a:custGeom>
                <a:avLst/>
                <a:gdLst>
                  <a:gd name="T0" fmla="*/ 10 w 281"/>
                  <a:gd name="T1" fmla="*/ 0 h 123"/>
                  <a:gd name="T2" fmla="*/ 9 w 281"/>
                  <a:gd name="T3" fmla="*/ 0 h 123"/>
                  <a:gd name="T4" fmla="*/ 6 w 281"/>
                  <a:gd name="T5" fmla="*/ 0 h 123"/>
                  <a:gd name="T6" fmla="*/ 3 w 281"/>
                  <a:gd name="T7" fmla="*/ 1 h 123"/>
                  <a:gd name="T8" fmla="*/ 2 w 281"/>
                  <a:gd name="T9" fmla="*/ 2 h 123"/>
                  <a:gd name="T10" fmla="*/ 0 w 281"/>
                  <a:gd name="T11" fmla="*/ 5 h 1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1"/>
                  <a:gd name="T19" fmla="*/ 0 h 123"/>
                  <a:gd name="T20" fmla="*/ 281 w 281"/>
                  <a:gd name="T21" fmla="*/ 123 h 1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6" name="Freeform 108">
                <a:extLst>
                  <a:ext uri="{FF2B5EF4-FFF2-40B4-BE49-F238E27FC236}">
                    <a16:creationId xmlns:a16="http://schemas.microsoft.com/office/drawing/2014/main" id="{ACA194D2-FE26-4C72-89FC-1DA9DE2D611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18" y="3089"/>
                <a:ext cx="107" cy="21"/>
              </a:xfrm>
              <a:custGeom>
                <a:avLst/>
                <a:gdLst>
                  <a:gd name="T0" fmla="*/ 12 w 319"/>
                  <a:gd name="T1" fmla="*/ 0 h 68"/>
                  <a:gd name="T2" fmla="*/ 9 w 319"/>
                  <a:gd name="T3" fmla="*/ 0 h 68"/>
                  <a:gd name="T4" fmla="*/ 6 w 319"/>
                  <a:gd name="T5" fmla="*/ 0 h 68"/>
                  <a:gd name="T6" fmla="*/ 4 w 319"/>
                  <a:gd name="T7" fmla="*/ 1 h 68"/>
                  <a:gd name="T8" fmla="*/ 2 w 319"/>
                  <a:gd name="T9" fmla="*/ 1 h 68"/>
                  <a:gd name="T10" fmla="*/ 0 w 319"/>
                  <a:gd name="T11" fmla="*/ 2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9"/>
                  <a:gd name="T19" fmla="*/ 0 h 68"/>
                  <a:gd name="T20" fmla="*/ 319 w 31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7" name="Freeform 109">
                <a:extLst>
                  <a:ext uri="{FF2B5EF4-FFF2-40B4-BE49-F238E27FC236}">
                    <a16:creationId xmlns:a16="http://schemas.microsoft.com/office/drawing/2014/main" id="{7A86A63E-70B5-4E77-8762-5D350C8A2AB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256" y="3009"/>
                <a:ext cx="48" cy="38"/>
              </a:xfrm>
              <a:custGeom>
                <a:avLst/>
                <a:gdLst>
                  <a:gd name="T0" fmla="*/ 6 w 150"/>
                  <a:gd name="T1" fmla="*/ 0 h 103"/>
                  <a:gd name="T2" fmla="*/ 4 w 150"/>
                  <a:gd name="T3" fmla="*/ 0 h 103"/>
                  <a:gd name="T4" fmla="*/ 2 w 150"/>
                  <a:gd name="T5" fmla="*/ 2 h 103"/>
                  <a:gd name="T6" fmla="*/ 0 w 150"/>
                  <a:gd name="T7" fmla="*/ 4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103"/>
                  <a:gd name="T14" fmla="*/ 150 w 150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8" name="Freeform 110">
                <a:extLst>
                  <a:ext uri="{FF2B5EF4-FFF2-40B4-BE49-F238E27FC236}">
                    <a16:creationId xmlns:a16="http://schemas.microsoft.com/office/drawing/2014/main" id="{0641494D-4003-46DE-BDDA-2639CA2AA9F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143" y="3084"/>
                <a:ext cx="80" cy="43"/>
              </a:xfrm>
              <a:custGeom>
                <a:avLst/>
                <a:gdLst>
                  <a:gd name="T0" fmla="*/ 9 w 242"/>
                  <a:gd name="T1" fmla="*/ 0 h 124"/>
                  <a:gd name="T2" fmla="*/ 6 w 242"/>
                  <a:gd name="T3" fmla="*/ 0 h 124"/>
                  <a:gd name="T4" fmla="*/ 4 w 242"/>
                  <a:gd name="T5" fmla="*/ 1 h 124"/>
                  <a:gd name="T6" fmla="*/ 2 w 242"/>
                  <a:gd name="T7" fmla="*/ 2 h 124"/>
                  <a:gd name="T8" fmla="*/ 0 w 242"/>
                  <a:gd name="T9" fmla="*/ 5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2"/>
                  <a:gd name="T16" fmla="*/ 0 h 124"/>
                  <a:gd name="T17" fmla="*/ 242 w 242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9" name="Freeform 111">
                <a:extLst>
                  <a:ext uri="{FF2B5EF4-FFF2-40B4-BE49-F238E27FC236}">
                    <a16:creationId xmlns:a16="http://schemas.microsoft.com/office/drawing/2014/main" id="{3D737717-ED3A-407C-B982-FAB7B0607F5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261" y="3170"/>
                <a:ext cx="64" cy="32"/>
              </a:xfrm>
              <a:custGeom>
                <a:avLst/>
                <a:gdLst>
                  <a:gd name="T0" fmla="*/ 8 w 205"/>
                  <a:gd name="T1" fmla="*/ 0 h 95"/>
                  <a:gd name="T2" fmla="*/ 6 w 205"/>
                  <a:gd name="T3" fmla="*/ 0 h 95"/>
                  <a:gd name="T4" fmla="*/ 4 w 205"/>
                  <a:gd name="T5" fmla="*/ 1 h 95"/>
                  <a:gd name="T6" fmla="*/ 2 w 205"/>
                  <a:gd name="T7" fmla="*/ 2 h 95"/>
                  <a:gd name="T8" fmla="*/ 0 w 205"/>
                  <a:gd name="T9" fmla="*/ 4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95"/>
                  <a:gd name="T17" fmla="*/ 205 w 205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0" name="Freeform 112">
                <a:extLst>
                  <a:ext uri="{FF2B5EF4-FFF2-40B4-BE49-F238E27FC236}">
                    <a16:creationId xmlns:a16="http://schemas.microsoft.com/office/drawing/2014/main" id="{FBB23498-2F92-4B76-92F5-88D7B1C55CF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138" y="3223"/>
                <a:ext cx="64" cy="32"/>
              </a:xfrm>
              <a:custGeom>
                <a:avLst/>
                <a:gdLst>
                  <a:gd name="T0" fmla="*/ 7 w 199"/>
                  <a:gd name="T1" fmla="*/ 0 h 101"/>
                  <a:gd name="T2" fmla="*/ 5 w 199"/>
                  <a:gd name="T3" fmla="*/ 1 h 101"/>
                  <a:gd name="T4" fmla="*/ 3 w 199"/>
                  <a:gd name="T5" fmla="*/ 1 h 101"/>
                  <a:gd name="T6" fmla="*/ 1 w 199"/>
                  <a:gd name="T7" fmla="*/ 2 h 101"/>
                  <a:gd name="T8" fmla="*/ 0 w 199"/>
                  <a:gd name="T9" fmla="*/ 4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01"/>
                  <a:gd name="T17" fmla="*/ 199 w 199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1" name="Freeform 113">
                <a:extLst>
                  <a:ext uri="{FF2B5EF4-FFF2-40B4-BE49-F238E27FC236}">
                    <a16:creationId xmlns:a16="http://schemas.microsoft.com/office/drawing/2014/main" id="{223912A2-5C59-4EFD-8648-5792C035A25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15" y="2864"/>
                <a:ext cx="102" cy="86"/>
              </a:xfrm>
              <a:custGeom>
                <a:avLst/>
                <a:gdLst>
                  <a:gd name="T0" fmla="*/ 0 w 296"/>
                  <a:gd name="T1" fmla="*/ 10 h 253"/>
                  <a:gd name="T2" fmla="*/ 2 w 296"/>
                  <a:gd name="T3" fmla="*/ 8 h 253"/>
                  <a:gd name="T4" fmla="*/ 5 w 296"/>
                  <a:gd name="T5" fmla="*/ 5 h 253"/>
                  <a:gd name="T6" fmla="*/ 8 w 296"/>
                  <a:gd name="T7" fmla="*/ 3 h 253"/>
                  <a:gd name="T8" fmla="*/ 11 w 296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3"/>
                  <a:gd name="T17" fmla="*/ 296 w 296"/>
                  <a:gd name="T18" fmla="*/ 253 h 2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2" name="Freeform 114">
                <a:extLst>
                  <a:ext uri="{FF2B5EF4-FFF2-40B4-BE49-F238E27FC236}">
                    <a16:creationId xmlns:a16="http://schemas.microsoft.com/office/drawing/2014/main" id="{1F436060-3E87-43A2-A691-CBBF894490F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20" y="3138"/>
                <a:ext cx="80" cy="32"/>
              </a:xfrm>
              <a:custGeom>
                <a:avLst/>
                <a:gdLst>
                  <a:gd name="T0" fmla="*/ 9 w 237"/>
                  <a:gd name="T1" fmla="*/ 0 h 96"/>
                  <a:gd name="T2" fmla="*/ 6 w 237"/>
                  <a:gd name="T3" fmla="*/ 0 h 96"/>
                  <a:gd name="T4" fmla="*/ 3 w 237"/>
                  <a:gd name="T5" fmla="*/ 1 h 96"/>
                  <a:gd name="T6" fmla="*/ 2 w 237"/>
                  <a:gd name="T7" fmla="*/ 2 h 96"/>
                  <a:gd name="T8" fmla="*/ 0 w 237"/>
                  <a:gd name="T9" fmla="*/ 4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96"/>
                  <a:gd name="T17" fmla="*/ 237 w 237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3" name="Freeform 115">
                <a:extLst>
                  <a:ext uri="{FF2B5EF4-FFF2-40B4-BE49-F238E27FC236}">
                    <a16:creationId xmlns:a16="http://schemas.microsoft.com/office/drawing/2014/main" id="{CB7A261C-21DC-46F1-B526-2A147679F58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320" y="3084"/>
                <a:ext cx="64" cy="27"/>
              </a:xfrm>
              <a:custGeom>
                <a:avLst/>
                <a:gdLst>
                  <a:gd name="T0" fmla="*/ 7 w 198"/>
                  <a:gd name="T1" fmla="*/ 1 h 79"/>
                  <a:gd name="T2" fmla="*/ 5 w 198"/>
                  <a:gd name="T3" fmla="*/ 0 h 79"/>
                  <a:gd name="T4" fmla="*/ 4 w 198"/>
                  <a:gd name="T5" fmla="*/ 0 h 79"/>
                  <a:gd name="T6" fmla="*/ 2 w 198"/>
                  <a:gd name="T7" fmla="*/ 1 h 79"/>
                  <a:gd name="T8" fmla="*/ 1 w 198"/>
                  <a:gd name="T9" fmla="*/ 2 h 79"/>
                  <a:gd name="T10" fmla="*/ 0 w 198"/>
                  <a:gd name="T11" fmla="*/ 3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8"/>
                  <a:gd name="T19" fmla="*/ 0 h 79"/>
                  <a:gd name="T20" fmla="*/ 198 w 19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4" name="Freeform 116">
                <a:extLst>
                  <a:ext uri="{FF2B5EF4-FFF2-40B4-BE49-F238E27FC236}">
                    <a16:creationId xmlns:a16="http://schemas.microsoft.com/office/drawing/2014/main" id="{949D74C2-1221-4DB8-82D3-A52F0D55185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24" y="3175"/>
                <a:ext cx="64" cy="27"/>
              </a:xfrm>
              <a:custGeom>
                <a:avLst/>
                <a:gdLst>
                  <a:gd name="T0" fmla="*/ 7 w 184"/>
                  <a:gd name="T1" fmla="*/ 0 h 72"/>
                  <a:gd name="T2" fmla="*/ 6 w 184"/>
                  <a:gd name="T3" fmla="*/ 0 h 72"/>
                  <a:gd name="T4" fmla="*/ 4 w 184"/>
                  <a:gd name="T5" fmla="*/ 0 h 72"/>
                  <a:gd name="T6" fmla="*/ 2 w 184"/>
                  <a:gd name="T7" fmla="*/ 1 h 72"/>
                  <a:gd name="T8" fmla="*/ 1 w 184"/>
                  <a:gd name="T9" fmla="*/ 1 h 72"/>
                  <a:gd name="T10" fmla="*/ 1 w 184"/>
                  <a:gd name="T11" fmla="*/ 2 h 72"/>
                  <a:gd name="T12" fmla="*/ 0 w 184"/>
                  <a:gd name="T13" fmla="*/ 3 h 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4"/>
                  <a:gd name="T22" fmla="*/ 0 h 72"/>
                  <a:gd name="T23" fmla="*/ 184 w 184"/>
                  <a:gd name="T24" fmla="*/ 72 h 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5" name="Freeform 117">
                <a:extLst>
                  <a:ext uri="{FF2B5EF4-FFF2-40B4-BE49-F238E27FC236}">
                    <a16:creationId xmlns:a16="http://schemas.microsoft.com/office/drawing/2014/main" id="{6F411260-3348-4ED3-A792-6DFC8602E09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38" y="3057"/>
                <a:ext cx="11" cy="27"/>
              </a:xfrm>
              <a:custGeom>
                <a:avLst/>
                <a:gdLst>
                  <a:gd name="T0" fmla="*/ 0 w 38"/>
                  <a:gd name="T1" fmla="*/ 3 h 78"/>
                  <a:gd name="T2" fmla="*/ 0 w 38"/>
                  <a:gd name="T3" fmla="*/ 1 h 78"/>
                  <a:gd name="T4" fmla="*/ 1 w 38"/>
                  <a:gd name="T5" fmla="*/ 0 h 78"/>
                  <a:gd name="T6" fmla="*/ 1 w 38"/>
                  <a:gd name="T7" fmla="*/ 0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"/>
                  <a:gd name="T13" fmla="*/ 0 h 78"/>
                  <a:gd name="T14" fmla="*/ 38 w 38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6" name="Freeform 118">
                <a:extLst>
                  <a:ext uri="{FF2B5EF4-FFF2-40B4-BE49-F238E27FC236}">
                    <a16:creationId xmlns:a16="http://schemas.microsoft.com/office/drawing/2014/main" id="{3CF1E941-5CF7-4A1B-9845-EA299A8A627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682" y="2740"/>
                <a:ext cx="343" cy="91"/>
              </a:xfrm>
              <a:custGeom>
                <a:avLst/>
                <a:gdLst>
                  <a:gd name="T0" fmla="*/ 0 w 1027"/>
                  <a:gd name="T1" fmla="*/ 0 h 266"/>
                  <a:gd name="T2" fmla="*/ 6 w 1027"/>
                  <a:gd name="T3" fmla="*/ 5 h 266"/>
                  <a:gd name="T4" fmla="*/ 10 w 1027"/>
                  <a:gd name="T5" fmla="*/ 8 h 266"/>
                  <a:gd name="T6" fmla="*/ 14 w 1027"/>
                  <a:gd name="T7" fmla="*/ 9 h 266"/>
                  <a:gd name="T8" fmla="*/ 27 w 1027"/>
                  <a:gd name="T9" fmla="*/ 10 h 266"/>
                  <a:gd name="T10" fmla="*/ 32 w 1027"/>
                  <a:gd name="T11" fmla="*/ 9 h 266"/>
                  <a:gd name="T12" fmla="*/ 35 w 1027"/>
                  <a:gd name="T13" fmla="*/ 8 h 266"/>
                  <a:gd name="T14" fmla="*/ 38 w 1027"/>
                  <a:gd name="T15" fmla="*/ 8 h 2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7"/>
                  <a:gd name="T25" fmla="*/ 0 h 266"/>
                  <a:gd name="T26" fmla="*/ 1027 w 1027"/>
                  <a:gd name="T27" fmla="*/ 266 h 2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7" name="Freeform 119">
                <a:extLst>
                  <a:ext uri="{FF2B5EF4-FFF2-40B4-BE49-F238E27FC236}">
                    <a16:creationId xmlns:a16="http://schemas.microsoft.com/office/drawing/2014/main" id="{FF131DD9-8C52-43AD-ADFF-008C6DFE20C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4" y="2762"/>
                <a:ext cx="59" cy="134"/>
              </a:xfrm>
              <a:custGeom>
                <a:avLst/>
                <a:gdLst>
                  <a:gd name="T0" fmla="*/ 0 w 174"/>
                  <a:gd name="T1" fmla="*/ 0 h 396"/>
                  <a:gd name="T2" fmla="*/ 3 w 174"/>
                  <a:gd name="T3" fmla="*/ 4 h 396"/>
                  <a:gd name="T4" fmla="*/ 5 w 174"/>
                  <a:gd name="T5" fmla="*/ 8 h 396"/>
                  <a:gd name="T6" fmla="*/ 5 w 174"/>
                  <a:gd name="T7" fmla="*/ 11 h 396"/>
                  <a:gd name="T8" fmla="*/ 6 w 174"/>
                  <a:gd name="T9" fmla="*/ 15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396"/>
                  <a:gd name="T17" fmla="*/ 174 w 174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8" name="Freeform 120">
                <a:extLst>
                  <a:ext uri="{FF2B5EF4-FFF2-40B4-BE49-F238E27FC236}">
                    <a16:creationId xmlns:a16="http://schemas.microsoft.com/office/drawing/2014/main" id="{D4F8130E-A812-4EA7-B847-0AE95045925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650" y="2923"/>
                <a:ext cx="332" cy="145"/>
              </a:xfrm>
              <a:custGeom>
                <a:avLst/>
                <a:gdLst>
                  <a:gd name="T0" fmla="*/ 37 w 992"/>
                  <a:gd name="T1" fmla="*/ 0 h 425"/>
                  <a:gd name="T2" fmla="*/ 30 w 992"/>
                  <a:gd name="T3" fmla="*/ 4 h 425"/>
                  <a:gd name="T4" fmla="*/ 25 w 992"/>
                  <a:gd name="T5" fmla="*/ 5 h 425"/>
                  <a:gd name="T6" fmla="*/ 19 w 992"/>
                  <a:gd name="T7" fmla="*/ 8 h 425"/>
                  <a:gd name="T8" fmla="*/ 12 w 992"/>
                  <a:gd name="T9" fmla="*/ 9 h 425"/>
                  <a:gd name="T10" fmla="*/ 6 w 992"/>
                  <a:gd name="T11" fmla="*/ 12 h 425"/>
                  <a:gd name="T12" fmla="*/ 1 w 992"/>
                  <a:gd name="T13" fmla="*/ 15 h 425"/>
                  <a:gd name="T14" fmla="*/ 0 w 992"/>
                  <a:gd name="T15" fmla="*/ 16 h 4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92"/>
                  <a:gd name="T25" fmla="*/ 0 h 425"/>
                  <a:gd name="T26" fmla="*/ 992 w 992"/>
                  <a:gd name="T27" fmla="*/ 425 h 4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9" name="Freeform 121">
                <a:extLst>
                  <a:ext uri="{FF2B5EF4-FFF2-40B4-BE49-F238E27FC236}">
                    <a16:creationId xmlns:a16="http://schemas.microsoft.com/office/drawing/2014/main" id="{14C166E2-E916-48D4-A31D-A8FE47AA19B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79" y="2939"/>
                <a:ext cx="11" cy="38"/>
              </a:xfrm>
              <a:custGeom>
                <a:avLst/>
                <a:gdLst>
                  <a:gd name="T0" fmla="*/ 1 w 27"/>
                  <a:gd name="T1" fmla="*/ 4 h 116"/>
                  <a:gd name="T2" fmla="*/ 1 w 27"/>
                  <a:gd name="T3" fmla="*/ 3 h 116"/>
                  <a:gd name="T4" fmla="*/ 0 w 27"/>
                  <a:gd name="T5" fmla="*/ 1 h 116"/>
                  <a:gd name="T6" fmla="*/ 0 w 27"/>
                  <a:gd name="T7" fmla="*/ 0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"/>
                  <a:gd name="T13" fmla="*/ 0 h 116"/>
                  <a:gd name="T14" fmla="*/ 27 w 27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0" name="Freeform 122">
                <a:extLst>
                  <a:ext uri="{FF2B5EF4-FFF2-40B4-BE49-F238E27FC236}">
                    <a16:creationId xmlns:a16="http://schemas.microsoft.com/office/drawing/2014/main" id="{F050ED7A-99BC-4652-8350-44CF2C7808C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41" y="2815"/>
                <a:ext cx="64" cy="48"/>
              </a:xfrm>
              <a:custGeom>
                <a:avLst/>
                <a:gdLst>
                  <a:gd name="T0" fmla="*/ 0 w 204"/>
                  <a:gd name="T1" fmla="*/ 0 h 149"/>
                  <a:gd name="T2" fmla="*/ 2 w 204"/>
                  <a:gd name="T3" fmla="*/ 2 h 149"/>
                  <a:gd name="T4" fmla="*/ 4 w 204"/>
                  <a:gd name="T5" fmla="*/ 3 h 149"/>
                  <a:gd name="T6" fmla="*/ 8 w 204"/>
                  <a:gd name="T7" fmla="*/ 5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4"/>
                  <a:gd name="T13" fmla="*/ 0 h 149"/>
                  <a:gd name="T14" fmla="*/ 204 w 204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4395" name="AutoShape 123">
            <a:extLst>
              <a:ext uri="{FF2B5EF4-FFF2-40B4-BE49-F238E27FC236}">
                <a16:creationId xmlns:a16="http://schemas.microsoft.com/office/drawing/2014/main" id="{781B44F3-9C92-4054-B838-C0ADD143F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3886200" cy="1219200"/>
          </a:xfrm>
          <a:prstGeom prst="cloudCallout">
            <a:avLst>
              <a:gd name="adj1" fmla="val 29250"/>
              <a:gd name="adj2" fmla="val 62500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t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Wait a minute …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Who said that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(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baseline="30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 A 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is invertible?</a:t>
            </a:r>
          </a:p>
        </p:txBody>
      </p:sp>
      <p:sp>
        <p:nvSpPr>
          <p:cNvPr id="54399" name="Rectangle 127">
            <a:extLst>
              <a:ext uri="{FF2B5EF4-FFF2-40B4-BE49-F238E27FC236}">
                <a16:creationId xmlns:a16="http://schemas.microsoft.com/office/drawing/2014/main" id="{6C49151C-441B-4D4E-9451-927D419A4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410200"/>
            <a:ext cx="2057400" cy="1295400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4400" name="Object 128">
            <a:extLst>
              <a:ext uri="{FF2B5EF4-FFF2-40B4-BE49-F238E27FC236}">
                <a16:creationId xmlns:a16="http://schemas.microsoft.com/office/drawing/2014/main" id="{F857E898-E47E-40EA-99FF-B2F5C2C2F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87505"/>
              </p:ext>
            </p:extLst>
          </p:nvPr>
        </p:nvGraphicFramePr>
        <p:xfrm>
          <a:off x="1143000" y="5029200"/>
          <a:ext cx="656272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365500" imgH="838200" progId="Equation.3">
                  <p:embed/>
                </p:oleObj>
              </mc:Choice>
              <mc:Fallback>
                <p:oleObj name="Equation" r:id="rId33" imgW="3365500" imgH="838200" progId="Equation.3">
                  <p:embed/>
                  <p:pic>
                    <p:nvPicPr>
                      <p:cNvPr id="54400" name="Object 128">
                        <a:extLst>
                          <a:ext uri="{FF2B5EF4-FFF2-40B4-BE49-F238E27FC236}">
                            <a16:creationId xmlns:a16="http://schemas.microsoft.com/office/drawing/2014/main" id="{F857E898-E47E-40EA-99FF-B2F5C2C2F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656272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01" name="Oval 129">
            <a:extLst>
              <a:ext uri="{FF2B5EF4-FFF2-40B4-BE49-F238E27FC236}">
                <a16:creationId xmlns:a16="http://schemas.microsoft.com/office/drawing/2014/main" id="{E1DA1DC3-303F-495E-98C5-DAD5BA597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029200"/>
            <a:ext cx="16764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402" name="Oval 130">
            <a:extLst>
              <a:ext uri="{FF2B5EF4-FFF2-40B4-BE49-F238E27FC236}">
                <a16:creationId xmlns:a16="http://schemas.microsoft.com/office/drawing/2014/main" id="{1D1C8954-E4EB-4BA5-A8BB-B8F0BE18A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791200"/>
            <a:ext cx="16002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2" name="Group 131">
            <a:extLst>
              <a:ext uri="{FF2B5EF4-FFF2-40B4-BE49-F238E27FC236}">
                <a16:creationId xmlns:a16="http://schemas.microsoft.com/office/drawing/2014/main" id="{8B869745-BC80-4613-B2B6-BBA9AD68B0A6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04800"/>
            <a:ext cx="4191000" cy="5776913"/>
            <a:chOff x="1200" y="192"/>
            <a:chExt cx="2640" cy="3639"/>
          </a:xfrm>
        </p:grpSpPr>
        <p:grpSp>
          <p:nvGrpSpPr>
            <p:cNvPr id="17435" name="Group 132">
              <a:extLst>
                <a:ext uri="{FF2B5EF4-FFF2-40B4-BE49-F238E27FC236}">
                  <a16:creationId xmlns:a16="http://schemas.microsoft.com/office/drawing/2014/main" id="{78ADF960-C16E-4024-BE94-4826774099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192"/>
              <a:ext cx="2640" cy="1488"/>
              <a:chOff x="1632" y="1008"/>
              <a:chExt cx="2640" cy="1488"/>
            </a:xfrm>
          </p:grpSpPr>
          <p:sp>
            <p:nvSpPr>
              <p:cNvPr id="17439" name="Oval 133">
                <a:extLst>
                  <a:ext uri="{FF2B5EF4-FFF2-40B4-BE49-F238E27FC236}">
                    <a16:creationId xmlns:a16="http://schemas.microsoft.com/office/drawing/2014/main" id="{2D7DED66-BCE4-40C4-8DFE-9B075FA2B9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008"/>
                <a:ext cx="2640" cy="14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0C0C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 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关键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误差放大因子，称为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条件数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记为</a:t>
                </a:r>
                <a:r>
                  <a:rPr lang="en-US" altLang="zh-CN" sz="2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cond</a:t>
                </a:r>
                <a:r>
                  <a:rPr lang="en-US" altLang="zh-CN" sz="2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400" b="1" i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,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越      则 </a:t>
                </a:r>
                <a:r>
                  <a:rPr lang="en-US" altLang="zh-CN" sz="24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 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越病态，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难得准确解。</a:t>
                </a:r>
              </a:p>
            </p:txBody>
          </p:sp>
          <p:graphicFrame>
            <p:nvGraphicFramePr>
              <p:cNvPr id="17440" name="Object 134">
                <a:extLst>
                  <a:ext uri="{FF2B5EF4-FFF2-40B4-BE49-F238E27FC236}">
                    <a16:creationId xmlns:a16="http://schemas.microsoft.com/office/drawing/2014/main" id="{FD20F0A9-66C4-4B8C-AE2D-EA93A50F5FE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6" y="1152"/>
              <a:ext cx="799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825500" imgH="228600" progId="Equation.3">
                      <p:embed/>
                    </p:oleObj>
                  </mc:Choice>
                  <mc:Fallback>
                    <p:oleObj name="Equation" r:id="rId35" imgW="825500" imgH="228600" progId="Equation.3">
                      <p:embed/>
                      <p:pic>
                        <p:nvPicPr>
                          <p:cNvPr id="17440" name="Object 134">
                            <a:extLst>
                              <a:ext uri="{FF2B5EF4-FFF2-40B4-BE49-F238E27FC236}">
                                <a16:creationId xmlns:a16="http://schemas.microsoft.com/office/drawing/2014/main" id="{FD20F0A9-66C4-4B8C-AE2D-EA93A50F5FE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1152"/>
                            <a:ext cx="799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36" name="AutoShape 135">
              <a:extLst>
                <a:ext uri="{FF2B5EF4-FFF2-40B4-BE49-F238E27FC236}">
                  <a16:creationId xmlns:a16="http://schemas.microsoft.com/office/drawing/2014/main" id="{221E902C-D7E0-45AA-A9A9-B939C167F5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24795" flipV="1">
              <a:off x="1920" y="1488"/>
              <a:ext cx="240" cy="1200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7" name="AutoShape 136">
              <a:extLst>
                <a:ext uri="{FF2B5EF4-FFF2-40B4-BE49-F238E27FC236}">
                  <a16:creationId xmlns:a16="http://schemas.microsoft.com/office/drawing/2014/main" id="{09B7BC94-F6A1-402F-AB88-15A1201017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283343" flipV="1">
              <a:off x="2974" y="1527"/>
              <a:ext cx="288" cy="2304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8" name="AutoShape 137">
              <a:extLst>
                <a:ext uri="{FF2B5EF4-FFF2-40B4-BE49-F238E27FC236}">
                  <a16:creationId xmlns:a16="http://schemas.microsoft.com/office/drawing/2014/main" id="{9BCD699F-4465-40EF-BEEA-8F7D07EE9C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18244" flipV="1">
              <a:off x="3172" y="1495"/>
              <a:ext cx="295" cy="1855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410" name="Text Box 138">
            <a:extLst>
              <a:ext uri="{FF2B5EF4-FFF2-40B4-BE49-F238E27FC236}">
                <a16:creationId xmlns:a16="http://schemas.microsoft.com/office/drawing/2014/main" id="{4FE8D71D-4D60-4BC8-88D6-0AE0678D9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524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大</a:t>
            </a:r>
          </a:p>
        </p:txBody>
      </p:sp>
      <p:grpSp>
        <p:nvGrpSpPr>
          <p:cNvPr id="24" name="Group 140">
            <a:extLst>
              <a:ext uri="{FF2B5EF4-FFF2-40B4-BE49-F238E27FC236}">
                <a16:creationId xmlns:a16="http://schemas.microsoft.com/office/drawing/2014/main" id="{6A4970C6-D6F3-417A-ABCC-56857F19B687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4073525"/>
            <a:ext cx="3498850" cy="868363"/>
            <a:chOff x="3556" y="663"/>
            <a:chExt cx="2204" cy="547"/>
          </a:xfrm>
        </p:grpSpPr>
        <p:sp>
          <p:nvSpPr>
            <p:cNvPr id="17432" name="Text Box 125">
              <a:extLst>
                <a:ext uri="{FF2B5EF4-FFF2-40B4-BE49-F238E27FC236}">
                  <a16:creationId xmlns:a16="http://schemas.microsoft.com/office/drawing/2014/main" id="{6866033C-E87F-4DEB-B3C8-AD5BBB283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6" y="663"/>
              <a:ext cx="206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只要       充分小，使得</a:t>
              </a:r>
            </a:p>
          </p:txBody>
        </p:sp>
        <p:graphicFrame>
          <p:nvGraphicFramePr>
            <p:cNvPr id="17433" name="Object 126">
              <a:extLst>
                <a:ext uri="{FF2B5EF4-FFF2-40B4-BE49-F238E27FC236}">
                  <a16:creationId xmlns:a16="http://schemas.microsoft.com/office/drawing/2014/main" id="{159E715F-CADB-4FA3-B891-F5D8382D7E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7" y="951"/>
            <a:ext cx="210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841500" imgH="228600" progId="Equation.3">
                    <p:embed/>
                  </p:oleObj>
                </mc:Choice>
                <mc:Fallback>
                  <p:oleObj name="Equation" r:id="rId37" imgW="1841500" imgH="228600" progId="Equation.3">
                    <p:embed/>
                    <p:pic>
                      <p:nvPicPr>
                        <p:cNvPr id="17433" name="Object 126">
                          <a:extLst>
                            <a:ext uri="{FF2B5EF4-FFF2-40B4-BE49-F238E27FC236}">
                              <a16:creationId xmlns:a16="http://schemas.microsoft.com/office/drawing/2014/main" id="{159E715F-CADB-4FA3-B891-F5D8382D7E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951"/>
                          <a:ext cx="210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Object 139">
              <a:extLst>
                <a:ext uri="{FF2B5EF4-FFF2-40B4-BE49-F238E27FC236}">
                  <a16:creationId xmlns:a16="http://schemas.microsoft.com/office/drawing/2014/main" id="{F011996D-32C1-4208-89D5-B6162DD5D0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705"/>
            <a:ext cx="907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9" imgW="812447" imgH="431613" progId="Equation.3">
                    <p:embed/>
                  </p:oleObj>
                </mc:Choice>
                <mc:Fallback>
                  <p:oleObj name="公式" r:id="rId39" imgW="812447" imgH="431613" progId="Equation.3">
                    <p:embed/>
                    <p:pic>
                      <p:nvPicPr>
                        <p:cNvPr id="17434" name="Object 139">
                          <a:extLst>
                            <a:ext uri="{FF2B5EF4-FFF2-40B4-BE49-F238E27FC236}">
                              <a16:creationId xmlns:a16="http://schemas.microsoft.com/office/drawing/2014/main" id="{F011996D-32C1-4208-89D5-B6162DD5D0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705"/>
                          <a:ext cx="907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43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0" dur="500"/>
                                        <p:tgtEl>
                                          <p:spTgt spid="54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4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4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4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4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4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4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4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8" grpId="0" animBg="1"/>
      <p:bldP spid="54395" grpId="0" animBg="1" autoUpdateAnimBg="0"/>
      <p:bldP spid="54399" grpId="0" animBg="1"/>
      <p:bldP spid="54401" grpId="0" animBg="1"/>
      <p:bldP spid="54402" grpId="0" animBg="1"/>
      <p:bldP spid="5441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>
            <a:extLst>
              <a:ext uri="{FF2B5EF4-FFF2-40B4-BE49-F238E27FC236}">
                <a16:creationId xmlns:a16="http://schemas.microsoft.com/office/drawing/2014/main" id="{B284E096-4AF5-446F-B8FA-80160EF11B7C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0"/>
            <a:ext cx="3733800" cy="384175"/>
            <a:chOff x="3408" y="0"/>
            <a:chExt cx="2352" cy="242"/>
          </a:xfrm>
        </p:grpSpPr>
        <p:sp>
          <p:nvSpPr>
            <p:cNvPr id="18452" name="Rectangle 3">
              <a:extLst>
                <a:ext uri="{FF2B5EF4-FFF2-40B4-BE49-F238E27FC236}">
                  <a16:creationId xmlns:a16="http://schemas.microsoft.com/office/drawing/2014/main" id="{F2D7385E-8F2B-4A28-B017-8B6CD1FBF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0"/>
              <a:ext cx="235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§5  Error Analysis for                </a:t>
              </a:r>
              <a:r>
                <a:rPr lang="en-US" altLang="zh-CN" sz="1800">
                  <a:ea typeface="华文中宋" panose="02010600040101010101" pitchFamily="2" charset="-122"/>
                  <a:cs typeface="Times New Roman" panose="02020603050405020304" pitchFamily="18" charset="0"/>
                </a:rPr>
                <a:t>.    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</a:t>
              </a:r>
            </a:p>
          </p:txBody>
        </p:sp>
        <p:graphicFrame>
          <p:nvGraphicFramePr>
            <p:cNvPr id="18453" name="Object 4">
              <a:extLst>
                <a:ext uri="{FF2B5EF4-FFF2-40B4-BE49-F238E27FC236}">
                  <a16:creationId xmlns:a16="http://schemas.microsoft.com/office/drawing/2014/main" id="{F8560FB1-4AC1-4B9D-976B-F06E580283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0"/>
            <a:ext cx="57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391" imgH="203112" progId="Equation.3">
                    <p:embed/>
                  </p:oleObj>
                </mc:Choice>
                <mc:Fallback>
                  <p:oleObj name="Equation" r:id="rId5" imgW="482391" imgH="203112" progId="Equation.3">
                    <p:embed/>
                    <p:pic>
                      <p:nvPicPr>
                        <p:cNvPr id="18453" name="Object 4">
                          <a:extLst>
                            <a:ext uri="{FF2B5EF4-FFF2-40B4-BE49-F238E27FC236}">
                              <a16:creationId xmlns:a16="http://schemas.microsoft.com/office/drawing/2014/main" id="{F8560FB1-4AC1-4B9D-976B-F06E580283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0"/>
                          <a:ext cx="57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6D040FE0-EA52-459E-B41F-98622D6B237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81000"/>
            <a:ext cx="7924800" cy="2286000"/>
            <a:chOff x="384" y="336"/>
            <a:chExt cx="4992" cy="2016"/>
          </a:xfrm>
        </p:grpSpPr>
        <p:sp>
          <p:nvSpPr>
            <p:cNvPr id="18450" name="AutoShape 6" descr="再生纸">
              <a:extLst>
                <a:ext uri="{FF2B5EF4-FFF2-40B4-BE49-F238E27FC236}">
                  <a16:creationId xmlns:a16="http://schemas.microsoft.com/office/drawing/2014/main" id="{F1DEB1E6-D294-4FBE-B863-B653E088C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36"/>
              <a:ext cx="4992" cy="201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99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1" name="Text Box 7">
              <a:extLst>
                <a:ext uri="{FF2B5EF4-FFF2-40B4-BE49-F238E27FC236}">
                  <a16:creationId xmlns:a16="http://schemas.microsoft.com/office/drawing/2014/main" id="{7C657BE4-E56E-4948-927B-FC524D844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36"/>
              <a:ext cx="4800" cy="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952500" indent="-9525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注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:  </a:t>
              </a:r>
              <a:r>
                <a:rPr lang="en-US" altLang="zh-CN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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cond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具体大小与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|| · ||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取法有关，但相对大小一致。</a:t>
              </a:r>
            </a:p>
          </p:txBody>
        </p:sp>
      </p:grpSp>
      <p:sp>
        <p:nvSpPr>
          <p:cNvPr id="55304" name="Text Box 8">
            <a:extLst>
              <a:ext uri="{FF2B5EF4-FFF2-40B4-BE49-F238E27FC236}">
                <a16:creationId xmlns:a16="http://schemas.microsoft.com/office/drawing/2014/main" id="{551A7A07-F99D-4DDC-A43A-58435D737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219200"/>
            <a:ext cx="571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cond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取决于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与解题方法无关。</a:t>
            </a:r>
          </a:p>
        </p:txBody>
      </p:sp>
      <p:grpSp>
        <p:nvGrpSpPr>
          <p:cNvPr id="4" name="Group 9">
            <a:extLst>
              <a:ext uri="{FF2B5EF4-FFF2-40B4-BE49-F238E27FC236}">
                <a16:creationId xmlns:a16="http://schemas.microsoft.com/office/drawing/2014/main" id="{F635B568-A7A0-4555-BD4B-B855F2F8F9D6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752600"/>
            <a:ext cx="7010400" cy="847725"/>
            <a:chOff x="816" y="1584"/>
            <a:chExt cx="4416" cy="534"/>
          </a:xfrm>
        </p:grpSpPr>
        <p:graphicFrame>
          <p:nvGraphicFramePr>
            <p:cNvPr id="18448" name="Object 10">
              <a:extLst>
                <a:ext uri="{FF2B5EF4-FFF2-40B4-BE49-F238E27FC236}">
                  <a16:creationId xmlns:a16="http://schemas.microsoft.com/office/drawing/2014/main" id="{B5BA7B5B-7D2A-4E00-B308-6CE3A887E4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584"/>
            <a:ext cx="408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8000" imgH="482600" progId="Equation.3">
                    <p:embed/>
                  </p:oleObj>
                </mc:Choice>
                <mc:Fallback>
                  <p:oleObj name="Equation" r:id="rId8" imgW="3048000" imgH="482600" progId="Equation.3">
                    <p:embed/>
                    <p:pic>
                      <p:nvPicPr>
                        <p:cNvPr id="18448" name="Object 10">
                          <a:extLst>
                            <a:ext uri="{FF2B5EF4-FFF2-40B4-BE49-F238E27FC236}">
                              <a16:creationId xmlns:a16="http://schemas.microsoft.com/office/drawing/2014/main" id="{B5BA7B5B-7D2A-4E00-B308-6CE3A887E4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584"/>
                          <a:ext cx="4080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Text Box 11">
              <a:extLst>
                <a:ext uri="{FF2B5EF4-FFF2-40B4-BE49-F238E27FC236}">
                  <a16:creationId xmlns:a16="http://schemas.microsoft.com/office/drawing/2014/main" id="{3DBDBF97-F09B-4FDA-9050-74530B78EC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680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 </a:t>
              </a: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12">
            <a:extLst>
              <a:ext uri="{FF2B5EF4-FFF2-40B4-BE49-F238E27FC236}">
                <a16:creationId xmlns:a16="http://schemas.microsoft.com/office/drawing/2014/main" id="{605F9346-D502-46DE-8E70-71CB64D84C4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819400"/>
            <a:ext cx="2819400" cy="457200"/>
            <a:chOff x="384" y="2736"/>
            <a:chExt cx="1776" cy="288"/>
          </a:xfrm>
        </p:grpSpPr>
        <p:pic>
          <p:nvPicPr>
            <p:cNvPr id="18446" name="Picture 13" descr="toolbox">
              <a:extLst>
                <a:ext uri="{FF2B5EF4-FFF2-40B4-BE49-F238E27FC236}">
                  <a16:creationId xmlns:a16="http://schemas.microsoft.com/office/drawing/2014/main" id="{93F0AD4C-B79B-4494-B939-DE2346BE97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736"/>
              <a:ext cx="2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7" name="Text Box 14">
              <a:extLst>
                <a:ext uri="{FF2B5EF4-FFF2-40B4-BE49-F238E27FC236}">
                  <a16:creationId xmlns:a16="http://schemas.microsoft.com/office/drawing/2014/main" id="{EC580756-0482-47C5-980C-F1630B639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736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常用条件数有：</a:t>
              </a:r>
            </a:p>
          </p:txBody>
        </p:sp>
      </p:grpSp>
      <p:sp>
        <p:nvSpPr>
          <p:cNvPr id="55311" name="AutoShape 15" descr="深色木质">
            <a:extLst>
              <a:ext uri="{FF2B5EF4-FFF2-40B4-BE49-F238E27FC236}">
                <a16:creationId xmlns:a16="http://schemas.microsoft.com/office/drawing/2014/main" id="{DA04FFFF-CBBC-436D-BEE9-DC860A23E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352800"/>
            <a:ext cx="1524000" cy="609600"/>
          </a:xfrm>
          <a:prstGeom prst="cube">
            <a:avLst>
              <a:gd name="adj" fmla="val 13282"/>
            </a:avLst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d</a:t>
            </a:r>
            <a:r>
              <a:rPr lang="en-US" altLang="zh-CN" sz="24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b="1" i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endParaRPr lang="en-US" altLang="zh-CN" sz="2400" b="1">
              <a:solidFill>
                <a:srgbClr val="FFFFCC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12" name="AutoShape 16" descr="深色木质">
            <a:extLst>
              <a:ext uri="{FF2B5EF4-FFF2-40B4-BE49-F238E27FC236}">
                <a16:creationId xmlns:a16="http://schemas.microsoft.com/office/drawing/2014/main" id="{9268C7DB-8080-4523-AF28-9B6F2AE28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352800"/>
            <a:ext cx="1524000" cy="609600"/>
          </a:xfrm>
          <a:prstGeom prst="cube">
            <a:avLst>
              <a:gd name="adj" fmla="val 13282"/>
            </a:avLst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d</a:t>
            </a:r>
            <a:r>
              <a:rPr lang="en-US" altLang="zh-CN" sz="24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b="1" i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zh-CN" sz="2400" b="1">
              <a:solidFill>
                <a:srgbClr val="FFFFCC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13" name="AutoShape 17" descr="深色木质">
            <a:extLst>
              <a:ext uri="{FF2B5EF4-FFF2-40B4-BE49-F238E27FC236}">
                <a16:creationId xmlns:a16="http://schemas.microsoft.com/office/drawing/2014/main" id="{60A54AFD-9BE7-443B-88C4-671AA0E4D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352800"/>
            <a:ext cx="1524000" cy="609600"/>
          </a:xfrm>
          <a:prstGeom prst="cube">
            <a:avLst>
              <a:gd name="adj" fmla="val 13282"/>
            </a:avLst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d</a:t>
            </a:r>
            <a:r>
              <a:rPr lang="en-US" altLang="zh-CN" sz="24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400" b="1" i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solidFill>
                  <a:srgbClr val="FFFF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400" b="1">
              <a:solidFill>
                <a:srgbClr val="FFFFCC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314" name="Object 18">
            <a:extLst>
              <a:ext uri="{FF2B5EF4-FFF2-40B4-BE49-F238E27FC236}">
                <a16:creationId xmlns:a16="http://schemas.microsoft.com/office/drawing/2014/main" id="{A9C139C3-47E5-4C6C-951F-CEB879D84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90651"/>
              </p:ext>
            </p:extLst>
          </p:nvPr>
        </p:nvGraphicFramePr>
        <p:xfrm>
          <a:off x="5867400" y="3429000"/>
          <a:ext cx="2743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1000" imgH="292100" progId="Equation.3">
                  <p:embed/>
                </p:oleObj>
              </mc:Choice>
              <mc:Fallback>
                <p:oleObj name="Equation" r:id="rId12" imgW="1651000" imgH="292100" progId="Equation.3">
                  <p:embed/>
                  <p:pic>
                    <p:nvPicPr>
                      <p:cNvPr id="55314" name="Object 18">
                        <a:extLst>
                          <a:ext uri="{FF2B5EF4-FFF2-40B4-BE49-F238E27FC236}">
                            <a16:creationId xmlns:a16="http://schemas.microsoft.com/office/drawing/2014/main" id="{A9C139C3-47E5-4C6C-951F-CEB879D84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27432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Text Box 19">
            <a:extLst>
              <a:ext uri="{FF2B5EF4-FFF2-40B4-BE49-F238E27FC236}">
                <a16:creationId xmlns:a16="http://schemas.microsoft.com/office/drawing/2014/main" id="{3110416E-F421-463B-8BDB-66FFB76A7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038600"/>
            <a:ext cx="335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特别地，若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对称，则</a:t>
            </a:r>
          </a:p>
        </p:txBody>
      </p:sp>
      <p:graphicFrame>
        <p:nvGraphicFramePr>
          <p:cNvPr id="55316" name="Object 20">
            <a:extLst>
              <a:ext uri="{FF2B5EF4-FFF2-40B4-BE49-F238E27FC236}">
                <a16:creationId xmlns:a16="http://schemas.microsoft.com/office/drawing/2014/main" id="{512B1AB8-30B5-446E-BBCA-76C97F827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21592"/>
              </p:ext>
            </p:extLst>
          </p:nvPr>
        </p:nvGraphicFramePr>
        <p:xfrm>
          <a:off x="4191000" y="3962400"/>
          <a:ext cx="243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419100" progId="Equation.3">
                  <p:embed/>
                </p:oleObj>
              </mc:Choice>
              <mc:Fallback>
                <p:oleObj name="Equation" r:id="rId14" imgW="1371600" imgH="419100" progId="Equation.3">
                  <p:embed/>
                  <p:pic>
                    <p:nvPicPr>
                      <p:cNvPr id="55316" name="Object 20">
                        <a:extLst>
                          <a:ext uri="{FF2B5EF4-FFF2-40B4-BE49-F238E27FC236}">
                            <a16:creationId xmlns:a16="http://schemas.microsoft.com/office/drawing/2014/main" id="{512B1AB8-30B5-446E-BBCA-76C97F827F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2400"/>
                        <a:ext cx="2438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AutoShape 21" descr="羊皮纸">
            <a:extLst>
              <a:ext uri="{FF2B5EF4-FFF2-40B4-BE49-F238E27FC236}">
                <a16:creationId xmlns:a16="http://schemas.microsoft.com/office/drawing/2014/main" id="{11B4B977-B651-4B51-95A9-F7888E0A4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648200"/>
            <a:ext cx="7162800" cy="1981200"/>
          </a:xfrm>
          <a:prstGeom prst="bevel">
            <a:avLst>
              <a:gd name="adj" fmla="val 3509"/>
            </a:avLst>
          </a:prstGeom>
          <a:blipFill dpi="0" rotWithShape="0">
            <a:blip r:embed="rId1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20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10000"/>
              </a:spcAft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条件数的性质：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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可逆，则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 1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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可逆，</a:t>
            </a:r>
            <a:r>
              <a:rPr lang="zh-CN" altLang="en-US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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则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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正交，则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；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</a:t>
            </a:r>
            <a:r>
              <a:rPr lang="zh-CN" altLang="en-US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可逆，</a:t>
            </a:r>
            <a:r>
              <a:rPr lang="en-US" altLang="zh-CN" sz="2000" b="1" i="1"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正交，则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RA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R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 autoUpdateAnimBg="0"/>
      <p:bldP spid="55311" grpId="0" animBg="1" autoUpdateAnimBg="0"/>
      <p:bldP spid="55312" grpId="0" animBg="1" autoUpdateAnimBg="0"/>
      <p:bldP spid="55313" grpId="0" animBg="1" autoUpdateAnimBg="0"/>
      <p:bldP spid="55315" grpId="0" autoUpdateAnimBg="0"/>
      <p:bldP spid="5531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>
            <a:extLst>
              <a:ext uri="{FF2B5EF4-FFF2-40B4-BE49-F238E27FC236}">
                <a16:creationId xmlns:a16="http://schemas.microsoft.com/office/drawing/2014/main" id="{2AEEBDEE-B19F-4088-A1BD-0F08F6F361C2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0"/>
            <a:ext cx="3733800" cy="384175"/>
            <a:chOff x="3408" y="0"/>
            <a:chExt cx="2352" cy="242"/>
          </a:xfrm>
        </p:grpSpPr>
        <p:sp>
          <p:nvSpPr>
            <p:cNvPr id="19485" name="Rectangle 3">
              <a:extLst>
                <a:ext uri="{FF2B5EF4-FFF2-40B4-BE49-F238E27FC236}">
                  <a16:creationId xmlns:a16="http://schemas.microsoft.com/office/drawing/2014/main" id="{7463738A-C720-4BD8-9F2F-B861758CD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0"/>
              <a:ext cx="235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§5 Error Analysis for                </a:t>
              </a:r>
              <a:r>
                <a:rPr lang="en-US" altLang="zh-CN" sz="1800">
                  <a:ea typeface="华文中宋" panose="02010600040101010101" pitchFamily="2" charset="-122"/>
                  <a:cs typeface="Times New Roman" panose="02020603050405020304" pitchFamily="18" charset="0"/>
                </a:rPr>
                <a:t>.    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</a:t>
              </a:r>
            </a:p>
          </p:txBody>
        </p:sp>
        <p:graphicFrame>
          <p:nvGraphicFramePr>
            <p:cNvPr id="19486" name="Object 12">
              <a:extLst>
                <a:ext uri="{FF2B5EF4-FFF2-40B4-BE49-F238E27FC236}">
                  <a16:creationId xmlns:a16="http://schemas.microsoft.com/office/drawing/2014/main" id="{D36F3545-987E-4AF3-9EB2-713B874365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0"/>
            <a:ext cx="57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391" imgH="203112" progId="Equation.3">
                    <p:embed/>
                  </p:oleObj>
                </mc:Choice>
                <mc:Fallback>
                  <p:oleObj name="Equation" r:id="rId6" imgW="482391" imgH="203112" progId="Equation.3">
                    <p:embed/>
                    <p:pic>
                      <p:nvPicPr>
                        <p:cNvPr id="19486" name="Object 12">
                          <a:extLst>
                            <a:ext uri="{FF2B5EF4-FFF2-40B4-BE49-F238E27FC236}">
                              <a16:creationId xmlns:a16="http://schemas.microsoft.com/office/drawing/2014/main" id="{D36F3545-987E-4AF3-9EB2-713B874365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0"/>
                          <a:ext cx="57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5" name="Text Box 5">
            <a:extLst>
              <a:ext uri="{FF2B5EF4-FFF2-40B4-BE49-F238E27FC236}">
                <a16:creationId xmlns:a16="http://schemas.microsoft.com/office/drawing/2014/main" id="{8ED923C9-1453-4487-A4BE-9A1DB3676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6096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精确解</a:t>
            </a:r>
            <a:r>
              <a:rPr lang="zh-CN" altLang="en-US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104448" name="Object 0">
            <a:extLst>
              <a:ext uri="{FF2B5EF4-FFF2-40B4-BE49-F238E27FC236}">
                <a16:creationId xmlns:a16="http://schemas.microsoft.com/office/drawing/2014/main" id="{59489408-40F2-4E26-A665-2E00FA7A8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09663"/>
              </p:ext>
            </p:extLst>
          </p:nvPr>
        </p:nvGraphicFramePr>
        <p:xfrm>
          <a:off x="6934200" y="533400"/>
          <a:ext cx="984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500" imgH="457200" progId="Equation.3">
                  <p:embed/>
                </p:oleObj>
              </mc:Choice>
              <mc:Fallback>
                <p:oleObj name="Equation" r:id="rId8" imgW="571500" imgH="457200" progId="Equation.3">
                  <p:embed/>
                  <p:pic>
                    <p:nvPicPr>
                      <p:cNvPr id="104448" name="Object 0">
                        <a:extLst>
                          <a:ext uri="{FF2B5EF4-FFF2-40B4-BE49-F238E27FC236}">
                            <a16:creationId xmlns:a16="http://schemas.microsoft.com/office/drawing/2014/main" id="{59489408-40F2-4E26-A665-2E00FA7A8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33400"/>
                        <a:ext cx="9842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7">
            <a:extLst>
              <a:ext uri="{FF2B5EF4-FFF2-40B4-BE49-F238E27FC236}">
                <a16:creationId xmlns:a16="http://schemas.microsoft.com/office/drawing/2014/main" id="{644A2565-EFCF-4B07-A9AE-D5E04871E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57213"/>
            <a:ext cx="83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：</a:t>
            </a:r>
          </a:p>
        </p:txBody>
      </p:sp>
      <p:grpSp>
        <p:nvGrpSpPr>
          <p:cNvPr id="19462" name="Group 8">
            <a:extLst>
              <a:ext uri="{FF2B5EF4-FFF2-40B4-BE49-F238E27FC236}">
                <a16:creationId xmlns:a16="http://schemas.microsoft.com/office/drawing/2014/main" id="{934D7812-B7B1-48DD-AB21-0B545DC43842}"/>
              </a:ext>
            </a:extLst>
          </p:cNvPr>
          <p:cNvGrpSpPr>
            <a:grpSpLocks/>
          </p:cNvGrpSpPr>
          <p:nvPr/>
        </p:nvGrpSpPr>
        <p:grpSpPr bwMode="auto">
          <a:xfrm>
            <a:off x="538163" y="404813"/>
            <a:ext cx="5473700" cy="1371600"/>
            <a:chOff x="499" y="255"/>
            <a:chExt cx="3448" cy="864"/>
          </a:xfrm>
        </p:grpSpPr>
        <p:graphicFrame>
          <p:nvGraphicFramePr>
            <p:cNvPr id="19483" name="Object 11">
              <a:extLst>
                <a:ext uri="{FF2B5EF4-FFF2-40B4-BE49-F238E27FC236}">
                  <a16:creationId xmlns:a16="http://schemas.microsoft.com/office/drawing/2014/main" id="{39D8CD9F-08FF-43F2-A182-A81BD5B7E9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55"/>
            <a:ext cx="3335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68500" imgH="457200" progId="Equation.3">
                    <p:embed/>
                  </p:oleObj>
                </mc:Choice>
                <mc:Fallback>
                  <p:oleObj name="Equation" r:id="rId10" imgW="1968500" imgH="457200" progId="Equation.3">
                    <p:embed/>
                    <p:pic>
                      <p:nvPicPr>
                        <p:cNvPr id="19483" name="Object 11">
                          <a:extLst>
                            <a:ext uri="{FF2B5EF4-FFF2-40B4-BE49-F238E27FC236}">
                              <a16:creationId xmlns:a16="http://schemas.microsoft.com/office/drawing/2014/main" id="{39D8CD9F-08FF-43F2-A182-A81BD5B7E9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55"/>
                          <a:ext cx="3335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4" name="Text Box 10">
              <a:extLst>
                <a:ext uri="{FF2B5EF4-FFF2-40B4-BE49-F238E27FC236}">
                  <a16:creationId xmlns:a16="http://schemas.microsoft.com/office/drawing/2014/main" id="{C58E9917-3BA5-4A81-A007-0B479D870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" y="831"/>
              <a:ext cx="17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计算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cond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(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en-US" sz="2400" b="1" baseline="-25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4449" name="Object 1">
            <a:extLst>
              <a:ext uri="{FF2B5EF4-FFF2-40B4-BE49-F238E27FC236}">
                <a16:creationId xmlns:a16="http://schemas.microsoft.com/office/drawing/2014/main" id="{3C5EEEA1-0818-42EC-906F-2128B6E4B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254369"/>
              </p:ext>
            </p:extLst>
          </p:nvPr>
        </p:nvGraphicFramePr>
        <p:xfrm>
          <a:off x="6553200" y="1143000"/>
          <a:ext cx="2286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900" imgH="457200" progId="Equation.3">
                  <p:embed/>
                </p:oleObj>
              </mc:Choice>
              <mc:Fallback>
                <p:oleObj name="Equation" r:id="rId12" imgW="1231900" imgH="457200" progId="Equation.3">
                  <p:embed/>
                  <p:pic>
                    <p:nvPicPr>
                      <p:cNvPr id="104449" name="Object 1">
                        <a:extLst>
                          <a:ext uri="{FF2B5EF4-FFF2-40B4-BE49-F238E27FC236}">
                            <a16:creationId xmlns:a16="http://schemas.microsoft.com/office/drawing/2014/main" id="{3C5EEEA1-0818-42EC-906F-2128B6E4B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143000"/>
                        <a:ext cx="22860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12">
            <a:extLst>
              <a:ext uri="{FF2B5EF4-FFF2-40B4-BE49-F238E27FC236}">
                <a16:creationId xmlns:a16="http://schemas.microsoft.com/office/drawing/2014/main" id="{CEA7E18A-1CAE-41C0-ACD0-02C24BF06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295400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30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endParaRPr lang="en-US" altLang="zh-CN" sz="20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333" name="Text Box 13">
            <a:extLst>
              <a:ext uri="{FF2B5EF4-FFF2-40B4-BE49-F238E27FC236}">
                <a16:creationId xmlns:a16="http://schemas.microsoft.com/office/drawing/2014/main" id="{31993EF2-A4A8-4289-A65A-71FA4A00E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288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考察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特征根</a:t>
            </a:r>
          </a:p>
        </p:txBody>
      </p:sp>
      <p:graphicFrame>
        <p:nvGraphicFramePr>
          <p:cNvPr id="104450" name="Object 2">
            <a:extLst>
              <a:ext uri="{FF2B5EF4-FFF2-40B4-BE49-F238E27FC236}">
                <a16:creationId xmlns:a16="http://schemas.microsoft.com/office/drawing/2014/main" id="{825FBE8F-E543-4804-BE7F-6C621DB37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876675"/>
              </p:ext>
            </p:extLst>
          </p:nvPr>
        </p:nvGraphicFramePr>
        <p:xfrm>
          <a:off x="1143000" y="2286000"/>
          <a:ext cx="27717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700" imgH="203200" progId="Equation.3">
                  <p:embed/>
                </p:oleObj>
              </mc:Choice>
              <mc:Fallback>
                <p:oleObj name="Equation" r:id="rId14" imgW="1282700" imgH="203200" progId="Equation.3">
                  <p:embed/>
                  <p:pic>
                    <p:nvPicPr>
                      <p:cNvPr id="104450" name="Object 2">
                        <a:extLst>
                          <a:ext uri="{FF2B5EF4-FFF2-40B4-BE49-F238E27FC236}">
                            <a16:creationId xmlns:a16="http://schemas.microsoft.com/office/drawing/2014/main" id="{825FBE8F-E543-4804-BE7F-6C621DB378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27717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>
            <a:extLst>
              <a:ext uri="{FF2B5EF4-FFF2-40B4-BE49-F238E27FC236}">
                <a16:creationId xmlns:a16="http://schemas.microsoft.com/office/drawing/2014/main" id="{692559A3-C694-476C-9333-E1B95E08B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03248"/>
              </p:ext>
            </p:extLst>
          </p:nvPr>
        </p:nvGraphicFramePr>
        <p:xfrm>
          <a:off x="4114800" y="2133600"/>
          <a:ext cx="25146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366" imgH="406224" progId="Equation.3">
                  <p:embed/>
                </p:oleObj>
              </mc:Choice>
              <mc:Fallback>
                <p:oleObj name="Equation" r:id="rId16" imgW="1231366" imgH="406224" progId="Equation.3">
                  <p:embed/>
                  <p:pic>
                    <p:nvPicPr>
                      <p:cNvPr id="104451" name="Object 3">
                        <a:extLst>
                          <a:ext uri="{FF2B5EF4-FFF2-40B4-BE49-F238E27FC236}">
                            <a16:creationId xmlns:a16="http://schemas.microsoft.com/office/drawing/2014/main" id="{692559A3-C694-476C-9333-E1B95E08B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33600"/>
                        <a:ext cx="25146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>
            <a:extLst>
              <a:ext uri="{FF2B5EF4-FFF2-40B4-BE49-F238E27FC236}">
                <a16:creationId xmlns:a16="http://schemas.microsoft.com/office/drawing/2014/main" id="{57E351C9-478E-4A5D-8BF0-16B62F3414F0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743200"/>
            <a:ext cx="3657600" cy="838200"/>
            <a:chOff x="1113" y="2064"/>
            <a:chExt cx="2391" cy="576"/>
          </a:xfrm>
        </p:grpSpPr>
        <p:graphicFrame>
          <p:nvGraphicFramePr>
            <p:cNvPr id="19481" name="Object 10">
              <a:extLst>
                <a:ext uri="{FF2B5EF4-FFF2-40B4-BE49-F238E27FC236}">
                  <a16:creationId xmlns:a16="http://schemas.microsoft.com/office/drawing/2014/main" id="{5219D163-3914-4DD7-BE8B-3754288F41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3" y="2064"/>
            <a:ext cx="1325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18671" imgH="482391" progId="Equation.3">
                    <p:embed/>
                  </p:oleObj>
                </mc:Choice>
                <mc:Fallback>
                  <p:oleObj name="Equation" r:id="rId18" imgW="1218671" imgH="482391" progId="Equation.3">
                    <p:embed/>
                    <p:pic>
                      <p:nvPicPr>
                        <p:cNvPr id="19481" name="Object 10">
                          <a:extLst>
                            <a:ext uri="{FF2B5EF4-FFF2-40B4-BE49-F238E27FC236}">
                              <a16:creationId xmlns:a16="http://schemas.microsoft.com/office/drawing/2014/main" id="{5219D163-3914-4DD7-BE8B-3754288F41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2064"/>
                          <a:ext cx="1325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2" name="Text Box 18">
              <a:extLst>
                <a:ext uri="{FF2B5EF4-FFF2-40B4-BE49-F238E27FC236}">
                  <a16:creationId xmlns:a16="http://schemas.microsoft.com/office/drawing/2014/main" id="{0D8B987C-98BB-469C-BD61-37DF50EF1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208"/>
              <a:ext cx="110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39206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&gt;&gt; 1</a:t>
              </a:r>
            </a:p>
          </p:txBody>
        </p:sp>
      </p:grpSp>
      <p:sp>
        <p:nvSpPr>
          <p:cNvPr id="56339" name="Text Box 19">
            <a:extLst>
              <a:ext uri="{FF2B5EF4-FFF2-40B4-BE49-F238E27FC236}">
                <a16:creationId xmlns:a16="http://schemas.microsoft.com/office/drawing/2014/main" id="{A0A3267D-4E5B-4052-92F8-023B98EE3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76600"/>
            <a:ext cx="3048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4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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测试病态程度：</a:t>
            </a:r>
          </a:p>
        </p:txBody>
      </p:sp>
      <p:grpSp>
        <p:nvGrpSpPr>
          <p:cNvPr id="5" name="Group 20">
            <a:extLst>
              <a:ext uri="{FF2B5EF4-FFF2-40B4-BE49-F238E27FC236}">
                <a16:creationId xmlns:a16="http://schemas.microsoft.com/office/drawing/2014/main" id="{B70BC75D-9345-4206-88BA-7603FFA8BDDE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886200"/>
            <a:ext cx="7010400" cy="877888"/>
            <a:chOff x="720" y="2928"/>
            <a:chExt cx="4416" cy="553"/>
          </a:xfrm>
        </p:grpSpPr>
        <p:sp>
          <p:nvSpPr>
            <p:cNvPr id="19477" name="Text Box 21">
              <a:extLst>
                <a:ext uri="{FF2B5EF4-FFF2-40B4-BE49-F238E27FC236}">
                  <a16:creationId xmlns:a16="http://schemas.microsoft.com/office/drawing/2014/main" id="{60966F82-51AF-448C-BB77-8A44EFCDA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976"/>
              <a:ext cx="1440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给　一个扰动</a:t>
              </a:r>
            </a:p>
          </p:txBody>
        </p:sp>
        <p:graphicFrame>
          <p:nvGraphicFramePr>
            <p:cNvPr id="19478" name="Object 8">
              <a:extLst>
                <a:ext uri="{FF2B5EF4-FFF2-40B4-BE49-F238E27FC236}">
                  <a16:creationId xmlns:a16="http://schemas.microsoft.com/office/drawing/2014/main" id="{FC214478-22D1-4F9E-8F27-75CEBD932C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024"/>
            <a:ext cx="21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835" imgH="202936" progId="Equation.3">
                    <p:embed/>
                  </p:oleObj>
                </mc:Choice>
                <mc:Fallback>
                  <p:oleObj name="Equation" r:id="rId20" imgW="126835" imgH="202936" progId="Equation.3">
                    <p:embed/>
                    <p:pic>
                      <p:nvPicPr>
                        <p:cNvPr id="19478" name="Object 8">
                          <a:extLst>
                            <a:ext uri="{FF2B5EF4-FFF2-40B4-BE49-F238E27FC236}">
                              <a16:creationId xmlns:a16="http://schemas.microsoft.com/office/drawing/2014/main" id="{FC214478-22D1-4F9E-8F27-75CEBD932C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024"/>
                          <a:ext cx="21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9">
              <a:extLst>
                <a:ext uri="{FF2B5EF4-FFF2-40B4-BE49-F238E27FC236}">
                  <a16:creationId xmlns:a16="http://schemas.microsoft.com/office/drawing/2014/main" id="{9FBAF2D2-779D-4C5C-B850-CF15A262A7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928"/>
            <a:ext cx="1712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07532" imgH="482391" progId="Equation.3">
                    <p:embed/>
                  </p:oleObj>
                </mc:Choice>
                <mc:Fallback>
                  <p:oleObj name="Equation" r:id="rId22" imgW="1307532" imgH="482391" progId="Equation.3">
                    <p:embed/>
                    <p:pic>
                      <p:nvPicPr>
                        <p:cNvPr id="19479" name="Object 9">
                          <a:extLst>
                            <a:ext uri="{FF2B5EF4-FFF2-40B4-BE49-F238E27FC236}">
                              <a16:creationId xmlns:a16="http://schemas.microsoft.com/office/drawing/2014/main" id="{9FBAF2D2-779D-4C5C-B850-CF15A262A7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928"/>
                          <a:ext cx="1712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0" name="Text Box 24">
              <a:extLst>
                <a:ext uri="{FF2B5EF4-FFF2-40B4-BE49-F238E27FC236}">
                  <a16:creationId xmlns:a16="http://schemas.microsoft.com/office/drawing/2014/main" id="{DC8A84A2-FF77-4D06-9ACF-1FD9932EE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976"/>
              <a:ext cx="1536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其相对误差为</a:t>
              </a:r>
            </a:p>
          </p:txBody>
        </p:sp>
      </p:grpSp>
      <p:graphicFrame>
        <p:nvGraphicFramePr>
          <p:cNvPr id="104452" name="Object 4">
            <a:extLst>
              <a:ext uri="{FF2B5EF4-FFF2-40B4-BE49-F238E27FC236}">
                <a16:creationId xmlns:a16="http://schemas.microsoft.com/office/drawing/2014/main" id="{0628E058-42E2-4D24-9775-42F8BA264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67376"/>
              </p:ext>
            </p:extLst>
          </p:nvPr>
        </p:nvGraphicFramePr>
        <p:xfrm>
          <a:off x="1219200" y="4648200"/>
          <a:ext cx="37274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55800" imgH="457200" progId="Equation.3">
                  <p:embed/>
                </p:oleObj>
              </mc:Choice>
              <mc:Fallback>
                <p:oleObj name="Equation" r:id="rId24" imgW="1955800" imgH="457200" progId="Equation.3">
                  <p:embed/>
                  <p:pic>
                    <p:nvPicPr>
                      <p:cNvPr id="104452" name="Object 4">
                        <a:extLst>
                          <a:ext uri="{FF2B5EF4-FFF2-40B4-BE49-F238E27FC236}">
                            <a16:creationId xmlns:a16="http://schemas.microsoft.com/office/drawing/2014/main" id="{0628E058-42E2-4D24-9775-42F8BA264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37274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6" name="Text Box 26">
            <a:extLst>
              <a:ext uri="{FF2B5EF4-FFF2-40B4-BE49-F238E27FC236}">
                <a16:creationId xmlns:a16="http://schemas.microsoft.com/office/drawing/2014/main" id="{BD393024-010E-4687-A234-1EA052D2C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0475" y="48006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此时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精确解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104453" name="Object 5">
            <a:extLst>
              <a:ext uri="{FF2B5EF4-FFF2-40B4-BE49-F238E27FC236}">
                <a16:creationId xmlns:a16="http://schemas.microsoft.com/office/drawing/2014/main" id="{908DD745-7364-4923-9A65-6B7D4F694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3207"/>
              </p:ext>
            </p:extLst>
          </p:nvPr>
        </p:nvGraphicFramePr>
        <p:xfrm>
          <a:off x="7010400" y="4648200"/>
          <a:ext cx="17684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28700" imgH="457200" progId="Equation.3">
                  <p:embed/>
                </p:oleObj>
              </mc:Choice>
              <mc:Fallback>
                <p:oleObj name="Equation" r:id="rId26" imgW="1028700" imgH="457200" progId="Equation.3">
                  <p:embed/>
                  <p:pic>
                    <p:nvPicPr>
                      <p:cNvPr id="104453" name="Object 5">
                        <a:extLst>
                          <a:ext uri="{FF2B5EF4-FFF2-40B4-BE49-F238E27FC236}">
                            <a16:creationId xmlns:a16="http://schemas.microsoft.com/office/drawing/2014/main" id="{908DD745-7364-4923-9A65-6B7D4F694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648200"/>
                        <a:ext cx="17684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>
            <a:extLst>
              <a:ext uri="{FF2B5EF4-FFF2-40B4-BE49-F238E27FC236}">
                <a16:creationId xmlns:a16="http://schemas.microsoft.com/office/drawing/2014/main" id="{F3DE15D2-831E-43FB-9396-52E63ED88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39390"/>
              </p:ext>
            </p:extLst>
          </p:nvPr>
        </p:nvGraphicFramePr>
        <p:xfrm>
          <a:off x="1143000" y="5562600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74800" imgH="457200" progId="Equation.3">
                  <p:embed/>
                </p:oleObj>
              </mc:Choice>
              <mc:Fallback>
                <p:oleObj name="Equation" r:id="rId28" imgW="1574800" imgH="457200" progId="Equation.3">
                  <p:embed/>
                  <p:pic>
                    <p:nvPicPr>
                      <p:cNvPr id="104454" name="Object 6">
                        <a:extLst>
                          <a:ext uri="{FF2B5EF4-FFF2-40B4-BE49-F238E27FC236}">
                            <a16:creationId xmlns:a16="http://schemas.microsoft.com/office/drawing/2014/main" id="{F3DE15D2-831E-43FB-9396-52E63ED88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320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>
            <a:extLst>
              <a:ext uri="{FF2B5EF4-FFF2-40B4-BE49-F238E27FC236}">
                <a16:creationId xmlns:a16="http://schemas.microsoft.com/office/drawing/2014/main" id="{2AFBBD14-D803-49F4-99BB-309E2284C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48755"/>
              </p:ext>
            </p:extLst>
          </p:nvPr>
        </p:nvGraphicFramePr>
        <p:xfrm>
          <a:off x="4572000" y="5562600"/>
          <a:ext cx="16779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50531" imgH="431613" progId="Equation.3">
                  <p:embed/>
                </p:oleObj>
              </mc:Choice>
              <mc:Fallback>
                <p:oleObj name="Equation" r:id="rId30" imgW="850531" imgH="431613" progId="Equation.3">
                  <p:embed/>
                  <p:pic>
                    <p:nvPicPr>
                      <p:cNvPr id="104455" name="Object 7">
                        <a:extLst>
                          <a:ext uri="{FF2B5EF4-FFF2-40B4-BE49-F238E27FC236}">
                            <a16:creationId xmlns:a16="http://schemas.microsoft.com/office/drawing/2014/main" id="{2AFBBD14-D803-49F4-99BB-309E2284C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16779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0" name="Text Box 30">
            <a:extLst>
              <a:ext uri="{FF2B5EF4-FFF2-40B4-BE49-F238E27FC236}">
                <a16:creationId xmlns:a16="http://schemas.microsoft.com/office/drawing/2014/main" id="{A6E14DAD-BF96-4308-8FE0-CA5BFCD13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715000"/>
            <a:ext cx="220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.0102 &gt; 20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4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utoUpdateAnimBg="0"/>
      <p:bldP spid="56332" grpId="0" autoUpdateAnimBg="0"/>
      <p:bldP spid="56333" grpId="0" autoUpdateAnimBg="0"/>
      <p:bldP spid="56339" grpId="0" autoUpdateAnimBg="0"/>
      <p:bldP spid="56346" grpId="0" autoUpdateAnimBg="0"/>
      <p:bldP spid="5635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>
            <a:extLst>
              <a:ext uri="{FF2B5EF4-FFF2-40B4-BE49-F238E27FC236}">
                <a16:creationId xmlns:a16="http://schemas.microsoft.com/office/drawing/2014/main" id="{FF551E1D-6B11-4C59-AE88-0D6870358CAF}"/>
              </a:ext>
            </a:extLst>
          </p:cNvPr>
          <p:cNvGrpSpPr>
            <a:grpSpLocks/>
          </p:cNvGrpSpPr>
          <p:nvPr/>
        </p:nvGrpSpPr>
        <p:grpSpPr bwMode="auto">
          <a:xfrm>
            <a:off x="5415579" y="0"/>
            <a:ext cx="3733800" cy="384175"/>
            <a:chOff x="3408" y="0"/>
            <a:chExt cx="2352" cy="242"/>
          </a:xfrm>
        </p:grpSpPr>
        <p:sp>
          <p:nvSpPr>
            <p:cNvPr id="20500" name="Rectangle 3">
              <a:extLst>
                <a:ext uri="{FF2B5EF4-FFF2-40B4-BE49-F238E27FC236}">
                  <a16:creationId xmlns:a16="http://schemas.microsoft.com/office/drawing/2014/main" id="{23401B36-5605-49FB-BF40-10F70F8C3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0"/>
              <a:ext cx="235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§5 Error Analysis for                </a:t>
              </a:r>
              <a:r>
                <a:rPr lang="en-US" altLang="zh-CN" sz="1800">
                  <a:ea typeface="华文中宋" panose="02010600040101010101" pitchFamily="2" charset="-122"/>
                  <a:cs typeface="Times New Roman" panose="02020603050405020304" pitchFamily="18" charset="0"/>
                </a:rPr>
                <a:t>.    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</a:t>
              </a:r>
            </a:p>
          </p:txBody>
        </p:sp>
        <p:graphicFrame>
          <p:nvGraphicFramePr>
            <p:cNvPr id="20501" name="Object 4">
              <a:extLst>
                <a:ext uri="{FF2B5EF4-FFF2-40B4-BE49-F238E27FC236}">
                  <a16:creationId xmlns:a16="http://schemas.microsoft.com/office/drawing/2014/main" id="{93D7645C-191E-4CD4-8035-F9688C7996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0"/>
            <a:ext cx="57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391" imgH="203112" progId="Equation.3">
                    <p:embed/>
                  </p:oleObj>
                </mc:Choice>
                <mc:Fallback>
                  <p:oleObj name="Equation" r:id="rId6" imgW="482391" imgH="203112" progId="Equation.3">
                    <p:embed/>
                    <p:pic>
                      <p:nvPicPr>
                        <p:cNvPr id="20501" name="Object 4">
                          <a:extLst>
                            <a:ext uri="{FF2B5EF4-FFF2-40B4-BE49-F238E27FC236}">
                              <a16:creationId xmlns:a16="http://schemas.microsoft.com/office/drawing/2014/main" id="{93D7645C-191E-4CD4-8035-F9688C7996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0"/>
                          <a:ext cx="57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>
            <a:extLst>
              <a:ext uri="{FF2B5EF4-FFF2-40B4-BE49-F238E27FC236}">
                <a16:creationId xmlns:a16="http://schemas.microsoft.com/office/drawing/2014/main" id="{53EA423A-1463-45E4-A61F-97D6D0905251}"/>
              </a:ext>
            </a:extLst>
          </p:cNvPr>
          <p:cNvGrpSpPr>
            <a:grpSpLocks/>
          </p:cNvGrpSpPr>
          <p:nvPr/>
        </p:nvGrpSpPr>
        <p:grpSpPr bwMode="auto">
          <a:xfrm>
            <a:off x="462579" y="304800"/>
            <a:ext cx="4914900" cy="1693863"/>
            <a:chOff x="288" y="192"/>
            <a:chExt cx="3096" cy="1067"/>
          </a:xfrm>
        </p:grpSpPr>
        <p:sp>
          <p:nvSpPr>
            <p:cNvPr id="20492" name="Text Box 6">
              <a:extLst>
                <a:ext uri="{FF2B5EF4-FFF2-40B4-BE49-F238E27FC236}">
                  <a16:creationId xmlns:a16="http://schemas.microsoft.com/office/drawing/2014/main" id="{194EA7B8-0F7D-4972-8626-3E15FC99F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76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：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Hilbert 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阵</a:t>
              </a:r>
            </a:p>
          </p:txBody>
        </p:sp>
        <p:graphicFrame>
          <p:nvGraphicFramePr>
            <p:cNvPr id="20493" name="Object 7">
              <a:extLst>
                <a:ext uri="{FF2B5EF4-FFF2-40B4-BE49-F238E27FC236}">
                  <a16:creationId xmlns:a16="http://schemas.microsoft.com/office/drawing/2014/main" id="{B21AE251-7A98-4414-A7D3-3D417768FD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92"/>
            <a:ext cx="1800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4000" imgH="939800" progId="Equation.3">
                    <p:embed/>
                  </p:oleObj>
                </mc:Choice>
                <mc:Fallback>
                  <p:oleObj name="Equation" r:id="rId8" imgW="1524000" imgH="939800" progId="Equation.3">
                    <p:embed/>
                    <p:pic>
                      <p:nvPicPr>
                        <p:cNvPr id="20493" name="Object 7">
                          <a:extLst>
                            <a:ext uri="{FF2B5EF4-FFF2-40B4-BE49-F238E27FC236}">
                              <a16:creationId xmlns:a16="http://schemas.microsoft.com/office/drawing/2014/main" id="{B21AE251-7A98-4414-A7D3-3D417768FD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2"/>
                          <a:ext cx="1800" cy="10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Line 8">
              <a:extLst>
                <a:ext uri="{FF2B5EF4-FFF2-40B4-BE49-F238E27FC236}">
                  <a16:creationId xmlns:a16="http://schemas.microsoft.com/office/drawing/2014/main" id="{8716FFAB-3F3A-4B40-AB3F-5075DCE2C2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672"/>
              <a:ext cx="384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95" name="Line 9">
              <a:extLst>
                <a:ext uri="{FF2B5EF4-FFF2-40B4-BE49-F238E27FC236}">
                  <a16:creationId xmlns:a16="http://schemas.microsoft.com/office/drawing/2014/main" id="{42AC427A-D29B-46E3-BD07-EB7D1A8DC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336"/>
              <a:ext cx="336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96" name="Line 10">
              <a:extLst>
                <a:ext uri="{FF2B5EF4-FFF2-40B4-BE49-F238E27FC236}">
                  <a16:creationId xmlns:a16="http://schemas.microsoft.com/office/drawing/2014/main" id="{D169DABB-EAEC-4333-A60A-ABAA23C670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576"/>
              <a:ext cx="0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97" name="Line 11">
              <a:extLst>
                <a:ext uri="{FF2B5EF4-FFF2-40B4-BE49-F238E27FC236}">
                  <a16:creationId xmlns:a16="http://schemas.microsoft.com/office/drawing/2014/main" id="{A731CC6B-7B22-4B5E-A95D-09CD17C808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768"/>
              <a:ext cx="0" cy="192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98" name="Line 12">
              <a:extLst>
                <a:ext uri="{FF2B5EF4-FFF2-40B4-BE49-F238E27FC236}">
                  <a16:creationId xmlns:a16="http://schemas.microsoft.com/office/drawing/2014/main" id="{6786B41A-1D08-40DE-8FE7-4AD7C08BE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3" y="768"/>
              <a:ext cx="0" cy="192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99" name="Line 13">
              <a:extLst>
                <a:ext uri="{FF2B5EF4-FFF2-40B4-BE49-F238E27FC236}">
                  <a16:creationId xmlns:a16="http://schemas.microsoft.com/office/drawing/2014/main" id="{74CBF362-9C13-4CAF-8F35-643A52D907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3" y="1152"/>
              <a:ext cx="288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7358" name="Text Box 14">
            <a:extLst>
              <a:ext uri="{FF2B5EF4-FFF2-40B4-BE49-F238E27FC236}">
                <a16:creationId xmlns:a16="http://schemas.microsoft.com/office/drawing/2014/main" id="{EBCE0740-1912-4DC4-993C-8717AA1E3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2179" y="205740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cond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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endParaRPr lang="en-US" altLang="zh-CN" sz="24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359" name="Text Box 15">
            <a:extLst>
              <a:ext uri="{FF2B5EF4-FFF2-40B4-BE49-F238E27FC236}">
                <a16:creationId xmlns:a16="http://schemas.microsoft.com/office/drawing/2014/main" id="{75DA162C-4C8C-4DEA-ADBE-1A1DC02A9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4779" y="2057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27</a:t>
            </a:r>
          </a:p>
        </p:txBody>
      </p:sp>
      <p:sp>
        <p:nvSpPr>
          <p:cNvPr id="57360" name="Text Box 16">
            <a:extLst>
              <a:ext uri="{FF2B5EF4-FFF2-40B4-BE49-F238E27FC236}">
                <a16:creationId xmlns:a16="http://schemas.microsoft.com/office/drawing/2014/main" id="{B16C40E6-BC30-4755-9055-F157D5224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6379" y="205740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cond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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endParaRPr lang="en-US" altLang="zh-CN" sz="24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361" name="Text Box 17">
            <a:extLst>
              <a:ext uri="{FF2B5EF4-FFF2-40B4-BE49-F238E27FC236}">
                <a16:creationId xmlns:a16="http://schemas.microsoft.com/office/drawing/2014/main" id="{052B473A-1C77-420D-BB64-05819572D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2779" y="205740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ea typeface="华文中宋" panose="02010600040101010101" pitchFamily="2" charset="-122"/>
                <a:cs typeface="Times New Roman" panose="02020603050405020304" pitchFamily="18" charset="0"/>
              </a:rPr>
              <a:t>748</a:t>
            </a:r>
          </a:p>
        </p:txBody>
      </p:sp>
      <p:sp>
        <p:nvSpPr>
          <p:cNvPr id="57362" name="Text Box 18">
            <a:extLst>
              <a:ext uri="{FF2B5EF4-FFF2-40B4-BE49-F238E27FC236}">
                <a16:creationId xmlns:a16="http://schemas.microsoft.com/office/drawing/2014/main" id="{22ABBFD1-B425-4CC4-A6E1-87D8AC5D5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2179" y="266700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cond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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endParaRPr lang="en-US" altLang="zh-CN" sz="24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363" name="Text Box 19">
            <a:extLst>
              <a:ext uri="{FF2B5EF4-FFF2-40B4-BE49-F238E27FC236}">
                <a16:creationId xmlns:a16="http://schemas.microsoft.com/office/drawing/2014/main" id="{37A1CA58-E330-4FAC-A4B7-7320ABEAF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4779" y="2514600"/>
            <a:ext cx="2057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3600" b="1">
                <a:ea typeface="华文中宋" panose="02010600040101010101" pitchFamily="2" charset="-122"/>
                <a:cs typeface="Times New Roman" panose="02020603050405020304" pitchFamily="18" charset="0"/>
              </a:rPr>
              <a:t>2.9 </a:t>
            </a:r>
            <a:r>
              <a:rPr lang="en-US" altLang="zh-CN" sz="36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 10</a:t>
            </a:r>
            <a:r>
              <a:rPr lang="en-US" altLang="zh-CN" sz="36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lang="en-US" altLang="zh-CN" sz="36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7364" name="Text Box 20">
            <a:extLst>
              <a:ext uri="{FF2B5EF4-FFF2-40B4-BE49-F238E27FC236}">
                <a16:creationId xmlns:a16="http://schemas.microsoft.com/office/drawing/2014/main" id="{95D0FA8F-6DAC-4785-B036-279EBF6BD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8379" y="2667000"/>
            <a:ext cx="365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cond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   as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 </a:t>
            </a:r>
          </a:p>
        </p:txBody>
      </p:sp>
      <p:sp>
        <p:nvSpPr>
          <p:cNvPr id="57365" name="AutoShape 21" descr="再生纸">
            <a:extLst>
              <a:ext uri="{FF2B5EF4-FFF2-40B4-BE49-F238E27FC236}">
                <a16:creationId xmlns:a16="http://schemas.microsoft.com/office/drawing/2014/main" id="{30A53355-8C5B-4D0B-AB3E-24972D4FB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979" y="3352800"/>
            <a:ext cx="8139113" cy="3124200"/>
          </a:xfrm>
          <a:prstGeom prst="roundRect">
            <a:avLst>
              <a:gd name="adj" fmla="val 16667"/>
            </a:avLst>
          </a:prstGeom>
          <a:blipFill dpi="0" rotWithShape="0">
            <a:blip r:embed="rId10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6000" rIns="126000" anchor="ctr"/>
          <a:lstStyle>
            <a:lvl1pPr marL="577850" indent="-5778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一般判断矩阵是否病态，并不计算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而由经验得出。</a:t>
            </a:r>
          </a:p>
          <a:p>
            <a:pPr eaLnBrk="1" hangingPunct="1">
              <a:spcBef>
                <a:spcPct val="10000"/>
              </a:spcBef>
              <a:buFontTx/>
              <a:buNone/>
              <a:defRPr/>
            </a:pPr>
            <a:r>
              <a:rPr lang="zh-CN" altLang="en-US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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行列式很大或很小（如某些行、列近似相关）；</a:t>
            </a:r>
          </a:p>
          <a:p>
            <a:pPr eaLnBrk="1" hangingPunct="1">
              <a:spcBef>
                <a:spcPct val="10000"/>
              </a:spcBef>
              <a:buFontTx/>
              <a:buNone/>
              <a:defRPr/>
            </a:pPr>
            <a:r>
              <a:rPr lang="zh-CN" altLang="en-US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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元素间相差大数量级，且无规则；</a:t>
            </a:r>
          </a:p>
          <a:p>
            <a:pPr eaLnBrk="1" hangingPunct="1">
              <a:spcBef>
                <a:spcPct val="10000"/>
              </a:spcBef>
              <a:buFontTx/>
              <a:buNone/>
              <a:defRPr/>
            </a:pPr>
            <a:r>
              <a:rPr lang="zh-CN" altLang="en-US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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主元消去过程中出现小主元；</a:t>
            </a:r>
          </a:p>
          <a:p>
            <a:pPr eaLnBrk="1" hangingPunct="1">
              <a:spcBef>
                <a:spcPct val="10000"/>
              </a:spcBef>
              <a:buFontTx/>
              <a:buNone/>
              <a:defRPr/>
            </a:pPr>
            <a:r>
              <a:rPr lang="zh-CN" altLang="en-US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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特征值相差大数量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7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8" grpId="0" autoUpdateAnimBg="0"/>
      <p:bldP spid="57359" grpId="0" autoUpdateAnimBg="0"/>
      <p:bldP spid="57360" grpId="0" autoUpdateAnimBg="0"/>
      <p:bldP spid="57361" grpId="0" autoUpdateAnimBg="0"/>
      <p:bldP spid="57362" grpId="0" autoUpdateAnimBg="0"/>
      <p:bldP spid="57363" grpId="0" autoUpdateAnimBg="0"/>
      <p:bldP spid="57364" grpId="0" autoUpdateAnimBg="0"/>
      <p:bldP spid="5736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>
            <a:extLst>
              <a:ext uri="{FF2B5EF4-FFF2-40B4-BE49-F238E27FC236}">
                <a16:creationId xmlns:a16="http://schemas.microsoft.com/office/drawing/2014/main" id="{17BC8EFA-E261-49BF-90F8-5A534A8AF303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0"/>
            <a:ext cx="3733800" cy="384175"/>
            <a:chOff x="3408" y="0"/>
            <a:chExt cx="2352" cy="242"/>
          </a:xfrm>
        </p:grpSpPr>
        <p:sp>
          <p:nvSpPr>
            <p:cNvPr id="21542" name="Rectangle 3">
              <a:extLst>
                <a:ext uri="{FF2B5EF4-FFF2-40B4-BE49-F238E27FC236}">
                  <a16:creationId xmlns:a16="http://schemas.microsoft.com/office/drawing/2014/main" id="{8837FF27-E52B-4C7C-9988-CC2427B61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0"/>
              <a:ext cx="235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§5 Error Analysis for                </a:t>
              </a:r>
              <a:r>
                <a:rPr lang="en-US" altLang="zh-CN" sz="1800">
                  <a:ea typeface="华文中宋" panose="02010600040101010101" pitchFamily="2" charset="-122"/>
                  <a:cs typeface="Times New Roman" panose="02020603050405020304" pitchFamily="18" charset="0"/>
                </a:rPr>
                <a:t>.    </a:t>
              </a:r>
              <a:r>
                <a:rPr lang="en-US" altLang="zh-CN" sz="18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</a:t>
              </a:r>
            </a:p>
          </p:txBody>
        </p:sp>
        <p:graphicFrame>
          <p:nvGraphicFramePr>
            <p:cNvPr id="21543" name="Object 4">
              <a:extLst>
                <a:ext uri="{FF2B5EF4-FFF2-40B4-BE49-F238E27FC236}">
                  <a16:creationId xmlns:a16="http://schemas.microsoft.com/office/drawing/2014/main" id="{B42421E8-128B-425E-97A6-3E032B6B2B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0"/>
            <a:ext cx="57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391" imgH="203112" progId="Equation.3">
                    <p:embed/>
                  </p:oleObj>
                </mc:Choice>
                <mc:Fallback>
                  <p:oleObj name="Equation" r:id="rId7" imgW="482391" imgH="203112" progId="Equation.3">
                    <p:embed/>
                    <p:pic>
                      <p:nvPicPr>
                        <p:cNvPr id="21543" name="Object 4">
                          <a:extLst>
                            <a:ext uri="{FF2B5EF4-FFF2-40B4-BE49-F238E27FC236}">
                              <a16:creationId xmlns:a16="http://schemas.microsoft.com/office/drawing/2014/main" id="{B42421E8-128B-425E-97A6-3E032B6B2B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0"/>
                          <a:ext cx="57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3" name="Text Box 5">
            <a:extLst>
              <a:ext uri="{FF2B5EF4-FFF2-40B4-BE49-F238E27FC236}">
                <a16:creationId xmlns:a16="http://schemas.microsoft.com/office/drawing/2014/main" id="{CD5D5A94-A523-4949-A6E4-6441FF415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近似解的误差估计及改善：</a:t>
            </a:r>
          </a:p>
        </p:txBody>
      </p:sp>
      <p:grpSp>
        <p:nvGrpSpPr>
          <p:cNvPr id="3" name="Group 6">
            <a:extLst>
              <a:ext uri="{FF2B5EF4-FFF2-40B4-BE49-F238E27FC236}">
                <a16:creationId xmlns:a16="http://schemas.microsoft.com/office/drawing/2014/main" id="{AC30ED01-52F9-4A3C-84DA-E14A1E046BC9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990600"/>
            <a:ext cx="7118350" cy="461963"/>
            <a:chOff x="384" y="960"/>
            <a:chExt cx="4484" cy="291"/>
          </a:xfrm>
        </p:grpSpPr>
        <p:sp>
          <p:nvSpPr>
            <p:cNvPr id="21538" name="Text Box 7">
              <a:extLst>
                <a:ext uri="{FF2B5EF4-FFF2-40B4-BE49-F238E27FC236}">
                  <a16:creationId xmlns:a16="http://schemas.microsoft.com/office/drawing/2014/main" id="{692E0823-69F8-46F8-A180-D70F77D7F9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960"/>
              <a:ext cx="32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设　　      的近似解为　 ，则一般有</a:t>
              </a:r>
              <a:endPara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39" name="Object 8">
              <a:extLst>
                <a:ext uri="{FF2B5EF4-FFF2-40B4-BE49-F238E27FC236}">
                  <a16:creationId xmlns:a16="http://schemas.microsoft.com/office/drawing/2014/main" id="{09E32E11-22AF-4E1D-8B37-B04B127D27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960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82391" imgH="203112" progId="Equation.3">
                    <p:embed/>
                  </p:oleObj>
                </mc:Choice>
                <mc:Fallback>
                  <p:oleObj name="Equation" r:id="rId9" imgW="482391" imgH="203112" progId="Equation.3">
                    <p:embed/>
                    <p:pic>
                      <p:nvPicPr>
                        <p:cNvPr id="21539" name="Object 8">
                          <a:extLst>
                            <a:ext uri="{FF2B5EF4-FFF2-40B4-BE49-F238E27FC236}">
                              <a16:creationId xmlns:a16="http://schemas.microsoft.com/office/drawing/2014/main" id="{09E32E11-22AF-4E1D-8B37-B04B127D27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0" name="Object 9">
              <a:extLst>
                <a:ext uri="{FF2B5EF4-FFF2-40B4-BE49-F238E27FC236}">
                  <a16:creationId xmlns:a16="http://schemas.microsoft.com/office/drawing/2014/main" id="{828551E4-5D91-434D-A3A1-3E6D09BF63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995"/>
            <a:ext cx="33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402" imgH="177646" progId="Equation.3">
                    <p:embed/>
                  </p:oleObj>
                </mc:Choice>
                <mc:Fallback>
                  <p:oleObj name="Equation" r:id="rId11" imgW="228402" imgH="177646" progId="Equation.3">
                    <p:embed/>
                    <p:pic>
                      <p:nvPicPr>
                        <p:cNvPr id="21540" name="Object 9">
                          <a:extLst>
                            <a:ext uri="{FF2B5EF4-FFF2-40B4-BE49-F238E27FC236}">
                              <a16:creationId xmlns:a16="http://schemas.microsoft.com/office/drawing/2014/main" id="{828551E4-5D91-434D-A3A1-3E6D09BF63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995"/>
                          <a:ext cx="33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Object 10">
              <a:extLst>
                <a:ext uri="{FF2B5EF4-FFF2-40B4-BE49-F238E27FC236}">
                  <a16:creationId xmlns:a16="http://schemas.microsoft.com/office/drawing/2014/main" id="{F7B944C5-66C5-4C40-9D12-8EE3AFDF9E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960"/>
            <a:ext cx="136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02865" imgH="203112" progId="Equation.3">
                    <p:embed/>
                  </p:oleObj>
                </mc:Choice>
                <mc:Fallback>
                  <p:oleObj name="Equation" r:id="rId13" imgW="1002865" imgH="203112" progId="Equation.3">
                    <p:embed/>
                    <p:pic>
                      <p:nvPicPr>
                        <p:cNvPr id="21541" name="Object 10">
                          <a:extLst>
                            <a:ext uri="{FF2B5EF4-FFF2-40B4-BE49-F238E27FC236}">
                              <a16:creationId xmlns:a16="http://schemas.microsoft.com/office/drawing/2014/main" id="{F7B944C5-66C5-4C40-9D12-8EE3AFDF9E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960"/>
                          <a:ext cx="136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9" name="Object 11">
            <a:extLst>
              <a:ext uri="{FF2B5EF4-FFF2-40B4-BE49-F238E27FC236}">
                <a16:creationId xmlns:a16="http://schemas.microsoft.com/office/drawing/2014/main" id="{7B728E07-6B05-4A6F-93CB-7E5B71A77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94300"/>
              </p:ext>
            </p:extLst>
          </p:nvPr>
        </p:nvGraphicFramePr>
        <p:xfrm>
          <a:off x="2057400" y="1524000"/>
          <a:ext cx="3635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30400" imgH="419100" progId="Equation.3">
                  <p:embed/>
                </p:oleObj>
              </mc:Choice>
              <mc:Fallback>
                <p:oleObj name="Equation" r:id="rId15" imgW="1930400" imgH="419100" progId="Equation.3">
                  <p:embed/>
                  <p:pic>
                    <p:nvPicPr>
                      <p:cNvPr id="58379" name="Object 11">
                        <a:extLst>
                          <a:ext uri="{FF2B5EF4-FFF2-40B4-BE49-F238E27FC236}">
                            <a16:creationId xmlns:a16="http://schemas.microsoft.com/office/drawing/2014/main" id="{7B728E07-6B05-4A6F-93CB-7E5B71A77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3635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Text Box 12">
            <a:extLst>
              <a:ext uri="{FF2B5EF4-FFF2-40B4-BE49-F238E27FC236}">
                <a16:creationId xmlns:a16="http://schemas.microsoft.com/office/drawing/2014/main" id="{63A4A79B-21FD-4D84-8791-4BE563302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7325" y="167640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0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cond</a:t>
            </a:r>
            <a:r>
              <a:rPr lang="en-US" altLang="zh-CN" sz="20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000" b="1" i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4" name="Group 13">
            <a:extLst>
              <a:ext uri="{FF2B5EF4-FFF2-40B4-BE49-F238E27FC236}">
                <a16:creationId xmlns:a16="http://schemas.microsoft.com/office/drawing/2014/main" id="{9617C51A-4A1E-459A-88FF-62CF5E4643F5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1447800"/>
            <a:ext cx="3124200" cy="2362200"/>
            <a:chOff x="1248" y="2016"/>
            <a:chExt cx="1968" cy="1488"/>
          </a:xfrm>
        </p:grpSpPr>
        <p:sp>
          <p:nvSpPr>
            <p:cNvPr id="21536" name="Oval 14">
              <a:extLst>
                <a:ext uri="{FF2B5EF4-FFF2-40B4-BE49-F238E27FC236}">
                  <a16:creationId xmlns:a16="http://schemas.microsoft.com/office/drawing/2014/main" id="{5960656C-E878-428D-B13E-3D7B6BCF5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6"/>
              <a:ext cx="1104" cy="52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7" name="AutoShape 15">
              <a:extLst>
                <a:ext uri="{FF2B5EF4-FFF2-40B4-BE49-F238E27FC236}">
                  <a16:creationId xmlns:a16="http://schemas.microsoft.com/office/drawing/2014/main" id="{929CC699-F6AF-49BD-9762-9EA2F531D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072"/>
              <a:ext cx="1440" cy="432"/>
            </a:xfrm>
            <a:prstGeom prst="wedgeEllipseCallout">
              <a:avLst>
                <a:gd name="adj1" fmla="val -39167"/>
                <a:gd name="adj2" fmla="val -193056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误差上限</a:t>
              </a:r>
            </a:p>
          </p:txBody>
        </p:sp>
      </p:grpSp>
      <p:sp>
        <p:nvSpPr>
          <p:cNvPr id="58384" name="Text Box 16">
            <a:extLst>
              <a:ext uri="{FF2B5EF4-FFF2-40B4-BE49-F238E27FC236}">
                <a16:creationId xmlns:a16="http://schemas.microsoft.com/office/drawing/2014/main" id="{BDF396A1-2448-4DE5-B101-9115DA6EB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62200"/>
            <a:ext cx="259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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改善方法：</a:t>
            </a:r>
          </a:p>
        </p:txBody>
      </p:sp>
      <p:grpSp>
        <p:nvGrpSpPr>
          <p:cNvPr id="5" name="Group 17">
            <a:extLst>
              <a:ext uri="{FF2B5EF4-FFF2-40B4-BE49-F238E27FC236}">
                <a16:creationId xmlns:a16="http://schemas.microsoft.com/office/drawing/2014/main" id="{E93D76CB-69A3-4B40-A9F7-D2B61685ADB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895600"/>
            <a:ext cx="3930650" cy="457200"/>
            <a:chOff x="480" y="1920"/>
            <a:chExt cx="2476" cy="288"/>
          </a:xfrm>
        </p:grpSpPr>
        <p:sp>
          <p:nvSpPr>
            <p:cNvPr id="21533" name="Text Box 18">
              <a:extLst>
                <a:ext uri="{FF2B5EF4-FFF2-40B4-BE49-F238E27FC236}">
                  <a16:creationId xmlns:a16="http://schemas.microsoft.com/office/drawing/2014/main" id="{2D5426F0-1212-4A01-AE03-0BE2365253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920"/>
              <a:ext cx="2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1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　　　　　近似解</a:t>
              </a:r>
              <a:endPara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34" name="Object 19">
              <a:extLst>
                <a:ext uri="{FF2B5EF4-FFF2-40B4-BE49-F238E27FC236}">
                  <a16:creationId xmlns:a16="http://schemas.microsoft.com/office/drawing/2014/main" id="{70CD190E-5EA6-4668-86CD-16B1D7DD48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920"/>
            <a:ext cx="84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72808" imgH="203112" progId="Equation.3">
                    <p:embed/>
                  </p:oleObj>
                </mc:Choice>
                <mc:Fallback>
                  <p:oleObj name="Equation" r:id="rId17" imgW="672808" imgH="203112" progId="Equation.3">
                    <p:embed/>
                    <p:pic>
                      <p:nvPicPr>
                        <p:cNvPr id="21534" name="Object 19">
                          <a:extLst>
                            <a:ext uri="{FF2B5EF4-FFF2-40B4-BE49-F238E27FC236}">
                              <a16:creationId xmlns:a16="http://schemas.microsoft.com/office/drawing/2014/main" id="{70CD190E-5EA6-4668-86CD-16B1D7DD48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920"/>
                          <a:ext cx="84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20">
              <a:extLst>
                <a:ext uri="{FF2B5EF4-FFF2-40B4-BE49-F238E27FC236}">
                  <a16:creationId xmlns:a16="http://schemas.microsoft.com/office/drawing/2014/main" id="{BF069CD4-94F7-4843-A183-050F4A16AC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920"/>
            <a:ext cx="41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66353" imgH="215619" progId="Equation.3">
                    <p:embed/>
                  </p:oleObj>
                </mc:Choice>
                <mc:Fallback>
                  <p:oleObj name="Equation" r:id="rId19" imgW="266353" imgH="215619" progId="Equation.3">
                    <p:embed/>
                    <p:pic>
                      <p:nvPicPr>
                        <p:cNvPr id="21535" name="Object 20">
                          <a:extLst>
                            <a:ext uri="{FF2B5EF4-FFF2-40B4-BE49-F238E27FC236}">
                              <a16:creationId xmlns:a16="http://schemas.microsoft.com/office/drawing/2014/main" id="{BF069CD4-94F7-4843-A183-050F4A16AC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20"/>
                          <a:ext cx="41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">
            <a:extLst>
              <a:ext uri="{FF2B5EF4-FFF2-40B4-BE49-F238E27FC236}">
                <a16:creationId xmlns:a16="http://schemas.microsoft.com/office/drawing/2014/main" id="{7AC7DC7B-D119-4918-A8F9-867B2EEA3F14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429000"/>
            <a:ext cx="2971800" cy="457200"/>
            <a:chOff x="480" y="2256"/>
            <a:chExt cx="1872" cy="288"/>
          </a:xfrm>
        </p:grpSpPr>
        <p:sp>
          <p:nvSpPr>
            <p:cNvPr id="21531" name="Text Box 22">
              <a:extLst>
                <a:ext uri="{FF2B5EF4-FFF2-40B4-BE49-F238E27FC236}">
                  <a16:creationId xmlns:a16="http://schemas.microsoft.com/office/drawing/2014/main" id="{CA57B5C5-752B-4A97-ACA4-0152EAD9A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25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2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32" name="Object 23">
              <a:extLst>
                <a:ext uri="{FF2B5EF4-FFF2-40B4-BE49-F238E27FC236}">
                  <a16:creationId xmlns:a16="http://schemas.microsoft.com/office/drawing/2014/main" id="{25C66691-F377-4FEB-AC07-6C7794463E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256"/>
            <a:ext cx="124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25500" imgH="228600" progId="Equation.3">
                    <p:embed/>
                  </p:oleObj>
                </mc:Choice>
                <mc:Fallback>
                  <p:oleObj name="Equation" r:id="rId21" imgW="825500" imgH="228600" progId="Equation.3">
                    <p:embed/>
                    <p:pic>
                      <p:nvPicPr>
                        <p:cNvPr id="21532" name="Object 23">
                          <a:extLst>
                            <a:ext uri="{FF2B5EF4-FFF2-40B4-BE49-F238E27FC236}">
                              <a16:creationId xmlns:a16="http://schemas.microsoft.com/office/drawing/2014/main" id="{25C66691-F377-4FEB-AC07-6C7794463E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256"/>
                          <a:ext cx="124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4">
            <a:extLst>
              <a:ext uri="{FF2B5EF4-FFF2-40B4-BE49-F238E27FC236}">
                <a16:creationId xmlns:a16="http://schemas.microsoft.com/office/drawing/2014/main" id="{B4845EE5-A24C-4799-88C2-3DE13E4CE99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962400"/>
            <a:ext cx="3184525" cy="457200"/>
            <a:chOff x="480" y="2592"/>
            <a:chExt cx="2006" cy="288"/>
          </a:xfrm>
        </p:grpSpPr>
        <p:sp>
          <p:nvSpPr>
            <p:cNvPr id="21529" name="Text Box 25">
              <a:extLst>
                <a:ext uri="{FF2B5EF4-FFF2-40B4-BE49-F238E27FC236}">
                  <a16:creationId xmlns:a16="http://schemas.microsoft.com/office/drawing/2014/main" id="{41FCF677-0646-450B-A069-C28B2F58C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592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3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30" name="Object 26">
              <a:extLst>
                <a:ext uri="{FF2B5EF4-FFF2-40B4-BE49-F238E27FC236}">
                  <a16:creationId xmlns:a16="http://schemas.microsoft.com/office/drawing/2014/main" id="{96DCE081-3149-48F0-BECD-B530ABDCD5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592"/>
            <a:ext cx="138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28700" imgH="228600" progId="Equation.3">
                    <p:embed/>
                  </p:oleObj>
                </mc:Choice>
                <mc:Fallback>
                  <p:oleObj name="Equation" r:id="rId23" imgW="1028700" imgH="228600" progId="Equation.3">
                    <p:embed/>
                    <p:pic>
                      <p:nvPicPr>
                        <p:cNvPr id="21530" name="Object 26">
                          <a:extLst>
                            <a:ext uri="{FF2B5EF4-FFF2-40B4-BE49-F238E27FC236}">
                              <a16:creationId xmlns:a16="http://schemas.microsoft.com/office/drawing/2014/main" id="{96DCE081-3149-48F0-BECD-B530ABDCD5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92"/>
                          <a:ext cx="138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7">
            <a:extLst>
              <a:ext uri="{FF2B5EF4-FFF2-40B4-BE49-F238E27FC236}">
                <a16:creationId xmlns:a16="http://schemas.microsoft.com/office/drawing/2014/main" id="{3E0423B9-4CD7-4464-B05D-7BA3D15BD6B3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452938"/>
            <a:ext cx="2743200" cy="479425"/>
            <a:chOff x="480" y="2901"/>
            <a:chExt cx="1728" cy="302"/>
          </a:xfrm>
        </p:grpSpPr>
        <p:sp>
          <p:nvSpPr>
            <p:cNvPr id="21527" name="Text Box 28">
              <a:extLst>
                <a:ext uri="{FF2B5EF4-FFF2-40B4-BE49-F238E27FC236}">
                  <a16:creationId xmlns:a16="http://schemas.microsoft.com/office/drawing/2014/main" id="{87DD6B8C-9DF4-4D9B-83DB-2E3B5CCD6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901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rgbClr val="008000"/>
                  </a:solidFill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tep 4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28" name="Object 29">
              <a:extLst>
                <a:ext uri="{FF2B5EF4-FFF2-40B4-BE49-F238E27FC236}">
                  <a16:creationId xmlns:a16="http://schemas.microsoft.com/office/drawing/2014/main" id="{09803FD5-E1DC-4A67-BB65-45535C991B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928"/>
            <a:ext cx="110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50900" imgH="228600" progId="Equation.3">
                    <p:embed/>
                  </p:oleObj>
                </mc:Choice>
                <mc:Fallback>
                  <p:oleObj name="Equation" r:id="rId25" imgW="850900" imgH="228600" progId="Equation.3">
                    <p:embed/>
                    <p:pic>
                      <p:nvPicPr>
                        <p:cNvPr id="21528" name="Object 29">
                          <a:extLst>
                            <a:ext uri="{FF2B5EF4-FFF2-40B4-BE49-F238E27FC236}">
                              <a16:creationId xmlns:a16="http://schemas.microsoft.com/office/drawing/2014/main" id="{09803FD5-E1DC-4A67-BB65-45535C991B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28"/>
                          <a:ext cx="110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98" name="Freeform 30">
            <a:extLst>
              <a:ext uri="{FF2B5EF4-FFF2-40B4-BE49-F238E27FC236}">
                <a16:creationId xmlns:a16="http://schemas.microsoft.com/office/drawing/2014/main" id="{ED515442-8415-4E47-BAEE-2FCD84B13EDF}"/>
              </a:ext>
            </a:extLst>
          </p:cNvPr>
          <p:cNvSpPr>
            <a:spLocks/>
          </p:cNvSpPr>
          <p:nvPr/>
        </p:nvSpPr>
        <p:spPr bwMode="auto">
          <a:xfrm>
            <a:off x="596900" y="3733800"/>
            <a:ext cx="393700" cy="1219200"/>
          </a:xfrm>
          <a:custGeom>
            <a:avLst/>
            <a:gdLst>
              <a:gd name="T0" fmla="*/ 2147483646 w 248"/>
              <a:gd name="T1" fmla="*/ 2147483646 h 768"/>
              <a:gd name="T2" fmla="*/ 2147483646 w 248"/>
              <a:gd name="T3" fmla="*/ 2147483646 h 768"/>
              <a:gd name="T4" fmla="*/ 2147483646 w 248"/>
              <a:gd name="T5" fmla="*/ 2147483646 h 768"/>
              <a:gd name="T6" fmla="*/ 2147483646 w 248"/>
              <a:gd name="T7" fmla="*/ 2147483646 h 768"/>
              <a:gd name="T8" fmla="*/ 2147483646 w 248"/>
              <a:gd name="T9" fmla="*/ 2147483646 h 768"/>
              <a:gd name="T10" fmla="*/ 2147483646 w 248"/>
              <a:gd name="T11" fmla="*/ 2147483646 h 768"/>
              <a:gd name="T12" fmla="*/ 2147483646 w 248"/>
              <a:gd name="T13" fmla="*/ 0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8"/>
              <a:gd name="T22" fmla="*/ 0 h 768"/>
              <a:gd name="T23" fmla="*/ 248 w 248"/>
              <a:gd name="T24" fmla="*/ 768 h 7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8" h="768">
                <a:moveTo>
                  <a:pt x="248" y="720"/>
                </a:moveTo>
                <a:cubicBezTo>
                  <a:pt x="216" y="744"/>
                  <a:pt x="184" y="768"/>
                  <a:pt x="152" y="768"/>
                </a:cubicBezTo>
                <a:cubicBezTo>
                  <a:pt x="120" y="768"/>
                  <a:pt x="80" y="760"/>
                  <a:pt x="56" y="720"/>
                </a:cubicBezTo>
                <a:cubicBezTo>
                  <a:pt x="32" y="680"/>
                  <a:pt x="16" y="624"/>
                  <a:pt x="8" y="528"/>
                </a:cubicBezTo>
                <a:cubicBezTo>
                  <a:pt x="0" y="432"/>
                  <a:pt x="0" y="224"/>
                  <a:pt x="8" y="144"/>
                </a:cubicBezTo>
                <a:cubicBezTo>
                  <a:pt x="16" y="64"/>
                  <a:pt x="40" y="72"/>
                  <a:pt x="56" y="48"/>
                </a:cubicBezTo>
                <a:cubicBezTo>
                  <a:pt x="72" y="24"/>
                  <a:pt x="88" y="12"/>
                  <a:pt x="104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31">
            <a:extLst>
              <a:ext uri="{FF2B5EF4-FFF2-40B4-BE49-F238E27FC236}">
                <a16:creationId xmlns:a16="http://schemas.microsoft.com/office/drawing/2014/main" id="{A2EBFAC1-7252-44A7-8EE7-463BB4941CF6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505200"/>
            <a:ext cx="3810000" cy="1524000"/>
            <a:chOff x="2784" y="2304"/>
            <a:chExt cx="2400" cy="960"/>
          </a:xfrm>
        </p:grpSpPr>
        <p:sp>
          <p:nvSpPr>
            <p:cNvPr id="58400" name="AutoShape 32">
              <a:extLst>
                <a:ext uri="{FF2B5EF4-FFF2-40B4-BE49-F238E27FC236}">
                  <a16:creationId xmlns:a16="http://schemas.microsoft.com/office/drawing/2014/main" id="{6783EF84-CBE2-40BA-9781-EAF862657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304"/>
              <a:ext cx="2400" cy="960"/>
            </a:xfrm>
            <a:prstGeom prst="wedgeRectCallout">
              <a:avLst>
                <a:gd name="adj1" fmla="val -68875"/>
                <a:gd name="adj2" fmla="val -4894"/>
              </a:avLst>
            </a:prstGeom>
            <a:gradFill rotWithShape="0">
              <a:gsLst>
                <a:gs pos="0">
                  <a:srgbClr val="CCFFFF"/>
                </a:gs>
                <a:gs pos="50000">
                  <a:schemeClr val="bg1"/>
                </a:gs>
                <a:gs pos="100000">
                  <a:srgbClr val="CCFFFF"/>
                </a:gs>
              </a:gsLst>
              <a:lin ang="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126000" tIns="118800"/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若　 可被精确解出，则有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endPara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Symbol" pitchFamily="18" charset="2"/>
              </a:endParaRPr>
            </a:p>
            <a:p>
              <a:pPr eaLnBrk="1" hangingPunct="1">
                <a:defRPr/>
              </a:pP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      就是精确解了。</a:t>
              </a:r>
              <a:endPara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24" name="Object 33">
              <a:extLst>
                <a:ext uri="{FF2B5EF4-FFF2-40B4-BE49-F238E27FC236}">
                  <a16:creationId xmlns:a16="http://schemas.microsoft.com/office/drawing/2014/main" id="{47A7E44E-AC86-444E-A093-D7C107BC47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352"/>
            <a:ext cx="23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5028" imgH="228501" progId="Equation.3">
                    <p:embed/>
                  </p:oleObj>
                </mc:Choice>
                <mc:Fallback>
                  <p:oleObj name="Equation" r:id="rId27" imgW="165028" imgH="228501" progId="Equation.3">
                    <p:embed/>
                    <p:pic>
                      <p:nvPicPr>
                        <p:cNvPr id="21524" name="Object 33">
                          <a:extLst>
                            <a:ext uri="{FF2B5EF4-FFF2-40B4-BE49-F238E27FC236}">
                              <a16:creationId xmlns:a16="http://schemas.microsoft.com/office/drawing/2014/main" id="{47A7E44E-AC86-444E-A093-D7C107BC47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52"/>
                          <a:ext cx="23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5" name="Object 34">
              <a:extLst>
                <a:ext uri="{FF2B5EF4-FFF2-40B4-BE49-F238E27FC236}">
                  <a16:creationId xmlns:a16="http://schemas.microsoft.com/office/drawing/2014/main" id="{85C3A6EB-E2D0-4DE1-A45F-55B03078C6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640"/>
            <a:ext cx="188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905000" imgH="228600" progId="Equation.3">
                    <p:embed/>
                  </p:oleObj>
                </mc:Choice>
                <mc:Fallback>
                  <p:oleObj name="Equation" r:id="rId29" imgW="1905000" imgH="228600" progId="Equation.3">
                    <p:embed/>
                    <p:pic>
                      <p:nvPicPr>
                        <p:cNvPr id="21525" name="Object 34">
                          <a:extLst>
                            <a:ext uri="{FF2B5EF4-FFF2-40B4-BE49-F238E27FC236}">
                              <a16:creationId xmlns:a16="http://schemas.microsoft.com/office/drawing/2014/main" id="{85C3A6EB-E2D0-4DE1-A45F-55B03078C6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640"/>
                          <a:ext cx="188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6" name="Object 35">
              <a:extLst>
                <a:ext uri="{FF2B5EF4-FFF2-40B4-BE49-F238E27FC236}">
                  <a16:creationId xmlns:a16="http://schemas.microsoft.com/office/drawing/2014/main" id="{3C111633-F964-41D1-87FA-B6B00A20D3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928"/>
            <a:ext cx="18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90335" imgH="215713" progId="Equation.3">
                    <p:embed/>
                  </p:oleObj>
                </mc:Choice>
                <mc:Fallback>
                  <p:oleObj name="Equation" r:id="rId31" imgW="190335" imgH="215713" progId="Equation.3">
                    <p:embed/>
                    <p:pic>
                      <p:nvPicPr>
                        <p:cNvPr id="21526" name="Object 35">
                          <a:extLst>
                            <a:ext uri="{FF2B5EF4-FFF2-40B4-BE49-F238E27FC236}">
                              <a16:creationId xmlns:a16="http://schemas.microsoft.com/office/drawing/2014/main" id="{3C111633-F964-41D1-87FA-B6B00A20D3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928"/>
                          <a:ext cx="18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6">
            <a:extLst>
              <a:ext uri="{FF2B5EF4-FFF2-40B4-BE49-F238E27FC236}">
                <a16:creationId xmlns:a16="http://schemas.microsoft.com/office/drawing/2014/main" id="{A763BABC-68B8-4402-A92D-5C783F65735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110163"/>
            <a:ext cx="8077200" cy="1676400"/>
            <a:chOff x="336" y="3219"/>
            <a:chExt cx="5088" cy="1056"/>
          </a:xfrm>
        </p:grpSpPr>
        <p:sp>
          <p:nvSpPr>
            <p:cNvPr id="58405" name="AutoShape 37">
              <a:extLst>
                <a:ext uri="{FF2B5EF4-FFF2-40B4-BE49-F238E27FC236}">
                  <a16:creationId xmlns:a16="http://schemas.microsoft.com/office/drawing/2014/main" id="{D922456D-AE70-4125-9CF0-1750FD46803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36" y="3219"/>
              <a:ext cx="5088" cy="1056"/>
            </a:xfrm>
            <a:prstGeom prst="horizontalScroll">
              <a:avLst>
                <a:gd name="adj" fmla="val 9190"/>
              </a:avLst>
            </a:prstGeom>
            <a:gradFill rotWithShape="0">
              <a:gsLst>
                <a:gs pos="0">
                  <a:srgbClr val="C0C0C0"/>
                </a:gs>
                <a:gs pos="50000">
                  <a:schemeClr val="bg1"/>
                </a:gs>
                <a:gs pos="100000">
                  <a:srgbClr val="C0C0C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经验表明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：若 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A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不是非常病态（例如：                     ），则如此迭代可达到机器精度；但若 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A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病态，则此算法也不能改进。</a:t>
              </a:r>
              <a:endParaRPr lang="zh-CN" altLang="en-US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522" name="Object 38">
              <a:extLst>
                <a:ext uri="{FF2B5EF4-FFF2-40B4-BE49-F238E27FC236}">
                  <a16:creationId xmlns:a16="http://schemas.microsoft.com/office/drawing/2014/main" id="{DA0CBEBF-451D-48AB-ADA3-2155619AB6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3408"/>
            <a:ext cx="115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066337" imgH="215806" progId="Equation.3">
                    <p:embed/>
                  </p:oleObj>
                </mc:Choice>
                <mc:Fallback>
                  <p:oleObj name="Equation" r:id="rId33" imgW="1066337" imgH="215806" progId="Equation.3">
                    <p:embed/>
                    <p:pic>
                      <p:nvPicPr>
                        <p:cNvPr id="21522" name="Object 38">
                          <a:extLst>
                            <a:ext uri="{FF2B5EF4-FFF2-40B4-BE49-F238E27FC236}">
                              <a16:creationId xmlns:a16="http://schemas.microsoft.com/office/drawing/2014/main" id="{DA0CBEBF-451D-48AB-ADA3-2155619AB6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408"/>
                          <a:ext cx="115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407" name="AutoShape 39">
            <a:extLst>
              <a:ext uri="{FF2B5EF4-FFF2-40B4-BE49-F238E27FC236}">
                <a16:creationId xmlns:a16="http://schemas.microsoft.com/office/drawing/2014/main" id="{91671905-F32E-44A5-BC89-3B124C11D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752600"/>
            <a:ext cx="2209800" cy="11430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HW: p.203 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#14, #15, #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autoUpdateAnimBg="0"/>
      <p:bldP spid="58380" grpId="0" autoUpdateAnimBg="0"/>
      <p:bldP spid="58384" grpId="0" autoUpdateAnimBg="0"/>
      <p:bldP spid="5840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7E810B8-C58D-41AF-80B7-B1BF800DF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518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Matrix Factorization – Matrix Form of G.E.</a:t>
            </a:r>
          </a:p>
        </p:txBody>
      </p:sp>
      <p:graphicFrame>
        <p:nvGraphicFramePr>
          <p:cNvPr id="37891" name="Object 3">
            <a:extLst>
              <a:ext uri="{FF2B5EF4-FFF2-40B4-BE49-F238E27FC236}">
                <a16:creationId xmlns:a16="http://schemas.microsoft.com/office/drawing/2014/main" id="{7483B9CA-2ED7-40E0-A53E-F133DF40F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883527"/>
              </p:ext>
            </p:extLst>
          </p:nvPr>
        </p:nvGraphicFramePr>
        <p:xfrm>
          <a:off x="533400" y="1143000"/>
          <a:ext cx="869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300" imgH="241300" progId="Equation.3">
                  <p:embed/>
                </p:oleObj>
              </mc:Choice>
              <mc:Fallback>
                <p:oleObj name="Equation" r:id="rId7" imgW="368300" imgH="241300" progId="Equation.3">
                  <p:embed/>
                  <p:pic>
                    <p:nvPicPr>
                      <p:cNvPr id="37891" name="Object 3">
                        <a:extLst>
                          <a:ext uri="{FF2B5EF4-FFF2-40B4-BE49-F238E27FC236}">
                            <a16:creationId xmlns:a16="http://schemas.microsoft.com/office/drawing/2014/main" id="{7483B9CA-2ED7-40E0-A53E-F133DF40F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869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9">
            <a:extLst>
              <a:ext uri="{FF2B5EF4-FFF2-40B4-BE49-F238E27FC236}">
                <a16:creationId xmlns:a16="http://schemas.microsoft.com/office/drawing/2014/main" id="{BD17AF34-52B2-4D76-938A-5CEBAEE931E8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04800"/>
            <a:ext cx="2286000" cy="2209800"/>
            <a:chOff x="912" y="192"/>
            <a:chExt cx="1440" cy="1392"/>
          </a:xfrm>
        </p:grpSpPr>
        <p:grpSp>
          <p:nvGrpSpPr>
            <p:cNvPr id="5298" name="Group 198">
              <a:extLst>
                <a:ext uri="{FF2B5EF4-FFF2-40B4-BE49-F238E27FC236}">
                  <a16:creationId xmlns:a16="http://schemas.microsoft.com/office/drawing/2014/main" id="{46613738-C03F-408E-96B0-C09B0F8702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92"/>
              <a:ext cx="1440" cy="1392"/>
              <a:chOff x="912" y="192"/>
              <a:chExt cx="1440" cy="1392"/>
            </a:xfrm>
          </p:grpSpPr>
          <p:graphicFrame>
            <p:nvGraphicFramePr>
              <p:cNvPr id="5300" name="Object 5">
                <a:extLst>
                  <a:ext uri="{FF2B5EF4-FFF2-40B4-BE49-F238E27FC236}">
                    <a16:creationId xmlns:a16="http://schemas.microsoft.com/office/drawing/2014/main" id="{358883F2-283C-4732-9C36-542552A32C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8" y="192"/>
              <a:ext cx="1268" cy="1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333500" imgH="1752600" progId="Equation.3">
                      <p:embed/>
                    </p:oleObj>
                  </mc:Choice>
                  <mc:Fallback>
                    <p:oleObj name="Equation" r:id="rId9" imgW="1333500" imgH="1752600" progId="Equation.3">
                      <p:embed/>
                      <p:pic>
                        <p:nvPicPr>
                          <p:cNvPr id="5300" name="Object 5">
                            <a:extLst>
                              <a:ext uri="{FF2B5EF4-FFF2-40B4-BE49-F238E27FC236}">
                                <a16:creationId xmlns:a16="http://schemas.microsoft.com/office/drawing/2014/main" id="{358883F2-283C-4732-9C36-542552A32C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92"/>
                            <a:ext cx="1268" cy="1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01" name="Line 6">
                <a:extLst>
                  <a:ext uri="{FF2B5EF4-FFF2-40B4-BE49-F238E27FC236}">
                    <a16:creationId xmlns:a16="http://schemas.microsoft.com/office/drawing/2014/main" id="{206CC23A-63BB-4B83-BFF7-7735E6D2F7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02" name="Line 7">
                <a:extLst>
                  <a:ext uri="{FF2B5EF4-FFF2-40B4-BE49-F238E27FC236}">
                    <a16:creationId xmlns:a16="http://schemas.microsoft.com/office/drawing/2014/main" id="{AB73EC8E-CC51-4416-A78C-78C623B529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88639">
                <a:off x="1872" y="1056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03" name="Oval 8">
                <a:extLst>
                  <a:ext uri="{FF2B5EF4-FFF2-40B4-BE49-F238E27FC236}">
                    <a16:creationId xmlns:a16="http://schemas.microsoft.com/office/drawing/2014/main" id="{740EF6C3-2474-4C99-B652-E79A7477E5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672"/>
                <a:ext cx="192" cy="76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04" name="Oval 10">
                <a:extLst>
                  <a:ext uri="{FF2B5EF4-FFF2-40B4-BE49-F238E27FC236}">
                    <a16:creationId xmlns:a16="http://schemas.microsoft.com/office/drawing/2014/main" id="{A6E9CCDF-1439-4190-9CD7-C9B2490DDE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88"/>
                <a:ext cx="480" cy="62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05" name="AutoShape 11">
                <a:extLst>
                  <a:ext uri="{FF2B5EF4-FFF2-40B4-BE49-F238E27FC236}">
                    <a16:creationId xmlns:a16="http://schemas.microsoft.com/office/drawing/2014/main" id="{AA4A9235-0599-47DA-92DB-19B72A846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92"/>
                <a:ext cx="1440" cy="1392"/>
              </a:xfrm>
              <a:prstGeom prst="bracketPair">
                <a:avLst>
                  <a:gd name="adj" fmla="val 7500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299" name="Oval 9">
              <a:extLst>
                <a:ext uri="{FF2B5EF4-FFF2-40B4-BE49-F238E27FC236}">
                  <a16:creationId xmlns:a16="http://schemas.microsoft.com/office/drawing/2014/main" id="{05A3F160-F232-4E11-A247-D0FC0B217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248"/>
              <a:ext cx="144" cy="24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7901" name="Object 13">
            <a:extLst>
              <a:ext uri="{FF2B5EF4-FFF2-40B4-BE49-F238E27FC236}">
                <a16:creationId xmlns:a16="http://schemas.microsoft.com/office/drawing/2014/main" id="{70E1D654-4477-4018-B404-42BFB1D75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45863"/>
              </p:ext>
            </p:extLst>
          </p:nvPr>
        </p:nvGraphicFramePr>
        <p:xfrm>
          <a:off x="4114800" y="1219200"/>
          <a:ext cx="16478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254" imgH="241195" progId="Equation.3">
                  <p:embed/>
                </p:oleObj>
              </mc:Choice>
              <mc:Fallback>
                <p:oleObj name="Equation" r:id="rId11" imgW="1028254" imgH="241195" progId="Equation.3">
                  <p:embed/>
                  <p:pic>
                    <p:nvPicPr>
                      <p:cNvPr id="37901" name="Object 13">
                        <a:extLst>
                          <a:ext uri="{FF2B5EF4-FFF2-40B4-BE49-F238E27FC236}">
                            <a16:creationId xmlns:a16="http://schemas.microsoft.com/office/drawing/2014/main" id="{70E1D654-4477-4018-B404-42BFB1D75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9200"/>
                        <a:ext cx="16478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7">
            <a:extLst>
              <a:ext uri="{FF2B5EF4-FFF2-40B4-BE49-F238E27FC236}">
                <a16:creationId xmlns:a16="http://schemas.microsoft.com/office/drawing/2014/main" id="{707DFB16-3641-46A0-831D-54FA375EDB14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762000"/>
            <a:ext cx="2362200" cy="1295400"/>
            <a:chOff x="3696" y="480"/>
            <a:chExt cx="1488" cy="816"/>
          </a:xfrm>
        </p:grpSpPr>
        <p:grpSp>
          <p:nvGrpSpPr>
            <p:cNvPr id="5287" name="Group 196">
              <a:extLst>
                <a:ext uri="{FF2B5EF4-FFF2-40B4-BE49-F238E27FC236}">
                  <a16:creationId xmlns:a16="http://schemas.microsoft.com/office/drawing/2014/main" id="{61C53A31-1034-4472-BF98-25216A7FD7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480"/>
              <a:ext cx="1488" cy="816"/>
              <a:chOff x="3696" y="480"/>
              <a:chExt cx="1488" cy="816"/>
            </a:xfrm>
          </p:grpSpPr>
          <p:graphicFrame>
            <p:nvGraphicFramePr>
              <p:cNvPr id="5289" name="Object 14">
                <a:extLst>
                  <a:ext uri="{FF2B5EF4-FFF2-40B4-BE49-F238E27FC236}">
                    <a16:creationId xmlns:a16="http://schemas.microsoft.com/office/drawing/2014/main" id="{3836D863-2E56-44B8-93CD-7876AF36B88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488"/>
              <a:ext cx="812" cy="8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749300" imgH="889000" progId="Equation.3">
                      <p:embed/>
                    </p:oleObj>
                  </mc:Choice>
                  <mc:Fallback>
                    <p:oleObj name="Equation" r:id="rId13" imgW="749300" imgH="889000" progId="Equation.3">
                      <p:embed/>
                      <p:pic>
                        <p:nvPicPr>
                          <p:cNvPr id="5289" name="Object 14">
                            <a:extLst>
                              <a:ext uri="{FF2B5EF4-FFF2-40B4-BE49-F238E27FC236}">
                                <a16:creationId xmlns:a16="http://schemas.microsoft.com/office/drawing/2014/main" id="{3836D863-2E56-44B8-93CD-7876AF36B88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488"/>
                            <a:ext cx="812" cy="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90" name="AutoShape 18">
                <a:extLst>
                  <a:ext uri="{FF2B5EF4-FFF2-40B4-BE49-F238E27FC236}">
                    <a16:creationId xmlns:a16="http://schemas.microsoft.com/office/drawing/2014/main" id="{F6E70E07-25EC-4DEF-BCD7-99BFA30B7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480"/>
                <a:ext cx="816" cy="768"/>
              </a:xfrm>
              <a:prstGeom prst="bracketPair">
                <a:avLst>
                  <a:gd name="adj" fmla="val 7477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291" name="Object 16">
                <a:extLst>
                  <a:ext uri="{FF2B5EF4-FFF2-40B4-BE49-F238E27FC236}">
                    <a16:creationId xmlns:a16="http://schemas.microsoft.com/office/drawing/2014/main" id="{3AFEF787-0E9A-4ECD-A29B-9D0C66D4F33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5" y="864"/>
              <a:ext cx="273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03112" imgH="241195" progId="Equation.3">
                      <p:embed/>
                    </p:oleObj>
                  </mc:Choice>
                  <mc:Fallback>
                    <p:oleObj name="Equation" r:id="rId15" imgW="203112" imgH="241195" progId="Equation.3">
                      <p:embed/>
                      <p:pic>
                        <p:nvPicPr>
                          <p:cNvPr id="5291" name="Object 16">
                            <a:extLst>
                              <a:ext uri="{FF2B5EF4-FFF2-40B4-BE49-F238E27FC236}">
                                <a16:creationId xmlns:a16="http://schemas.microsoft.com/office/drawing/2014/main" id="{3AFEF787-0E9A-4ECD-A29B-9D0C66D4F33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5" y="864"/>
                            <a:ext cx="273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92" name="Oval 17">
                <a:extLst>
                  <a:ext uri="{FF2B5EF4-FFF2-40B4-BE49-F238E27FC236}">
                    <a16:creationId xmlns:a16="http://schemas.microsoft.com/office/drawing/2014/main" id="{BE46C57E-9A3E-4AE9-825B-FC5C435A4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528"/>
                <a:ext cx="288" cy="38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293" name="Group 23">
                <a:extLst>
                  <a:ext uri="{FF2B5EF4-FFF2-40B4-BE49-F238E27FC236}">
                    <a16:creationId xmlns:a16="http://schemas.microsoft.com/office/drawing/2014/main" id="{40C238E2-E188-4600-B0C3-D01AA9BE55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0" y="672"/>
                <a:ext cx="432" cy="240"/>
                <a:chOff x="1488" y="2352"/>
                <a:chExt cx="432" cy="240"/>
              </a:xfrm>
            </p:grpSpPr>
            <p:sp>
              <p:nvSpPr>
                <p:cNvPr id="5295" name="Text Box 20">
                  <a:extLst>
                    <a:ext uri="{FF2B5EF4-FFF2-40B4-BE49-F238E27FC236}">
                      <a16:creationId xmlns:a16="http://schemas.microsoft.com/office/drawing/2014/main" id="{41D19109-30C1-4789-A31D-13F3CEC3B1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88" y="2352"/>
                  <a:ext cx="432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  <a:defRPr/>
                  </a:pPr>
                  <a:r>
                    <a:rPr lang="zh-CN" altLang="en-US" sz="1600" b="1"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记为</a:t>
                  </a:r>
                </a:p>
              </p:txBody>
            </p:sp>
            <p:sp>
              <p:nvSpPr>
                <p:cNvPr id="5296" name="Line 21">
                  <a:extLst>
                    <a:ext uri="{FF2B5EF4-FFF2-40B4-BE49-F238E27FC236}">
                      <a16:creationId xmlns:a16="http://schemas.microsoft.com/office/drawing/2014/main" id="{F71062BE-9CDE-47EA-929A-DFCCD3199E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97" name="Line 22">
                  <a:extLst>
                    <a:ext uri="{FF2B5EF4-FFF2-40B4-BE49-F238E27FC236}">
                      <a16:creationId xmlns:a16="http://schemas.microsoft.com/office/drawing/2014/main" id="{D728F45C-BEBC-4C5D-93B0-16A6774D3F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294" name="Text Box 24">
                <a:extLst>
                  <a:ext uri="{FF2B5EF4-FFF2-40B4-BE49-F238E27FC236}">
                    <a16:creationId xmlns:a16="http://schemas.microsoft.com/office/drawing/2014/main" id="{3289F898-42C7-4519-B773-FAB82A0184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72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8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sp>
          <p:nvSpPr>
            <p:cNvPr id="5288" name="Line 15">
              <a:extLst>
                <a:ext uri="{FF2B5EF4-FFF2-40B4-BE49-F238E27FC236}">
                  <a16:creationId xmlns:a16="http://schemas.microsoft.com/office/drawing/2014/main" id="{2A8261B6-4D69-41DD-9AA9-1A428F0A9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912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7914" name="AutoShape 26">
            <a:extLst>
              <a:ext uri="{FF2B5EF4-FFF2-40B4-BE49-F238E27FC236}">
                <a16:creationId xmlns:a16="http://schemas.microsoft.com/office/drawing/2014/main" id="{18CEE546-2501-4D02-8392-94863BA38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667000"/>
            <a:ext cx="6400800" cy="1143000"/>
          </a:xfrm>
          <a:prstGeom prst="wedgeEllipseCallout">
            <a:avLst>
              <a:gd name="adj1" fmla="val 21403"/>
              <a:gd name="adj2" fmla="val -112778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单位下三角阵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unitary lower-triangular matrix */</a:t>
            </a:r>
          </a:p>
        </p:txBody>
      </p:sp>
      <p:grpSp>
        <p:nvGrpSpPr>
          <p:cNvPr id="7" name="Group 34">
            <a:extLst>
              <a:ext uri="{FF2B5EF4-FFF2-40B4-BE49-F238E27FC236}">
                <a16:creationId xmlns:a16="http://schemas.microsoft.com/office/drawing/2014/main" id="{F9B59DB4-1EF0-4D80-9625-3188B0137F1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0"/>
            <a:ext cx="3276600" cy="1828800"/>
            <a:chOff x="336" y="1776"/>
            <a:chExt cx="2064" cy="1152"/>
          </a:xfrm>
        </p:grpSpPr>
        <p:sp>
          <p:nvSpPr>
            <p:cNvPr id="5282" name="Text Box 27">
              <a:extLst>
                <a:ext uri="{FF2B5EF4-FFF2-40B4-BE49-F238E27FC236}">
                  <a16:creationId xmlns:a16="http://schemas.microsoft.com/office/drawing/2014/main" id="{EC79E90C-B19A-41DB-8FA4-88E56D16B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160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记 </a:t>
              </a:r>
              <a:r>
                <a:rPr lang="en-US" altLang="zh-CN" sz="28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</a:t>
              </a:r>
            </a:p>
          </p:txBody>
        </p:sp>
        <p:grpSp>
          <p:nvGrpSpPr>
            <p:cNvPr id="5283" name="Group 33">
              <a:extLst>
                <a:ext uri="{FF2B5EF4-FFF2-40B4-BE49-F238E27FC236}">
                  <a16:creationId xmlns:a16="http://schemas.microsoft.com/office/drawing/2014/main" id="{031681E7-9A13-414D-8424-5B353C6722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776"/>
              <a:ext cx="1392" cy="1152"/>
              <a:chOff x="1824" y="2688"/>
              <a:chExt cx="1392" cy="1152"/>
            </a:xfrm>
          </p:grpSpPr>
          <p:graphicFrame>
            <p:nvGraphicFramePr>
              <p:cNvPr id="5284" name="Object 30">
                <a:extLst>
                  <a:ext uri="{FF2B5EF4-FFF2-40B4-BE49-F238E27FC236}">
                    <a16:creationId xmlns:a16="http://schemas.microsoft.com/office/drawing/2014/main" id="{D1BB0C62-366E-4051-820A-6A9B0BA004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72" y="2688"/>
              <a:ext cx="1317" cy="1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244600" imgH="939800" progId="Equation.3">
                      <p:embed/>
                    </p:oleObj>
                  </mc:Choice>
                  <mc:Fallback>
                    <p:oleObj name="Equation" r:id="rId17" imgW="1244600" imgH="939800" progId="Equation.3">
                      <p:embed/>
                      <p:pic>
                        <p:nvPicPr>
                          <p:cNvPr id="5284" name="Object 30">
                            <a:extLst>
                              <a:ext uri="{FF2B5EF4-FFF2-40B4-BE49-F238E27FC236}">
                                <a16:creationId xmlns:a16="http://schemas.microsoft.com/office/drawing/2014/main" id="{D1BB0C62-366E-4051-820A-6A9B0BA004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688"/>
                            <a:ext cx="1317" cy="11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85" name="Oval 31">
                <a:extLst>
                  <a:ext uri="{FF2B5EF4-FFF2-40B4-BE49-F238E27FC236}">
                    <a16:creationId xmlns:a16="http://schemas.microsoft.com/office/drawing/2014/main" id="{73A8C722-B06C-4027-811F-9BEFAAD0B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3264"/>
                <a:ext cx="528" cy="52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6" name="AutoShape 32">
                <a:extLst>
                  <a:ext uri="{FF2B5EF4-FFF2-40B4-BE49-F238E27FC236}">
                    <a16:creationId xmlns:a16="http://schemas.microsoft.com/office/drawing/2014/main" id="{F16C1D22-7A73-4F1C-81A7-4A9B068D9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1392" cy="1152"/>
              </a:xfrm>
              <a:prstGeom prst="bracketPair">
                <a:avLst>
                  <a:gd name="adj" fmla="val 7727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7923" name="Object 35">
            <a:extLst>
              <a:ext uri="{FF2B5EF4-FFF2-40B4-BE49-F238E27FC236}">
                <a16:creationId xmlns:a16="http://schemas.microsoft.com/office/drawing/2014/main" id="{E4CE7439-0C6F-419D-B6C1-1A12017DC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459561"/>
              </p:ext>
            </p:extLst>
          </p:nvPr>
        </p:nvGraphicFramePr>
        <p:xfrm>
          <a:off x="4572000" y="3581400"/>
          <a:ext cx="228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7836" imgH="203112" progId="Equation.3">
                  <p:embed/>
                </p:oleObj>
              </mc:Choice>
              <mc:Fallback>
                <p:oleObj name="Equation" r:id="rId19" imgW="837836" imgH="203112" progId="Equation.3">
                  <p:embed/>
                  <p:pic>
                    <p:nvPicPr>
                      <p:cNvPr id="37923" name="Object 35">
                        <a:extLst>
                          <a:ext uri="{FF2B5EF4-FFF2-40B4-BE49-F238E27FC236}">
                            <a16:creationId xmlns:a16="http://schemas.microsoft.com/office/drawing/2014/main" id="{E4CE7439-0C6F-419D-B6C1-1A12017DC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2286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4" name="AutoShape 36">
            <a:extLst>
              <a:ext uri="{FF2B5EF4-FFF2-40B4-BE49-F238E27FC236}">
                <a16:creationId xmlns:a16="http://schemas.microsoft.com/office/drawing/2014/main" id="{D9FFC30E-E7A1-49A5-BDA2-8146AB6C0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00600"/>
            <a:ext cx="4191000" cy="1143000"/>
          </a:xfrm>
          <a:prstGeom prst="wedgeEllipseCallout">
            <a:avLst>
              <a:gd name="adj1" fmla="val -8713"/>
              <a:gd name="adj2" fmla="val -119028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的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U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分解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</a:t>
            </a:r>
            <a:r>
              <a:rPr lang="en-US" altLang="zh-CN" sz="2000" b="1" i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LU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factorization */</a:t>
            </a:r>
            <a:endParaRPr lang="en-US" altLang="zh-CN" sz="2000" b="1" i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37">
            <a:extLst>
              <a:ext uri="{FF2B5EF4-FFF2-40B4-BE49-F238E27FC236}">
                <a16:creationId xmlns:a16="http://schemas.microsoft.com/office/drawing/2014/main" id="{835E3909-93C3-424B-9631-556C7FD1099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953000"/>
            <a:ext cx="2362200" cy="1524000"/>
            <a:chOff x="2304" y="1296"/>
            <a:chExt cx="2496" cy="1776"/>
          </a:xfrm>
        </p:grpSpPr>
        <p:sp>
          <p:nvSpPr>
            <p:cNvPr id="5236" name="Freeform 38">
              <a:extLst>
                <a:ext uri="{FF2B5EF4-FFF2-40B4-BE49-F238E27FC236}">
                  <a16:creationId xmlns:a16="http://schemas.microsoft.com/office/drawing/2014/main" id="{CDE7248F-8EA1-44B9-AA41-2A2B186B65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2" y="1823"/>
              <a:ext cx="1104" cy="770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237" name="Group 39">
              <a:extLst>
                <a:ext uri="{FF2B5EF4-FFF2-40B4-BE49-F238E27FC236}">
                  <a16:creationId xmlns:a16="http://schemas.microsoft.com/office/drawing/2014/main" id="{CC75B120-36BF-42DE-B203-74DF9F0DC2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5279" name="Freeform 40">
                <a:extLst>
                  <a:ext uri="{FF2B5EF4-FFF2-40B4-BE49-F238E27FC236}">
                    <a16:creationId xmlns:a16="http://schemas.microsoft.com/office/drawing/2014/main" id="{34B590D1-9641-4324-8BDA-BDB8FDCFED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1"/>
                <a:ext cx="2573" cy="479"/>
              </a:xfrm>
              <a:custGeom>
                <a:avLst/>
                <a:gdLst>
                  <a:gd name="T0" fmla="*/ 197 w 5145"/>
                  <a:gd name="T1" fmla="*/ 0 h 963"/>
                  <a:gd name="T2" fmla="*/ 644 w 5145"/>
                  <a:gd name="T3" fmla="*/ 0 h 963"/>
                  <a:gd name="T4" fmla="*/ 523 w 5145"/>
                  <a:gd name="T5" fmla="*/ 120 h 963"/>
                  <a:gd name="T6" fmla="*/ 0 w 5145"/>
                  <a:gd name="T7" fmla="*/ 120 h 963"/>
                  <a:gd name="T8" fmla="*/ 197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0" name="Rectangle 41">
                <a:extLst>
                  <a:ext uri="{FF2B5EF4-FFF2-40B4-BE49-F238E27FC236}">
                    <a16:creationId xmlns:a16="http://schemas.microsoft.com/office/drawing/2014/main" id="{BC51D0EE-2F99-442D-9711-2B9B229A2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9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360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81" name="Freeform 42">
                <a:extLst>
                  <a:ext uri="{FF2B5EF4-FFF2-40B4-BE49-F238E27FC236}">
                    <a16:creationId xmlns:a16="http://schemas.microsoft.com/office/drawing/2014/main" id="{DA8BCECB-A89C-44A0-A0DB-C34AC51439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1"/>
                <a:ext cx="482" cy="594"/>
              </a:xfrm>
              <a:custGeom>
                <a:avLst/>
                <a:gdLst>
                  <a:gd name="T0" fmla="*/ 121 w 963"/>
                  <a:gd name="T1" fmla="*/ 0 h 1192"/>
                  <a:gd name="T2" fmla="*/ 0 w 963"/>
                  <a:gd name="T3" fmla="*/ 120 h 1192"/>
                  <a:gd name="T4" fmla="*/ 0 w 963"/>
                  <a:gd name="T5" fmla="*/ 148 h 1192"/>
                  <a:gd name="T6" fmla="*/ 121 w 963"/>
                  <a:gd name="T7" fmla="*/ 27 h 1192"/>
                  <a:gd name="T8" fmla="*/ 12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238" name="Group 43">
              <a:extLst>
                <a:ext uri="{FF2B5EF4-FFF2-40B4-BE49-F238E27FC236}">
                  <a16:creationId xmlns:a16="http://schemas.microsoft.com/office/drawing/2014/main" id="{8A4F74C9-A92C-44C9-AB0B-DA6729B6C7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5277" name="Freeform 44">
                <a:extLst>
                  <a:ext uri="{FF2B5EF4-FFF2-40B4-BE49-F238E27FC236}">
                    <a16:creationId xmlns:a16="http://schemas.microsoft.com/office/drawing/2014/main" id="{CA8D547A-03EE-4777-8F48-2F3F74EBE7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1" y="2068"/>
                <a:ext cx="450" cy="403"/>
              </a:xfrm>
              <a:custGeom>
                <a:avLst/>
                <a:gdLst>
                  <a:gd name="T0" fmla="*/ 3 w 896"/>
                  <a:gd name="T1" fmla="*/ 21 h 808"/>
                  <a:gd name="T2" fmla="*/ 0 w 896"/>
                  <a:gd name="T3" fmla="*/ 38 h 808"/>
                  <a:gd name="T4" fmla="*/ 5 w 896"/>
                  <a:gd name="T5" fmla="*/ 57 h 808"/>
                  <a:gd name="T6" fmla="*/ 6 w 896"/>
                  <a:gd name="T7" fmla="*/ 68 h 808"/>
                  <a:gd name="T8" fmla="*/ 7 w 896"/>
                  <a:gd name="T9" fmla="*/ 73 h 808"/>
                  <a:gd name="T10" fmla="*/ 9 w 896"/>
                  <a:gd name="T11" fmla="*/ 79 h 808"/>
                  <a:gd name="T12" fmla="*/ 12 w 896"/>
                  <a:gd name="T13" fmla="*/ 85 h 808"/>
                  <a:gd name="T14" fmla="*/ 17 w 896"/>
                  <a:gd name="T15" fmla="*/ 92 h 808"/>
                  <a:gd name="T16" fmla="*/ 21 w 896"/>
                  <a:gd name="T17" fmla="*/ 97 h 808"/>
                  <a:gd name="T18" fmla="*/ 26 w 896"/>
                  <a:gd name="T19" fmla="*/ 101 h 808"/>
                  <a:gd name="T20" fmla="*/ 49 w 896"/>
                  <a:gd name="T21" fmla="*/ 74 h 808"/>
                  <a:gd name="T22" fmla="*/ 75 w 896"/>
                  <a:gd name="T23" fmla="*/ 101 h 808"/>
                  <a:gd name="T24" fmla="*/ 81 w 896"/>
                  <a:gd name="T25" fmla="*/ 96 h 808"/>
                  <a:gd name="T26" fmla="*/ 86 w 896"/>
                  <a:gd name="T27" fmla="*/ 90 h 808"/>
                  <a:gd name="T28" fmla="*/ 90 w 896"/>
                  <a:gd name="T29" fmla="*/ 82 h 808"/>
                  <a:gd name="T30" fmla="*/ 95 w 896"/>
                  <a:gd name="T31" fmla="*/ 74 h 808"/>
                  <a:gd name="T32" fmla="*/ 104 w 896"/>
                  <a:gd name="T33" fmla="*/ 57 h 808"/>
                  <a:gd name="T34" fmla="*/ 110 w 896"/>
                  <a:gd name="T35" fmla="*/ 31 h 808"/>
                  <a:gd name="T36" fmla="*/ 113 w 896"/>
                  <a:gd name="T37" fmla="*/ 18 h 808"/>
                  <a:gd name="T38" fmla="*/ 94 w 896"/>
                  <a:gd name="T39" fmla="*/ 6 h 808"/>
                  <a:gd name="T40" fmla="*/ 74 w 896"/>
                  <a:gd name="T41" fmla="*/ 0 h 808"/>
                  <a:gd name="T42" fmla="*/ 42 w 896"/>
                  <a:gd name="T43" fmla="*/ 2 h 808"/>
                  <a:gd name="T44" fmla="*/ 19 w 896"/>
                  <a:gd name="T45" fmla="*/ 8 h 808"/>
                  <a:gd name="T46" fmla="*/ 3 w 896"/>
                  <a:gd name="T47" fmla="*/ 2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8" name="Freeform 45">
                <a:extLst>
                  <a:ext uri="{FF2B5EF4-FFF2-40B4-BE49-F238E27FC236}">
                    <a16:creationId xmlns:a16="http://schemas.microsoft.com/office/drawing/2014/main" id="{CE62F9C0-3B86-45E8-BC18-0B67B7F975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0" y="2360"/>
                <a:ext cx="276" cy="712"/>
              </a:xfrm>
              <a:custGeom>
                <a:avLst/>
                <a:gdLst>
                  <a:gd name="T0" fmla="*/ 31 w 553"/>
                  <a:gd name="T1" fmla="*/ 0 h 1424"/>
                  <a:gd name="T2" fmla="*/ 15 w 553"/>
                  <a:gd name="T3" fmla="*/ 20 h 1424"/>
                  <a:gd name="T4" fmla="*/ 21 w 553"/>
                  <a:gd name="T5" fmla="*/ 36 h 1424"/>
                  <a:gd name="T6" fmla="*/ 10 w 553"/>
                  <a:gd name="T7" fmla="*/ 58 h 1424"/>
                  <a:gd name="T8" fmla="*/ 3 w 553"/>
                  <a:gd name="T9" fmla="*/ 88 h 1424"/>
                  <a:gd name="T10" fmla="*/ 0 w 553"/>
                  <a:gd name="T11" fmla="*/ 108 h 1424"/>
                  <a:gd name="T12" fmla="*/ 3 w 553"/>
                  <a:gd name="T13" fmla="*/ 127 h 1424"/>
                  <a:gd name="T14" fmla="*/ 8 w 553"/>
                  <a:gd name="T15" fmla="*/ 150 h 1424"/>
                  <a:gd name="T16" fmla="*/ 36 w 553"/>
                  <a:gd name="T17" fmla="*/ 179 h 1424"/>
                  <a:gd name="T18" fmla="*/ 63 w 553"/>
                  <a:gd name="T19" fmla="*/ 144 h 1424"/>
                  <a:gd name="T20" fmla="*/ 69 w 553"/>
                  <a:gd name="T21" fmla="*/ 112 h 1424"/>
                  <a:gd name="T22" fmla="*/ 64 w 553"/>
                  <a:gd name="T23" fmla="*/ 82 h 1424"/>
                  <a:gd name="T24" fmla="*/ 57 w 553"/>
                  <a:gd name="T25" fmla="*/ 56 h 1424"/>
                  <a:gd name="T26" fmla="*/ 46 w 553"/>
                  <a:gd name="T27" fmla="*/ 35 h 1424"/>
                  <a:gd name="T28" fmla="*/ 54 w 553"/>
                  <a:gd name="T29" fmla="*/ 25 h 1424"/>
                  <a:gd name="T30" fmla="*/ 31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239" name="Group 46">
              <a:extLst>
                <a:ext uri="{FF2B5EF4-FFF2-40B4-BE49-F238E27FC236}">
                  <a16:creationId xmlns:a16="http://schemas.microsoft.com/office/drawing/2014/main" id="{50C445F9-146E-41EB-9F57-A60E9E06C3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5274" name="Freeform 47">
                <a:extLst>
                  <a:ext uri="{FF2B5EF4-FFF2-40B4-BE49-F238E27FC236}">
                    <a16:creationId xmlns:a16="http://schemas.microsoft.com/office/drawing/2014/main" id="{1DA32DA9-3F6D-413E-9C71-12E4C408515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371" y="1701"/>
                <a:ext cx="396" cy="527"/>
              </a:xfrm>
              <a:custGeom>
                <a:avLst/>
                <a:gdLst>
                  <a:gd name="T0" fmla="*/ 62 w 693"/>
                  <a:gd name="T1" fmla="*/ 8 h 873"/>
                  <a:gd name="T2" fmla="*/ 66 w 693"/>
                  <a:gd name="T3" fmla="*/ 2 h 873"/>
                  <a:gd name="T4" fmla="*/ 72 w 693"/>
                  <a:gd name="T5" fmla="*/ 0 h 873"/>
                  <a:gd name="T6" fmla="*/ 76 w 693"/>
                  <a:gd name="T7" fmla="*/ 1 h 873"/>
                  <a:gd name="T8" fmla="*/ 78 w 693"/>
                  <a:gd name="T9" fmla="*/ 4 h 873"/>
                  <a:gd name="T10" fmla="*/ 80 w 693"/>
                  <a:gd name="T11" fmla="*/ 11 h 873"/>
                  <a:gd name="T12" fmla="*/ 81 w 693"/>
                  <a:gd name="T13" fmla="*/ 25 h 873"/>
                  <a:gd name="T14" fmla="*/ 80 w 693"/>
                  <a:gd name="T15" fmla="*/ 38 h 873"/>
                  <a:gd name="T16" fmla="*/ 80 w 693"/>
                  <a:gd name="T17" fmla="*/ 46 h 873"/>
                  <a:gd name="T18" fmla="*/ 82 w 693"/>
                  <a:gd name="T19" fmla="*/ 66 h 873"/>
                  <a:gd name="T20" fmla="*/ 85 w 693"/>
                  <a:gd name="T21" fmla="*/ 80 h 873"/>
                  <a:gd name="T22" fmla="*/ 87 w 693"/>
                  <a:gd name="T23" fmla="*/ 85 h 873"/>
                  <a:gd name="T24" fmla="*/ 91 w 693"/>
                  <a:gd name="T25" fmla="*/ 93 h 873"/>
                  <a:gd name="T26" fmla="*/ 99 w 693"/>
                  <a:gd name="T27" fmla="*/ 123 h 873"/>
                  <a:gd name="T28" fmla="*/ 104 w 693"/>
                  <a:gd name="T29" fmla="*/ 131 h 873"/>
                  <a:gd name="T30" fmla="*/ 115 w 693"/>
                  <a:gd name="T31" fmla="*/ 143 h 873"/>
                  <a:gd name="T32" fmla="*/ 128 w 693"/>
                  <a:gd name="T33" fmla="*/ 159 h 873"/>
                  <a:gd name="T34" fmla="*/ 78 w 693"/>
                  <a:gd name="T35" fmla="*/ 191 h 873"/>
                  <a:gd name="T36" fmla="*/ 48 w 693"/>
                  <a:gd name="T37" fmla="*/ 151 h 873"/>
                  <a:gd name="T38" fmla="*/ 36 w 693"/>
                  <a:gd name="T39" fmla="*/ 157 h 873"/>
                  <a:gd name="T40" fmla="*/ 18 w 693"/>
                  <a:gd name="T41" fmla="*/ 161 h 873"/>
                  <a:gd name="T42" fmla="*/ 6 w 693"/>
                  <a:gd name="T43" fmla="*/ 159 h 873"/>
                  <a:gd name="T44" fmla="*/ 0 w 693"/>
                  <a:gd name="T45" fmla="*/ 153 h 873"/>
                  <a:gd name="T46" fmla="*/ 0 w 693"/>
                  <a:gd name="T47" fmla="*/ 146 h 873"/>
                  <a:gd name="T48" fmla="*/ 3 w 693"/>
                  <a:gd name="T49" fmla="*/ 139 h 873"/>
                  <a:gd name="T50" fmla="*/ 14 w 693"/>
                  <a:gd name="T51" fmla="*/ 134 h 873"/>
                  <a:gd name="T52" fmla="*/ 29 w 693"/>
                  <a:gd name="T53" fmla="*/ 130 h 873"/>
                  <a:gd name="T54" fmla="*/ 40 w 693"/>
                  <a:gd name="T55" fmla="*/ 125 h 873"/>
                  <a:gd name="T56" fmla="*/ 44 w 693"/>
                  <a:gd name="T57" fmla="*/ 120 h 873"/>
                  <a:gd name="T58" fmla="*/ 52 w 693"/>
                  <a:gd name="T59" fmla="*/ 111 h 873"/>
                  <a:gd name="T60" fmla="*/ 56 w 693"/>
                  <a:gd name="T61" fmla="*/ 106 h 873"/>
                  <a:gd name="T62" fmla="*/ 60 w 693"/>
                  <a:gd name="T63" fmla="*/ 98 h 873"/>
                  <a:gd name="T64" fmla="*/ 60 w 693"/>
                  <a:gd name="T65" fmla="*/ 83 h 873"/>
                  <a:gd name="T66" fmla="*/ 59 w 693"/>
                  <a:gd name="T67" fmla="*/ 66 h 873"/>
                  <a:gd name="T68" fmla="*/ 56 w 693"/>
                  <a:gd name="T69" fmla="*/ 48 h 873"/>
                  <a:gd name="T70" fmla="*/ 59 w 693"/>
                  <a:gd name="T71" fmla="*/ 22 h 873"/>
                  <a:gd name="T72" fmla="*/ 62 w 693"/>
                  <a:gd name="T73" fmla="*/ 8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5" name="Freeform 48">
                <a:extLst>
                  <a:ext uri="{FF2B5EF4-FFF2-40B4-BE49-F238E27FC236}">
                    <a16:creationId xmlns:a16="http://schemas.microsoft.com/office/drawing/2014/main" id="{C0FFE9A3-428C-40FD-8F98-8C55DD17A00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072" y="2064"/>
                <a:ext cx="543" cy="616"/>
              </a:xfrm>
              <a:custGeom>
                <a:avLst/>
                <a:gdLst>
                  <a:gd name="T0" fmla="*/ 12 w 954"/>
                  <a:gd name="T1" fmla="*/ 31 h 1017"/>
                  <a:gd name="T2" fmla="*/ 39 w 954"/>
                  <a:gd name="T3" fmla="*/ 24 h 1017"/>
                  <a:gd name="T4" fmla="*/ 53 w 954"/>
                  <a:gd name="T5" fmla="*/ 11 h 1017"/>
                  <a:gd name="T6" fmla="*/ 63 w 954"/>
                  <a:gd name="T7" fmla="*/ 0 h 1017"/>
                  <a:gd name="T8" fmla="*/ 87 w 954"/>
                  <a:gd name="T9" fmla="*/ 26 h 1017"/>
                  <a:gd name="T10" fmla="*/ 114 w 954"/>
                  <a:gd name="T11" fmla="*/ 57 h 1017"/>
                  <a:gd name="T12" fmla="*/ 138 w 954"/>
                  <a:gd name="T13" fmla="*/ 85 h 1017"/>
                  <a:gd name="T14" fmla="*/ 147 w 954"/>
                  <a:gd name="T15" fmla="*/ 97 h 1017"/>
                  <a:gd name="T16" fmla="*/ 153 w 954"/>
                  <a:gd name="T17" fmla="*/ 107 h 1017"/>
                  <a:gd name="T18" fmla="*/ 159 w 954"/>
                  <a:gd name="T19" fmla="*/ 118 h 1017"/>
                  <a:gd name="T20" fmla="*/ 166 w 954"/>
                  <a:gd name="T21" fmla="*/ 132 h 1017"/>
                  <a:gd name="T22" fmla="*/ 170 w 954"/>
                  <a:gd name="T23" fmla="*/ 143 h 1017"/>
                  <a:gd name="T24" fmla="*/ 174 w 954"/>
                  <a:gd name="T25" fmla="*/ 156 h 1017"/>
                  <a:gd name="T26" fmla="*/ 176 w 954"/>
                  <a:gd name="T27" fmla="*/ 177 h 1017"/>
                  <a:gd name="T28" fmla="*/ 174 w 954"/>
                  <a:gd name="T29" fmla="*/ 190 h 1017"/>
                  <a:gd name="T30" fmla="*/ 170 w 954"/>
                  <a:gd name="T31" fmla="*/ 201 h 1017"/>
                  <a:gd name="T32" fmla="*/ 158 w 954"/>
                  <a:gd name="T33" fmla="*/ 211 h 1017"/>
                  <a:gd name="T34" fmla="*/ 149 w 954"/>
                  <a:gd name="T35" fmla="*/ 218 h 1017"/>
                  <a:gd name="T36" fmla="*/ 134 w 954"/>
                  <a:gd name="T37" fmla="*/ 222 h 1017"/>
                  <a:gd name="T38" fmla="*/ 122 w 954"/>
                  <a:gd name="T39" fmla="*/ 225 h 1017"/>
                  <a:gd name="T40" fmla="*/ 111 w 954"/>
                  <a:gd name="T41" fmla="*/ 223 h 1017"/>
                  <a:gd name="T42" fmla="*/ 102 w 954"/>
                  <a:gd name="T43" fmla="*/ 223 h 1017"/>
                  <a:gd name="T44" fmla="*/ 93 w 954"/>
                  <a:gd name="T45" fmla="*/ 220 h 1017"/>
                  <a:gd name="T46" fmla="*/ 85 w 954"/>
                  <a:gd name="T47" fmla="*/ 215 h 1017"/>
                  <a:gd name="T48" fmla="*/ 76 w 954"/>
                  <a:gd name="T49" fmla="*/ 209 h 1017"/>
                  <a:gd name="T50" fmla="*/ 69 w 954"/>
                  <a:gd name="T51" fmla="*/ 201 h 1017"/>
                  <a:gd name="T52" fmla="*/ 62 w 954"/>
                  <a:gd name="T53" fmla="*/ 188 h 1017"/>
                  <a:gd name="T54" fmla="*/ 57 w 954"/>
                  <a:gd name="T55" fmla="*/ 180 h 1017"/>
                  <a:gd name="T56" fmla="*/ 46 w 954"/>
                  <a:gd name="T57" fmla="*/ 152 h 1017"/>
                  <a:gd name="T58" fmla="*/ 34 w 954"/>
                  <a:gd name="T59" fmla="*/ 116 h 1017"/>
                  <a:gd name="T60" fmla="*/ 24 w 954"/>
                  <a:gd name="T61" fmla="*/ 88 h 1017"/>
                  <a:gd name="T62" fmla="*/ 8 w 954"/>
                  <a:gd name="T63" fmla="*/ 54 h 1017"/>
                  <a:gd name="T64" fmla="*/ 0 w 954"/>
                  <a:gd name="T65" fmla="*/ 35 h 1017"/>
                  <a:gd name="T66" fmla="*/ 12 w 954"/>
                  <a:gd name="T67" fmla="*/ 3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76" name="Freeform 49">
                <a:extLst>
                  <a:ext uri="{FF2B5EF4-FFF2-40B4-BE49-F238E27FC236}">
                    <a16:creationId xmlns:a16="http://schemas.microsoft.com/office/drawing/2014/main" id="{D85471EC-C06C-4CDC-AC05-5707E8E89A5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292" y="2051"/>
                <a:ext cx="332" cy="292"/>
              </a:xfrm>
              <a:custGeom>
                <a:avLst/>
                <a:gdLst>
                  <a:gd name="T0" fmla="*/ 0 w 581"/>
                  <a:gd name="T1" fmla="*/ 37 h 486"/>
                  <a:gd name="T2" fmla="*/ 8 w 581"/>
                  <a:gd name="T3" fmla="*/ 37 h 486"/>
                  <a:gd name="T4" fmla="*/ 18 w 581"/>
                  <a:gd name="T5" fmla="*/ 35 h 486"/>
                  <a:gd name="T6" fmla="*/ 28 w 581"/>
                  <a:gd name="T7" fmla="*/ 33 h 486"/>
                  <a:gd name="T8" fmla="*/ 35 w 581"/>
                  <a:gd name="T9" fmla="*/ 30 h 486"/>
                  <a:gd name="T10" fmla="*/ 50 w 581"/>
                  <a:gd name="T11" fmla="*/ 23 h 486"/>
                  <a:gd name="T12" fmla="*/ 62 w 581"/>
                  <a:gd name="T13" fmla="*/ 10 h 486"/>
                  <a:gd name="T14" fmla="*/ 68 w 581"/>
                  <a:gd name="T15" fmla="*/ 0 h 486"/>
                  <a:gd name="T16" fmla="*/ 108 w 581"/>
                  <a:gd name="T17" fmla="*/ 46 h 486"/>
                  <a:gd name="T18" fmla="*/ 107 w 581"/>
                  <a:gd name="T19" fmla="*/ 54 h 486"/>
                  <a:gd name="T20" fmla="*/ 104 w 581"/>
                  <a:gd name="T21" fmla="*/ 63 h 486"/>
                  <a:gd name="T22" fmla="*/ 97 w 581"/>
                  <a:gd name="T23" fmla="*/ 71 h 486"/>
                  <a:gd name="T24" fmla="*/ 92 w 581"/>
                  <a:gd name="T25" fmla="*/ 78 h 486"/>
                  <a:gd name="T26" fmla="*/ 84 w 581"/>
                  <a:gd name="T27" fmla="*/ 84 h 486"/>
                  <a:gd name="T28" fmla="*/ 73 w 581"/>
                  <a:gd name="T29" fmla="*/ 90 h 486"/>
                  <a:gd name="T30" fmla="*/ 62 w 581"/>
                  <a:gd name="T31" fmla="*/ 96 h 486"/>
                  <a:gd name="T32" fmla="*/ 47 w 581"/>
                  <a:gd name="T33" fmla="*/ 101 h 486"/>
                  <a:gd name="T34" fmla="*/ 35 w 581"/>
                  <a:gd name="T35" fmla="*/ 104 h 486"/>
                  <a:gd name="T36" fmla="*/ 26 w 581"/>
                  <a:gd name="T37" fmla="*/ 107 h 486"/>
                  <a:gd name="T38" fmla="*/ 0 w 581"/>
                  <a:gd name="T39" fmla="*/ 37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240" name="Freeform 50">
              <a:extLst>
                <a:ext uri="{FF2B5EF4-FFF2-40B4-BE49-F238E27FC236}">
                  <a16:creationId xmlns:a16="http://schemas.microsoft.com/office/drawing/2014/main" id="{7B8A69A4-4ED8-4D7E-95F8-2953F7E322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7" y="1684"/>
              <a:ext cx="396" cy="527"/>
            </a:xfrm>
            <a:custGeom>
              <a:avLst/>
              <a:gdLst>
                <a:gd name="T0" fmla="*/ 62 w 693"/>
                <a:gd name="T1" fmla="*/ 8 h 873"/>
                <a:gd name="T2" fmla="*/ 66 w 693"/>
                <a:gd name="T3" fmla="*/ 2 h 873"/>
                <a:gd name="T4" fmla="*/ 72 w 693"/>
                <a:gd name="T5" fmla="*/ 0 h 873"/>
                <a:gd name="T6" fmla="*/ 76 w 693"/>
                <a:gd name="T7" fmla="*/ 1 h 873"/>
                <a:gd name="T8" fmla="*/ 78 w 693"/>
                <a:gd name="T9" fmla="*/ 4 h 873"/>
                <a:gd name="T10" fmla="*/ 80 w 693"/>
                <a:gd name="T11" fmla="*/ 11 h 873"/>
                <a:gd name="T12" fmla="*/ 81 w 693"/>
                <a:gd name="T13" fmla="*/ 25 h 873"/>
                <a:gd name="T14" fmla="*/ 80 w 693"/>
                <a:gd name="T15" fmla="*/ 38 h 873"/>
                <a:gd name="T16" fmla="*/ 80 w 693"/>
                <a:gd name="T17" fmla="*/ 46 h 873"/>
                <a:gd name="T18" fmla="*/ 82 w 693"/>
                <a:gd name="T19" fmla="*/ 66 h 873"/>
                <a:gd name="T20" fmla="*/ 85 w 693"/>
                <a:gd name="T21" fmla="*/ 80 h 873"/>
                <a:gd name="T22" fmla="*/ 87 w 693"/>
                <a:gd name="T23" fmla="*/ 85 h 873"/>
                <a:gd name="T24" fmla="*/ 91 w 693"/>
                <a:gd name="T25" fmla="*/ 93 h 873"/>
                <a:gd name="T26" fmla="*/ 99 w 693"/>
                <a:gd name="T27" fmla="*/ 123 h 873"/>
                <a:gd name="T28" fmla="*/ 104 w 693"/>
                <a:gd name="T29" fmla="*/ 131 h 873"/>
                <a:gd name="T30" fmla="*/ 115 w 693"/>
                <a:gd name="T31" fmla="*/ 143 h 873"/>
                <a:gd name="T32" fmla="*/ 128 w 693"/>
                <a:gd name="T33" fmla="*/ 159 h 873"/>
                <a:gd name="T34" fmla="*/ 78 w 693"/>
                <a:gd name="T35" fmla="*/ 191 h 873"/>
                <a:gd name="T36" fmla="*/ 48 w 693"/>
                <a:gd name="T37" fmla="*/ 151 h 873"/>
                <a:gd name="T38" fmla="*/ 36 w 693"/>
                <a:gd name="T39" fmla="*/ 157 h 873"/>
                <a:gd name="T40" fmla="*/ 18 w 693"/>
                <a:gd name="T41" fmla="*/ 161 h 873"/>
                <a:gd name="T42" fmla="*/ 6 w 693"/>
                <a:gd name="T43" fmla="*/ 159 h 873"/>
                <a:gd name="T44" fmla="*/ 0 w 693"/>
                <a:gd name="T45" fmla="*/ 153 h 873"/>
                <a:gd name="T46" fmla="*/ 0 w 693"/>
                <a:gd name="T47" fmla="*/ 146 h 873"/>
                <a:gd name="T48" fmla="*/ 3 w 693"/>
                <a:gd name="T49" fmla="*/ 139 h 873"/>
                <a:gd name="T50" fmla="*/ 14 w 693"/>
                <a:gd name="T51" fmla="*/ 134 h 873"/>
                <a:gd name="T52" fmla="*/ 29 w 693"/>
                <a:gd name="T53" fmla="*/ 130 h 873"/>
                <a:gd name="T54" fmla="*/ 40 w 693"/>
                <a:gd name="T55" fmla="*/ 125 h 873"/>
                <a:gd name="T56" fmla="*/ 44 w 693"/>
                <a:gd name="T57" fmla="*/ 120 h 873"/>
                <a:gd name="T58" fmla="*/ 52 w 693"/>
                <a:gd name="T59" fmla="*/ 111 h 873"/>
                <a:gd name="T60" fmla="*/ 56 w 693"/>
                <a:gd name="T61" fmla="*/ 106 h 873"/>
                <a:gd name="T62" fmla="*/ 60 w 693"/>
                <a:gd name="T63" fmla="*/ 98 h 873"/>
                <a:gd name="T64" fmla="*/ 60 w 693"/>
                <a:gd name="T65" fmla="*/ 83 h 873"/>
                <a:gd name="T66" fmla="*/ 59 w 693"/>
                <a:gd name="T67" fmla="*/ 66 h 873"/>
                <a:gd name="T68" fmla="*/ 56 w 693"/>
                <a:gd name="T69" fmla="*/ 48 h 873"/>
                <a:gd name="T70" fmla="*/ 59 w 693"/>
                <a:gd name="T71" fmla="*/ 22 h 873"/>
                <a:gd name="T72" fmla="*/ 62 w 693"/>
                <a:gd name="T73" fmla="*/ 8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41" name="Freeform 51">
              <a:extLst>
                <a:ext uri="{FF2B5EF4-FFF2-40B4-BE49-F238E27FC236}">
                  <a16:creationId xmlns:a16="http://schemas.microsoft.com/office/drawing/2014/main" id="{1FC03E0A-1DDE-4100-B347-EE1EB369B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8" y="2047"/>
              <a:ext cx="543" cy="616"/>
            </a:xfrm>
            <a:custGeom>
              <a:avLst/>
              <a:gdLst>
                <a:gd name="T0" fmla="*/ 12 w 954"/>
                <a:gd name="T1" fmla="*/ 31 h 1017"/>
                <a:gd name="T2" fmla="*/ 39 w 954"/>
                <a:gd name="T3" fmla="*/ 24 h 1017"/>
                <a:gd name="T4" fmla="*/ 53 w 954"/>
                <a:gd name="T5" fmla="*/ 11 h 1017"/>
                <a:gd name="T6" fmla="*/ 63 w 954"/>
                <a:gd name="T7" fmla="*/ 0 h 1017"/>
                <a:gd name="T8" fmla="*/ 87 w 954"/>
                <a:gd name="T9" fmla="*/ 26 h 1017"/>
                <a:gd name="T10" fmla="*/ 114 w 954"/>
                <a:gd name="T11" fmla="*/ 57 h 1017"/>
                <a:gd name="T12" fmla="*/ 138 w 954"/>
                <a:gd name="T13" fmla="*/ 85 h 1017"/>
                <a:gd name="T14" fmla="*/ 147 w 954"/>
                <a:gd name="T15" fmla="*/ 97 h 1017"/>
                <a:gd name="T16" fmla="*/ 153 w 954"/>
                <a:gd name="T17" fmla="*/ 107 h 1017"/>
                <a:gd name="T18" fmla="*/ 159 w 954"/>
                <a:gd name="T19" fmla="*/ 118 h 1017"/>
                <a:gd name="T20" fmla="*/ 166 w 954"/>
                <a:gd name="T21" fmla="*/ 132 h 1017"/>
                <a:gd name="T22" fmla="*/ 170 w 954"/>
                <a:gd name="T23" fmla="*/ 143 h 1017"/>
                <a:gd name="T24" fmla="*/ 174 w 954"/>
                <a:gd name="T25" fmla="*/ 156 h 1017"/>
                <a:gd name="T26" fmla="*/ 176 w 954"/>
                <a:gd name="T27" fmla="*/ 177 h 1017"/>
                <a:gd name="T28" fmla="*/ 174 w 954"/>
                <a:gd name="T29" fmla="*/ 190 h 1017"/>
                <a:gd name="T30" fmla="*/ 170 w 954"/>
                <a:gd name="T31" fmla="*/ 201 h 1017"/>
                <a:gd name="T32" fmla="*/ 158 w 954"/>
                <a:gd name="T33" fmla="*/ 211 h 1017"/>
                <a:gd name="T34" fmla="*/ 149 w 954"/>
                <a:gd name="T35" fmla="*/ 218 h 1017"/>
                <a:gd name="T36" fmla="*/ 134 w 954"/>
                <a:gd name="T37" fmla="*/ 222 h 1017"/>
                <a:gd name="T38" fmla="*/ 122 w 954"/>
                <a:gd name="T39" fmla="*/ 225 h 1017"/>
                <a:gd name="T40" fmla="*/ 111 w 954"/>
                <a:gd name="T41" fmla="*/ 223 h 1017"/>
                <a:gd name="T42" fmla="*/ 102 w 954"/>
                <a:gd name="T43" fmla="*/ 223 h 1017"/>
                <a:gd name="T44" fmla="*/ 93 w 954"/>
                <a:gd name="T45" fmla="*/ 220 h 1017"/>
                <a:gd name="T46" fmla="*/ 85 w 954"/>
                <a:gd name="T47" fmla="*/ 215 h 1017"/>
                <a:gd name="T48" fmla="*/ 76 w 954"/>
                <a:gd name="T49" fmla="*/ 209 h 1017"/>
                <a:gd name="T50" fmla="*/ 69 w 954"/>
                <a:gd name="T51" fmla="*/ 201 h 1017"/>
                <a:gd name="T52" fmla="*/ 62 w 954"/>
                <a:gd name="T53" fmla="*/ 188 h 1017"/>
                <a:gd name="T54" fmla="*/ 57 w 954"/>
                <a:gd name="T55" fmla="*/ 180 h 1017"/>
                <a:gd name="T56" fmla="*/ 46 w 954"/>
                <a:gd name="T57" fmla="*/ 152 h 1017"/>
                <a:gd name="T58" fmla="*/ 34 w 954"/>
                <a:gd name="T59" fmla="*/ 116 h 1017"/>
                <a:gd name="T60" fmla="*/ 24 w 954"/>
                <a:gd name="T61" fmla="*/ 88 h 1017"/>
                <a:gd name="T62" fmla="*/ 8 w 954"/>
                <a:gd name="T63" fmla="*/ 54 h 1017"/>
                <a:gd name="T64" fmla="*/ 0 w 954"/>
                <a:gd name="T65" fmla="*/ 35 h 1017"/>
                <a:gd name="T66" fmla="*/ 12 w 954"/>
                <a:gd name="T67" fmla="*/ 3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42" name="Freeform 52">
              <a:extLst>
                <a:ext uri="{FF2B5EF4-FFF2-40B4-BE49-F238E27FC236}">
                  <a16:creationId xmlns:a16="http://schemas.microsoft.com/office/drawing/2014/main" id="{0297E107-7D63-42C2-9817-221EEF45C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2" y="2034"/>
              <a:ext cx="330" cy="292"/>
            </a:xfrm>
            <a:custGeom>
              <a:avLst/>
              <a:gdLst>
                <a:gd name="T0" fmla="*/ 0 w 581"/>
                <a:gd name="T1" fmla="*/ 37 h 486"/>
                <a:gd name="T2" fmla="*/ 8 w 581"/>
                <a:gd name="T3" fmla="*/ 37 h 486"/>
                <a:gd name="T4" fmla="*/ 18 w 581"/>
                <a:gd name="T5" fmla="*/ 35 h 486"/>
                <a:gd name="T6" fmla="*/ 28 w 581"/>
                <a:gd name="T7" fmla="*/ 33 h 486"/>
                <a:gd name="T8" fmla="*/ 35 w 581"/>
                <a:gd name="T9" fmla="*/ 30 h 486"/>
                <a:gd name="T10" fmla="*/ 50 w 581"/>
                <a:gd name="T11" fmla="*/ 23 h 486"/>
                <a:gd name="T12" fmla="*/ 62 w 581"/>
                <a:gd name="T13" fmla="*/ 10 h 486"/>
                <a:gd name="T14" fmla="*/ 68 w 581"/>
                <a:gd name="T15" fmla="*/ 0 h 486"/>
                <a:gd name="T16" fmla="*/ 108 w 581"/>
                <a:gd name="T17" fmla="*/ 46 h 486"/>
                <a:gd name="T18" fmla="*/ 107 w 581"/>
                <a:gd name="T19" fmla="*/ 54 h 486"/>
                <a:gd name="T20" fmla="*/ 104 w 581"/>
                <a:gd name="T21" fmla="*/ 63 h 486"/>
                <a:gd name="T22" fmla="*/ 97 w 581"/>
                <a:gd name="T23" fmla="*/ 71 h 486"/>
                <a:gd name="T24" fmla="*/ 92 w 581"/>
                <a:gd name="T25" fmla="*/ 78 h 486"/>
                <a:gd name="T26" fmla="*/ 84 w 581"/>
                <a:gd name="T27" fmla="*/ 84 h 486"/>
                <a:gd name="T28" fmla="*/ 73 w 581"/>
                <a:gd name="T29" fmla="*/ 90 h 486"/>
                <a:gd name="T30" fmla="*/ 62 w 581"/>
                <a:gd name="T31" fmla="*/ 96 h 486"/>
                <a:gd name="T32" fmla="*/ 47 w 581"/>
                <a:gd name="T33" fmla="*/ 101 h 486"/>
                <a:gd name="T34" fmla="*/ 35 w 581"/>
                <a:gd name="T35" fmla="*/ 104 h 486"/>
                <a:gd name="T36" fmla="*/ 26 w 581"/>
                <a:gd name="T37" fmla="*/ 107 h 486"/>
                <a:gd name="T38" fmla="*/ 0 w 581"/>
                <a:gd name="T39" fmla="*/ 37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243" name="Group 53">
              <a:extLst>
                <a:ext uri="{FF2B5EF4-FFF2-40B4-BE49-F238E27FC236}">
                  <a16:creationId xmlns:a16="http://schemas.microsoft.com/office/drawing/2014/main" id="{BCE4982C-41F2-475F-9A49-57FE4B4BF9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5244" name="Group 54">
                <a:extLst>
                  <a:ext uri="{FF2B5EF4-FFF2-40B4-BE49-F238E27FC236}">
                    <a16:creationId xmlns:a16="http://schemas.microsoft.com/office/drawing/2014/main" id="{9E803512-FAB6-4B92-8FAB-AE01995777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5272" name="Oval 55">
                  <a:extLst>
                    <a:ext uri="{FF2B5EF4-FFF2-40B4-BE49-F238E27FC236}">
                      <a16:creationId xmlns:a16="http://schemas.microsoft.com/office/drawing/2014/main" id="{54B201A2-6E08-4944-A5F0-07503BA40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1" y="1976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36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73" name="Oval 56">
                  <a:extLst>
                    <a:ext uri="{FF2B5EF4-FFF2-40B4-BE49-F238E27FC236}">
                      <a16:creationId xmlns:a16="http://schemas.microsoft.com/office/drawing/2014/main" id="{F142CF86-48D3-4385-9F56-CA89208613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5" y="1983"/>
                  <a:ext cx="34" cy="34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36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245" name="Group 57">
                <a:extLst>
                  <a:ext uri="{FF2B5EF4-FFF2-40B4-BE49-F238E27FC236}">
                    <a16:creationId xmlns:a16="http://schemas.microsoft.com/office/drawing/2014/main" id="{755038EE-9BC4-446C-B934-0EF64413E6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5270" name="Oval 58">
                  <a:extLst>
                    <a:ext uri="{FF2B5EF4-FFF2-40B4-BE49-F238E27FC236}">
                      <a16:creationId xmlns:a16="http://schemas.microsoft.com/office/drawing/2014/main" id="{E1439D3A-4A5F-4F1C-869F-669AD43C1B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36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71" name="Oval 59">
                  <a:extLst>
                    <a:ext uri="{FF2B5EF4-FFF2-40B4-BE49-F238E27FC236}">
                      <a16:creationId xmlns:a16="http://schemas.microsoft.com/office/drawing/2014/main" id="{55C2EC19-F301-4EF2-BA0C-8B85E54D0C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6" y="1988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3600"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246" name="Freeform 60">
                <a:extLst>
                  <a:ext uri="{FF2B5EF4-FFF2-40B4-BE49-F238E27FC236}">
                    <a16:creationId xmlns:a16="http://schemas.microsoft.com/office/drawing/2014/main" id="{B52D5D87-4DC8-4891-87E3-54162B3150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0" y="1605"/>
                <a:ext cx="72" cy="187"/>
              </a:xfrm>
              <a:custGeom>
                <a:avLst/>
                <a:gdLst>
                  <a:gd name="T0" fmla="*/ 11 w 128"/>
                  <a:gd name="T1" fmla="*/ 4 h 311"/>
                  <a:gd name="T2" fmla="*/ 17 w 128"/>
                  <a:gd name="T3" fmla="*/ 0 h 311"/>
                  <a:gd name="T4" fmla="*/ 21 w 128"/>
                  <a:gd name="T5" fmla="*/ 4 h 311"/>
                  <a:gd name="T6" fmla="*/ 23 w 128"/>
                  <a:gd name="T7" fmla="*/ 14 h 311"/>
                  <a:gd name="T8" fmla="*/ 24 w 128"/>
                  <a:gd name="T9" fmla="*/ 28 h 311"/>
                  <a:gd name="T10" fmla="*/ 23 w 128"/>
                  <a:gd name="T11" fmla="*/ 42 h 311"/>
                  <a:gd name="T12" fmla="*/ 19 w 128"/>
                  <a:gd name="T13" fmla="*/ 57 h 311"/>
                  <a:gd name="T14" fmla="*/ 14 w 128"/>
                  <a:gd name="T15" fmla="*/ 66 h 311"/>
                  <a:gd name="T16" fmla="*/ 6 w 128"/>
                  <a:gd name="T17" fmla="*/ 67 h 311"/>
                  <a:gd name="T18" fmla="*/ 0 w 128"/>
                  <a:gd name="T19" fmla="*/ 48 h 311"/>
                  <a:gd name="T20" fmla="*/ 11 w 128"/>
                  <a:gd name="T21" fmla="*/ 4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47" name="Freeform 61">
                <a:extLst>
                  <a:ext uri="{FF2B5EF4-FFF2-40B4-BE49-F238E27FC236}">
                    <a16:creationId xmlns:a16="http://schemas.microsoft.com/office/drawing/2014/main" id="{97E24B19-B8AA-4229-A5E9-180DBCD0C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9" y="1609"/>
                <a:ext cx="72" cy="189"/>
              </a:xfrm>
              <a:custGeom>
                <a:avLst/>
                <a:gdLst>
                  <a:gd name="T0" fmla="*/ 13 w 126"/>
                  <a:gd name="T1" fmla="*/ 4 h 311"/>
                  <a:gd name="T2" fmla="*/ 6 w 126"/>
                  <a:gd name="T3" fmla="*/ 0 h 311"/>
                  <a:gd name="T4" fmla="*/ 3 w 126"/>
                  <a:gd name="T5" fmla="*/ 4 h 311"/>
                  <a:gd name="T6" fmla="*/ 1 w 126"/>
                  <a:gd name="T7" fmla="*/ 13 h 311"/>
                  <a:gd name="T8" fmla="*/ 0 w 126"/>
                  <a:gd name="T9" fmla="*/ 28 h 311"/>
                  <a:gd name="T10" fmla="*/ 1 w 126"/>
                  <a:gd name="T11" fmla="*/ 42 h 311"/>
                  <a:gd name="T12" fmla="*/ 4 w 126"/>
                  <a:gd name="T13" fmla="*/ 57 h 311"/>
                  <a:gd name="T14" fmla="*/ 10 w 126"/>
                  <a:gd name="T15" fmla="*/ 66 h 311"/>
                  <a:gd name="T16" fmla="*/ 17 w 126"/>
                  <a:gd name="T17" fmla="*/ 67 h 311"/>
                  <a:gd name="T18" fmla="*/ 23 w 126"/>
                  <a:gd name="T19" fmla="*/ 48 h 311"/>
                  <a:gd name="T20" fmla="*/ 13 w 126"/>
                  <a:gd name="T21" fmla="*/ 4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48" name="Freeform 62">
                <a:extLst>
                  <a:ext uri="{FF2B5EF4-FFF2-40B4-BE49-F238E27FC236}">
                    <a16:creationId xmlns:a16="http://schemas.microsoft.com/office/drawing/2014/main" id="{C869DDE1-9A3A-4987-922C-2C8636BD09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6" y="1361"/>
                <a:ext cx="497" cy="751"/>
              </a:xfrm>
              <a:custGeom>
                <a:avLst/>
                <a:gdLst>
                  <a:gd name="T0" fmla="*/ 47 w 874"/>
                  <a:gd name="T1" fmla="*/ 5 h 1244"/>
                  <a:gd name="T2" fmla="*/ 35 w 874"/>
                  <a:gd name="T3" fmla="*/ 14 h 1244"/>
                  <a:gd name="T4" fmla="*/ 27 w 874"/>
                  <a:gd name="T5" fmla="*/ 22 h 1244"/>
                  <a:gd name="T6" fmla="*/ 22 w 874"/>
                  <a:gd name="T7" fmla="*/ 33 h 1244"/>
                  <a:gd name="T8" fmla="*/ 15 w 874"/>
                  <a:gd name="T9" fmla="*/ 45 h 1244"/>
                  <a:gd name="T10" fmla="*/ 12 w 874"/>
                  <a:gd name="T11" fmla="*/ 61 h 1244"/>
                  <a:gd name="T12" fmla="*/ 9 w 874"/>
                  <a:gd name="T13" fmla="*/ 74 h 1244"/>
                  <a:gd name="T14" fmla="*/ 9 w 874"/>
                  <a:gd name="T15" fmla="*/ 89 h 1244"/>
                  <a:gd name="T16" fmla="*/ 12 w 874"/>
                  <a:gd name="T17" fmla="*/ 110 h 1244"/>
                  <a:gd name="T18" fmla="*/ 13 w 874"/>
                  <a:gd name="T19" fmla="*/ 130 h 1244"/>
                  <a:gd name="T20" fmla="*/ 8 w 874"/>
                  <a:gd name="T21" fmla="*/ 150 h 1244"/>
                  <a:gd name="T22" fmla="*/ 3 w 874"/>
                  <a:gd name="T23" fmla="*/ 169 h 1244"/>
                  <a:gd name="T24" fmla="*/ 0 w 874"/>
                  <a:gd name="T25" fmla="*/ 187 h 1244"/>
                  <a:gd name="T26" fmla="*/ 0 w 874"/>
                  <a:gd name="T27" fmla="*/ 202 h 1244"/>
                  <a:gd name="T28" fmla="*/ 1 w 874"/>
                  <a:gd name="T29" fmla="*/ 216 h 1244"/>
                  <a:gd name="T30" fmla="*/ 3 w 874"/>
                  <a:gd name="T31" fmla="*/ 227 h 1244"/>
                  <a:gd name="T32" fmla="*/ 7 w 874"/>
                  <a:gd name="T33" fmla="*/ 239 h 1244"/>
                  <a:gd name="T34" fmla="*/ 14 w 874"/>
                  <a:gd name="T35" fmla="*/ 247 h 1244"/>
                  <a:gd name="T36" fmla="*/ 22 w 874"/>
                  <a:gd name="T37" fmla="*/ 254 h 1244"/>
                  <a:gd name="T38" fmla="*/ 36 w 874"/>
                  <a:gd name="T39" fmla="*/ 265 h 1244"/>
                  <a:gd name="T40" fmla="*/ 53 w 874"/>
                  <a:gd name="T41" fmla="*/ 269 h 1244"/>
                  <a:gd name="T42" fmla="*/ 70 w 874"/>
                  <a:gd name="T43" fmla="*/ 273 h 1244"/>
                  <a:gd name="T44" fmla="*/ 86 w 874"/>
                  <a:gd name="T45" fmla="*/ 270 h 1244"/>
                  <a:gd name="T46" fmla="*/ 100 w 874"/>
                  <a:gd name="T47" fmla="*/ 267 h 1244"/>
                  <a:gd name="T48" fmla="*/ 115 w 874"/>
                  <a:gd name="T49" fmla="*/ 259 h 1244"/>
                  <a:gd name="T50" fmla="*/ 128 w 874"/>
                  <a:gd name="T51" fmla="*/ 252 h 1244"/>
                  <a:gd name="T52" fmla="*/ 138 w 874"/>
                  <a:gd name="T53" fmla="*/ 242 h 1244"/>
                  <a:gd name="T54" fmla="*/ 151 w 874"/>
                  <a:gd name="T55" fmla="*/ 224 h 1244"/>
                  <a:gd name="T56" fmla="*/ 156 w 874"/>
                  <a:gd name="T57" fmla="*/ 215 h 1244"/>
                  <a:gd name="T58" fmla="*/ 160 w 874"/>
                  <a:gd name="T59" fmla="*/ 202 h 1244"/>
                  <a:gd name="T60" fmla="*/ 161 w 874"/>
                  <a:gd name="T61" fmla="*/ 189 h 1244"/>
                  <a:gd name="T62" fmla="*/ 162 w 874"/>
                  <a:gd name="T63" fmla="*/ 178 h 1244"/>
                  <a:gd name="T64" fmla="*/ 160 w 874"/>
                  <a:gd name="T65" fmla="*/ 163 h 1244"/>
                  <a:gd name="T66" fmla="*/ 158 w 874"/>
                  <a:gd name="T67" fmla="*/ 150 h 1244"/>
                  <a:gd name="T68" fmla="*/ 155 w 874"/>
                  <a:gd name="T69" fmla="*/ 123 h 1244"/>
                  <a:gd name="T70" fmla="*/ 156 w 874"/>
                  <a:gd name="T71" fmla="*/ 110 h 1244"/>
                  <a:gd name="T72" fmla="*/ 160 w 874"/>
                  <a:gd name="T73" fmla="*/ 96 h 1244"/>
                  <a:gd name="T74" fmla="*/ 161 w 874"/>
                  <a:gd name="T75" fmla="*/ 70 h 1244"/>
                  <a:gd name="T76" fmla="*/ 160 w 874"/>
                  <a:gd name="T77" fmla="*/ 46 h 1244"/>
                  <a:gd name="T78" fmla="*/ 156 w 874"/>
                  <a:gd name="T79" fmla="*/ 31 h 1244"/>
                  <a:gd name="T80" fmla="*/ 149 w 874"/>
                  <a:gd name="T81" fmla="*/ 20 h 1244"/>
                  <a:gd name="T82" fmla="*/ 130 w 874"/>
                  <a:gd name="T83" fmla="*/ 9 h 1244"/>
                  <a:gd name="T84" fmla="*/ 108 w 874"/>
                  <a:gd name="T85" fmla="*/ 2 h 1244"/>
                  <a:gd name="T86" fmla="*/ 73 w 874"/>
                  <a:gd name="T87" fmla="*/ 0 h 1244"/>
                  <a:gd name="T88" fmla="*/ 47 w 874"/>
                  <a:gd name="T89" fmla="*/ 5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249" name="Group 63">
                <a:extLst>
                  <a:ext uri="{FF2B5EF4-FFF2-40B4-BE49-F238E27FC236}">
                    <a16:creationId xmlns:a16="http://schemas.microsoft.com/office/drawing/2014/main" id="{7950DCFA-58B7-4710-B2FC-9448CAAE27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5267" name="Freeform 64">
                  <a:extLst>
                    <a:ext uri="{FF2B5EF4-FFF2-40B4-BE49-F238E27FC236}">
                      <a16:creationId xmlns:a16="http://schemas.microsoft.com/office/drawing/2014/main" id="{CA9B9DC1-B42F-47DE-861E-B81FAF8E34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3" y="2207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5 w 431"/>
                    <a:gd name="T3" fmla="*/ 0 h 19"/>
                    <a:gd name="T4" fmla="*/ 13 w 431"/>
                    <a:gd name="T5" fmla="*/ 0 h 19"/>
                    <a:gd name="T6" fmla="*/ 19 w 431"/>
                    <a:gd name="T7" fmla="*/ 0 h 19"/>
                    <a:gd name="T8" fmla="*/ 28 w 431"/>
                    <a:gd name="T9" fmla="*/ 1 h 19"/>
                    <a:gd name="T10" fmla="*/ 37 w 431"/>
                    <a:gd name="T11" fmla="*/ 1 h 19"/>
                    <a:gd name="T12" fmla="*/ 46 w 431"/>
                    <a:gd name="T13" fmla="*/ 1 h 19"/>
                    <a:gd name="T14" fmla="*/ 54 w 431"/>
                    <a:gd name="T15" fmla="*/ 2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68" name="Freeform 65">
                  <a:extLst>
                    <a:ext uri="{FF2B5EF4-FFF2-40B4-BE49-F238E27FC236}">
                      <a16:creationId xmlns:a16="http://schemas.microsoft.com/office/drawing/2014/main" id="{0704DCAD-491C-4EDF-9D3A-CD2617774E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8" y="2233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9 w 92"/>
                    <a:gd name="T3" fmla="*/ 0 h 5"/>
                    <a:gd name="T4" fmla="*/ 12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69" name="Freeform 66">
                  <a:extLst>
                    <a:ext uri="{FF2B5EF4-FFF2-40B4-BE49-F238E27FC236}">
                      <a16:creationId xmlns:a16="http://schemas.microsoft.com/office/drawing/2014/main" id="{4E310427-1076-458E-9A2E-62014AFD8C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1" y="2003"/>
                  <a:ext cx="101" cy="155"/>
                </a:xfrm>
                <a:custGeom>
                  <a:avLst/>
                  <a:gdLst>
                    <a:gd name="T0" fmla="*/ 18 w 202"/>
                    <a:gd name="T1" fmla="*/ 0 h 309"/>
                    <a:gd name="T2" fmla="*/ 17 w 202"/>
                    <a:gd name="T3" fmla="*/ 7 h 309"/>
                    <a:gd name="T4" fmla="*/ 18 w 202"/>
                    <a:gd name="T5" fmla="*/ 13 h 309"/>
                    <a:gd name="T6" fmla="*/ 20 w 202"/>
                    <a:gd name="T7" fmla="*/ 18 h 309"/>
                    <a:gd name="T8" fmla="*/ 23 w 202"/>
                    <a:gd name="T9" fmla="*/ 24 h 309"/>
                    <a:gd name="T10" fmla="*/ 24 w 202"/>
                    <a:gd name="T11" fmla="*/ 28 h 309"/>
                    <a:gd name="T12" fmla="*/ 26 w 202"/>
                    <a:gd name="T13" fmla="*/ 33 h 309"/>
                    <a:gd name="T14" fmla="*/ 24 w 202"/>
                    <a:gd name="T15" fmla="*/ 37 h 309"/>
                    <a:gd name="T16" fmla="*/ 22 w 202"/>
                    <a:gd name="T17" fmla="*/ 38 h 309"/>
                    <a:gd name="T18" fmla="*/ 18 w 202"/>
                    <a:gd name="T19" fmla="*/ 39 h 309"/>
                    <a:gd name="T20" fmla="*/ 14 w 202"/>
                    <a:gd name="T21" fmla="*/ 37 h 309"/>
                    <a:gd name="T22" fmla="*/ 8 w 202"/>
                    <a:gd name="T23" fmla="*/ 36 h 309"/>
                    <a:gd name="T24" fmla="*/ 0 w 202"/>
                    <a:gd name="T25" fmla="*/ 38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250" name="Group 67">
                <a:extLst>
                  <a:ext uri="{FF2B5EF4-FFF2-40B4-BE49-F238E27FC236}">
                    <a16:creationId xmlns:a16="http://schemas.microsoft.com/office/drawing/2014/main" id="{4B21CA6F-F6FB-4C30-B2E3-7754C4A5F5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5265" name="Freeform 68">
                  <a:extLst>
                    <a:ext uri="{FF2B5EF4-FFF2-40B4-BE49-F238E27FC236}">
                      <a16:creationId xmlns:a16="http://schemas.microsoft.com/office/drawing/2014/main" id="{46EF7A0B-3FEC-4602-9783-FFD7F26472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1" y="1904"/>
                  <a:ext cx="115" cy="26"/>
                </a:xfrm>
                <a:custGeom>
                  <a:avLst/>
                  <a:gdLst>
                    <a:gd name="T0" fmla="*/ 0 w 232"/>
                    <a:gd name="T1" fmla="*/ 6 h 49"/>
                    <a:gd name="T2" fmla="*/ 5 w 232"/>
                    <a:gd name="T3" fmla="*/ 3 h 49"/>
                    <a:gd name="T4" fmla="*/ 8 w 232"/>
                    <a:gd name="T5" fmla="*/ 1 h 49"/>
                    <a:gd name="T6" fmla="*/ 13 w 232"/>
                    <a:gd name="T7" fmla="*/ 0 h 49"/>
                    <a:gd name="T8" fmla="*/ 16 w 232"/>
                    <a:gd name="T9" fmla="*/ 0 h 49"/>
                    <a:gd name="T10" fmla="*/ 19 w 232"/>
                    <a:gd name="T11" fmla="*/ 0 h 49"/>
                    <a:gd name="T12" fmla="*/ 24 w 232"/>
                    <a:gd name="T13" fmla="*/ 1 h 49"/>
                    <a:gd name="T14" fmla="*/ 29 w 232"/>
                    <a:gd name="T15" fmla="*/ 3 h 49"/>
                    <a:gd name="T16" fmla="*/ 29 w 232"/>
                    <a:gd name="T17" fmla="*/ 4 h 49"/>
                    <a:gd name="T18" fmla="*/ 27 w 232"/>
                    <a:gd name="T19" fmla="*/ 5 h 49"/>
                    <a:gd name="T20" fmla="*/ 24 w 232"/>
                    <a:gd name="T21" fmla="*/ 4 h 49"/>
                    <a:gd name="T22" fmla="*/ 19 w 232"/>
                    <a:gd name="T23" fmla="*/ 3 h 49"/>
                    <a:gd name="T24" fmla="*/ 15 w 232"/>
                    <a:gd name="T25" fmla="*/ 3 h 49"/>
                    <a:gd name="T26" fmla="*/ 12 w 232"/>
                    <a:gd name="T27" fmla="*/ 4 h 49"/>
                    <a:gd name="T28" fmla="*/ 8 w 232"/>
                    <a:gd name="T29" fmla="*/ 5 h 49"/>
                    <a:gd name="T30" fmla="*/ 5 w 232"/>
                    <a:gd name="T31" fmla="*/ 5 h 49"/>
                    <a:gd name="T32" fmla="*/ 0 w 232"/>
                    <a:gd name="T33" fmla="*/ 6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66" name="Freeform 69">
                  <a:extLst>
                    <a:ext uri="{FF2B5EF4-FFF2-40B4-BE49-F238E27FC236}">
                      <a16:creationId xmlns:a16="http://schemas.microsoft.com/office/drawing/2014/main" id="{A0991CC3-BEBE-469E-9FAE-980FAA0D67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5" y="1905"/>
                  <a:ext cx="112" cy="26"/>
                </a:xfrm>
                <a:custGeom>
                  <a:avLst/>
                  <a:gdLst>
                    <a:gd name="T0" fmla="*/ 29 w 226"/>
                    <a:gd name="T1" fmla="*/ 6 h 48"/>
                    <a:gd name="T2" fmla="*/ 25 w 226"/>
                    <a:gd name="T3" fmla="*/ 4 h 48"/>
                    <a:gd name="T4" fmla="*/ 21 w 226"/>
                    <a:gd name="T5" fmla="*/ 2 h 48"/>
                    <a:gd name="T6" fmla="*/ 17 w 226"/>
                    <a:gd name="T7" fmla="*/ 1 h 48"/>
                    <a:gd name="T8" fmla="*/ 13 w 226"/>
                    <a:gd name="T9" fmla="*/ 1 h 48"/>
                    <a:gd name="T10" fmla="*/ 11 w 226"/>
                    <a:gd name="T11" fmla="*/ 0 h 48"/>
                    <a:gd name="T12" fmla="*/ 6 w 226"/>
                    <a:gd name="T13" fmla="*/ 2 h 48"/>
                    <a:gd name="T14" fmla="*/ 0 w 226"/>
                    <a:gd name="T15" fmla="*/ 3 h 48"/>
                    <a:gd name="T16" fmla="*/ 1 w 226"/>
                    <a:gd name="T17" fmla="*/ 5 h 48"/>
                    <a:gd name="T18" fmla="*/ 3 w 226"/>
                    <a:gd name="T19" fmla="*/ 5 h 48"/>
                    <a:gd name="T20" fmla="*/ 6 w 226"/>
                    <a:gd name="T21" fmla="*/ 4 h 48"/>
                    <a:gd name="T22" fmla="*/ 11 w 226"/>
                    <a:gd name="T23" fmla="*/ 4 h 48"/>
                    <a:gd name="T24" fmla="*/ 14 w 226"/>
                    <a:gd name="T25" fmla="*/ 4 h 48"/>
                    <a:gd name="T26" fmla="*/ 17 w 226"/>
                    <a:gd name="T27" fmla="*/ 4 h 48"/>
                    <a:gd name="T28" fmla="*/ 21 w 226"/>
                    <a:gd name="T29" fmla="*/ 5 h 48"/>
                    <a:gd name="T30" fmla="*/ 24 w 226"/>
                    <a:gd name="T31" fmla="*/ 6 h 48"/>
                    <a:gd name="T32" fmla="*/ 29 w 226"/>
                    <a:gd name="T33" fmla="*/ 6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251" name="Freeform 70">
                <a:extLst>
                  <a:ext uri="{FF2B5EF4-FFF2-40B4-BE49-F238E27FC236}">
                    <a16:creationId xmlns:a16="http://schemas.microsoft.com/office/drawing/2014/main" id="{5CDDDFF8-6B57-4402-B921-B4FF22608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7" y="1296"/>
                <a:ext cx="513" cy="355"/>
              </a:xfrm>
              <a:custGeom>
                <a:avLst/>
                <a:gdLst>
                  <a:gd name="T0" fmla="*/ 4 w 903"/>
                  <a:gd name="T1" fmla="*/ 129 h 586"/>
                  <a:gd name="T2" fmla="*/ 13 w 903"/>
                  <a:gd name="T3" fmla="*/ 130 h 586"/>
                  <a:gd name="T4" fmla="*/ 10 w 903"/>
                  <a:gd name="T5" fmla="*/ 112 h 586"/>
                  <a:gd name="T6" fmla="*/ 20 w 903"/>
                  <a:gd name="T7" fmla="*/ 95 h 586"/>
                  <a:gd name="T8" fmla="*/ 21 w 903"/>
                  <a:gd name="T9" fmla="*/ 75 h 586"/>
                  <a:gd name="T10" fmla="*/ 33 w 903"/>
                  <a:gd name="T11" fmla="*/ 64 h 586"/>
                  <a:gd name="T12" fmla="*/ 33 w 903"/>
                  <a:gd name="T13" fmla="*/ 47 h 586"/>
                  <a:gd name="T14" fmla="*/ 43 w 903"/>
                  <a:gd name="T15" fmla="*/ 46 h 586"/>
                  <a:gd name="T16" fmla="*/ 53 w 903"/>
                  <a:gd name="T17" fmla="*/ 37 h 586"/>
                  <a:gd name="T18" fmla="*/ 69 w 903"/>
                  <a:gd name="T19" fmla="*/ 48 h 586"/>
                  <a:gd name="T20" fmla="*/ 72 w 903"/>
                  <a:gd name="T21" fmla="*/ 42 h 586"/>
                  <a:gd name="T22" fmla="*/ 88 w 903"/>
                  <a:gd name="T23" fmla="*/ 48 h 586"/>
                  <a:gd name="T24" fmla="*/ 84 w 903"/>
                  <a:gd name="T25" fmla="*/ 37 h 586"/>
                  <a:gd name="T26" fmla="*/ 104 w 903"/>
                  <a:gd name="T27" fmla="*/ 51 h 586"/>
                  <a:gd name="T28" fmla="*/ 106 w 903"/>
                  <a:gd name="T29" fmla="*/ 42 h 586"/>
                  <a:gd name="T30" fmla="*/ 124 w 903"/>
                  <a:gd name="T31" fmla="*/ 56 h 586"/>
                  <a:gd name="T32" fmla="*/ 134 w 903"/>
                  <a:gd name="T33" fmla="*/ 53 h 586"/>
                  <a:gd name="T34" fmla="*/ 139 w 903"/>
                  <a:gd name="T35" fmla="*/ 67 h 586"/>
                  <a:gd name="T36" fmla="*/ 145 w 903"/>
                  <a:gd name="T37" fmla="*/ 65 h 586"/>
                  <a:gd name="T38" fmla="*/ 150 w 903"/>
                  <a:gd name="T39" fmla="*/ 76 h 586"/>
                  <a:gd name="T40" fmla="*/ 146 w 903"/>
                  <a:gd name="T41" fmla="*/ 93 h 586"/>
                  <a:gd name="T42" fmla="*/ 147 w 903"/>
                  <a:gd name="T43" fmla="*/ 108 h 586"/>
                  <a:gd name="T44" fmla="*/ 151 w 903"/>
                  <a:gd name="T45" fmla="*/ 128 h 586"/>
                  <a:gd name="T46" fmla="*/ 156 w 903"/>
                  <a:gd name="T47" fmla="*/ 128 h 586"/>
                  <a:gd name="T48" fmla="*/ 161 w 903"/>
                  <a:gd name="T49" fmla="*/ 115 h 586"/>
                  <a:gd name="T50" fmla="*/ 165 w 903"/>
                  <a:gd name="T51" fmla="*/ 103 h 586"/>
                  <a:gd name="T52" fmla="*/ 167 w 903"/>
                  <a:gd name="T53" fmla="*/ 85 h 586"/>
                  <a:gd name="T54" fmla="*/ 165 w 903"/>
                  <a:gd name="T55" fmla="*/ 59 h 586"/>
                  <a:gd name="T56" fmla="*/ 155 w 903"/>
                  <a:gd name="T57" fmla="*/ 41 h 586"/>
                  <a:gd name="T58" fmla="*/ 149 w 903"/>
                  <a:gd name="T59" fmla="*/ 29 h 586"/>
                  <a:gd name="T60" fmla="*/ 139 w 903"/>
                  <a:gd name="T61" fmla="*/ 18 h 586"/>
                  <a:gd name="T62" fmla="*/ 123 w 903"/>
                  <a:gd name="T63" fmla="*/ 9 h 586"/>
                  <a:gd name="T64" fmla="*/ 107 w 903"/>
                  <a:gd name="T65" fmla="*/ 4 h 586"/>
                  <a:gd name="T66" fmla="*/ 84 w 903"/>
                  <a:gd name="T67" fmla="*/ 0 h 586"/>
                  <a:gd name="T68" fmla="*/ 62 w 903"/>
                  <a:gd name="T69" fmla="*/ 4 h 586"/>
                  <a:gd name="T70" fmla="*/ 48 w 903"/>
                  <a:gd name="T71" fmla="*/ 5 h 586"/>
                  <a:gd name="T72" fmla="*/ 36 w 903"/>
                  <a:gd name="T73" fmla="*/ 10 h 586"/>
                  <a:gd name="T74" fmla="*/ 22 w 903"/>
                  <a:gd name="T75" fmla="*/ 20 h 586"/>
                  <a:gd name="T76" fmla="*/ 10 w 903"/>
                  <a:gd name="T77" fmla="*/ 38 h 586"/>
                  <a:gd name="T78" fmla="*/ 6 w 903"/>
                  <a:gd name="T79" fmla="*/ 50 h 586"/>
                  <a:gd name="T80" fmla="*/ 0 w 903"/>
                  <a:gd name="T81" fmla="*/ 72 h 586"/>
                  <a:gd name="T82" fmla="*/ 0 w 903"/>
                  <a:gd name="T83" fmla="*/ 98 h 586"/>
                  <a:gd name="T84" fmla="*/ 0 w 903"/>
                  <a:gd name="T85" fmla="*/ 115 h 586"/>
                  <a:gd name="T86" fmla="*/ 4 w 903"/>
                  <a:gd name="T87" fmla="*/ 129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252" name="Group 71">
                <a:extLst>
                  <a:ext uri="{FF2B5EF4-FFF2-40B4-BE49-F238E27FC236}">
                    <a16:creationId xmlns:a16="http://schemas.microsoft.com/office/drawing/2014/main" id="{1E1F07A7-235D-441B-8C0A-93116CDB0D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5253" name="Group 72">
                  <a:extLst>
                    <a:ext uri="{FF2B5EF4-FFF2-40B4-BE49-F238E27FC236}">
                      <a16:creationId xmlns:a16="http://schemas.microsoft.com/office/drawing/2014/main" id="{526971ED-3A2E-483A-A9FC-66B7BDCE6C6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5260" name="Freeform 73">
                    <a:extLst>
                      <a:ext uri="{FF2B5EF4-FFF2-40B4-BE49-F238E27FC236}">
                        <a16:creationId xmlns:a16="http://schemas.microsoft.com/office/drawing/2014/main" id="{1C9EF606-FAA7-434D-90E1-329DC1A00F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4 w 309"/>
                      <a:gd name="T1" fmla="*/ 2 h 246"/>
                      <a:gd name="T2" fmla="*/ 11 w 309"/>
                      <a:gd name="T3" fmla="*/ 0 h 246"/>
                      <a:gd name="T4" fmla="*/ 19 w 309"/>
                      <a:gd name="T5" fmla="*/ 0 h 246"/>
                      <a:gd name="T6" fmla="*/ 31 w 309"/>
                      <a:gd name="T7" fmla="*/ 1 h 246"/>
                      <a:gd name="T8" fmla="*/ 35 w 309"/>
                      <a:gd name="T9" fmla="*/ 2 h 246"/>
                      <a:gd name="T10" fmla="*/ 39 w 309"/>
                      <a:gd name="T11" fmla="*/ 4 h 246"/>
                      <a:gd name="T12" fmla="*/ 39 w 309"/>
                      <a:gd name="T13" fmla="*/ 9 h 246"/>
                      <a:gd name="T14" fmla="*/ 39 w 309"/>
                      <a:gd name="T15" fmla="*/ 14 h 246"/>
                      <a:gd name="T16" fmla="*/ 38 w 309"/>
                      <a:gd name="T17" fmla="*/ 18 h 246"/>
                      <a:gd name="T18" fmla="*/ 36 w 309"/>
                      <a:gd name="T19" fmla="*/ 21 h 246"/>
                      <a:gd name="T20" fmla="*/ 35 w 309"/>
                      <a:gd name="T21" fmla="*/ 24 h 246"/>
                      <a:gd name="T22" fmla="*/ 34 w 309"/>
                      <a:gd name="T23" fmla="*/ 27 h 246"/>
                      <a:gd name="T24" fmla="*/ 31 w 309"/>
                      <a:gd name="T25" fmla="*/ 29 h 246"/>
                      <a:gd name="T26" fmla="*/ 28 w 309"/>
                      <a:gd name="T27" fmla="*/ 30 h 246"/>
                      <a:gd name="T28" fmla="*/ 23 w 309"/>
                      <a:gd name="T29" fmla="*/ 31 h 246"/>
                      <a:gd name="T30" fmla="*/ 18 w 309"/>
                      <a:gd name="T31" fmla="*/ 32 h 246"/>
                      <a:gd name="T32" fmla="*/ 13 w 309"/>
                      <a:gd name="T33" fmla="*/ 31 h 246"/>
                      <a:gd name="T34" fmla="*/ 10 w 309"/>
                      <a:gd name="T35" fmla="*/ 30 h 246"/>
                      <a:gd name="T36" fmla="*/ 6 w 309"/>
                      <a:gd name="T37" fmla="*/ 29 h 246"/>
                      <a:gd name="T38" fmla="*/ 3 w 309"/>
                      <a:gd name="T39" fmla="*/ 26 h 246"/>
                      <a:gd name="T40" fmla="*/ 2 w 309"/>
                      <a:gd name="T41" fmla="*/ 24 h 246"/>
                      <a:gd name="T42" fmla="*/ 0 w 309"/>
                      <a:gd name="T43" fmla="*/ 17 h 246"/>
                      <a:gd name="T44" fmla="*/ 0 w 309"/>
                      <a:gd name="T45" fmla="*/ 11 h 246"/>
                      <a:gd name="T46" fmla="*/ 0 w 309"/>
                      <a:gd name="T47" fmla="*/ 6 h 246"/>
                      <a:gd name="T48" fmla="*/ 4 w 309"/>
                      <a:gd name="T49" fmla="*/ 2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61" name="Freeform 74">
                    <a:extLst>
                      <a:ext uri="{FF2B5EF4-FFF2-40B4-BE49-F238E27FC236}">
                        <a16:creationId xmlns:a16="http://schemas.microsoft.com/office/drawing/2014/main" id="{02A8C094-4C02-46D6-93A4-99EBACC0A1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3" y="1943"/>
                    <a:ext cx="153" cy="123"/>
                  </a:xfrm>
                  <a:custGeom>
                    <a:avLst/>
                    <a:gdLst>
                      <a:gd name="T0" fmla="*/ 34 w 308"/>
                      <a:gd name="T1" fmla="*/ 1 h 245"/>
                      <a:gd name="T2" fmla="*/ 27 w 308"/>
                      <a:gd name="T3" fmla="*/ 0 h 245"/>
                      <a:gd name="T4" fmla="*/ 20 w 308"/>
                      <a:gd name="T5" fmla="*/ 0 h 245"/>
                      <a:gd name="T6" fmla="*/ 14 w 308"/>
                      <a:gd name="T7" fmla="*/ 0 h 245"/>
                      <a:gd name="T8" fmla="*/ 8 w 308"/>
                      <a:gd name="T9" fmla="*/ 0 h 245"/>
                      <a:gd name="T10" fmla="*/ 4 w 308"/>
                      <a:gd name="T11" fmla="*/ 1 h 245"/>
                      <a:gd name="T12" fmla="*/ 0 w 308"/>
                      <a:gd name="T13" fmla="*/ 3 h 245"/>
                      <a:gd name="T14" fmla="*/ 0 w 308"/>
                      <a:gd name="T15" fmla="*/ 13 h 245"/>
                      <a:gd name="T16" fmla="*/ 1 w 308"/>
                      <a:gd name="T17" fmla="*/ 19 h 245"/>
                      <a:gd name="T18" fmla="*/ 3 w 308"/>
                      <a:gd name="T19" fmla="*/ 23 h 245"/>
                      <a:gd name="T20" fmla="*/ 5 w 308"/>
                      <a:gd name="T21" fmla="*/ 25 h 245"/>
                      <a:gd name="T22" fmla="*/ 8 w 308"/>
                      <a:gd name="T23" fmla="*/ 27 h 245"/>
                      <a:gd name="T24" fmla="*/ 10 w 308"/>
                      <a:gd name="T25" fmla="*/ 29 h 245"/>
                      <a:gd name="T26" fmla="*/ 13 w 308"/>
                      <a:gd name="T27" fmla="*/ 29 h 245"/>
                      <a:gd name="T28" fmla="*/ 16 w 308"/>
                      <a:gd name="T29" fmla="*/ 30 h 245"/>
                      <a:gd name="T30" fmla="*/ 20 w 308"/>
                      <a:gd name="T31" fmla="*/ 30 h 245"/>
                      <a:gd name="T32" fmla="*/ 26 w 308"/>
                      <a:gd name="T33" fmla="*/ 30 h 245"/>
                      <a:gd name="T34" fmla="*/ 30 w 308"/>
                      <a:gd name="T35" fmla="*/ 29 h 245"/>
                      <a:gd name="T36" fmla="*/ 33 w 308"/>
                      <a:gd name="T37" fmla="*/ 28 h 245"/>
                      <a:gd name="T38" fmla="*/ 36 w 308"/>
                      <a:gd name="T39" fmla="*/ 25 h 245"/>
                      <a:gd name="T40" fmla="*/ 38 w 308"/>
                      <a:gd name="T41" fmla="*/ 21 h 245"/>
                      <a:gd name="T42" fmla="*/ 39 w 308"/>
                      <a:gd name="T43" fmla="*/ 16 h 245"/>
                      <a:gd name="T44" fmla="*/ 39 w 308"/>
                      <a:gd name="T45" fmla="*/ 10 h 245"/>
                      <a:gd name="T46" fmla="*/ 39 w 308"/>
                      <a:gd name="T47" fmla="*/ 5 h 245"/>
                      <a:gd name="T48" fmla="*/ 34 w 308"/>
                      <a:gd name="T49" fmla="*/ 1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62" name="Freeform 75">
                    <a:extLst>
                      <a:ext uri="{FF2B5EF4-FFF2-40B4-BE49-F238E27FC236}">
                        <a16:creationId xmlns:a16="http://schemas.microsoft.com/office/drawing/2014/main" id="{1733D5CF-1106-4BEA-9792-270804A98F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1" y="1958"/>
                    <a:ext cx="22" cy="15"/>
                  </a:xfrm>
                  <a:custGeom>
                    <a:avLst/>
                    <a:gdLst>
                      <a:gd name="T0" fmla="*/ 0 w 45"/>
                      <a:gd name="T1" fmla="*/ 1 h 33"/>
                      <a:gd name="T2" fmla="*/ 0 w 45"/>
                      <a:gd name="T3" fmla="*/ 0 h 33"/>
                      <a:gd name="T4" fmla="*/ 2 w 45"/>
                      <a:gd name="T5" fmla="*/ 0 h 33"/>
                      <a:gd name="T6" fmla="*/ 3 w 45"/>
                      <a:gd name="T7" fmla="*/ 0 h 33"/>
                      <a:gd name="T8" fmla="*/ 5 w 45"/>
                      <a:gd name="T9" fmla="*/ 0 h 33"/>
                      <a:gd name="T10" fmla="*/ 5 w 45"/>
                      <a:gd name="T11" fmla="*/ 3 h 33"/>
                      <a:gd name="T12" fmla="*/ 4 w 45"/>
                      <a:gd name="T13" fmla="*/ 3 h 33"/>
                      <a:gd name="T14" fmla="*/ 3 w 45"/>
                      <a:gd name="T15" fmla="*/ 3 h 33"/>
                      <a:gd name="T16" fmla="*/ 1 w 45"/>
                      <a:gd name="T17" fmla="*/ 3 h 33"/>
                      <a:gd name="T18" fmla="*/ 0 w 45"/>
                      <a:gd name="T19" fmla="*/ 4 h 33"/>
                      <a:gd name="T20" fmla="*/ 0 w 45"/>
                      <a:gd name="T21" fmla="*/ 1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63" name="Freeform 76">
                    <a:extLst>
                      <a:ext uri="{FF2B5EF4-FFF2-40B4-BE49-F238E27FC236}">
                        <a16:creationId xmlns:a16="http://schemas.microsoft.com/office/drawing/2014/main" id="{EE8185A0-5636-49D3-A276-6052D3114D3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7 w 128"/>
                      <a:gd name="T1" fmla="*/ 3 h 52"/>
                      <a:gd name="T2" fmla="*/ 17 w 128"/>
                      <a:gd name="T3" fmla="*/ 7 h 52"/>
                      <a:gd name="T4" fmla="*/ 2 w 128"/>
                      <a:gd name="T5" fmla="*/ 3 h 52"/>
                      <a:gd name="T6" fmla="*/ 0 w 128"/>
                      <a:gd name="T7" fmla="*/ 0 h 52"/>
                      <a:gd name="T8" fmla="*/ 17 w 128"/>
                      <a:gd name="T9" fmla="*/ 3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64" name="Freeform 77">
                    <a:extLst>
                      <a:ext uri="{FF2B5EF4-FFF2-40B4-BE49-F238E27FC236}">
                        <a16:creationId xmlns:a16="http://schemas.microsoft.com/office/drawing/2014/main" id="{A5C6B390-BA8B-478C-8FB8-0D583FEBEBD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1"/>
                    <a:ext cx="38" cy="26"/>
                  </a:xfrm>
                  <a:custGeom>
                    <a:avLst/>
                    <a:gdLst>
                      <a:gd name="T0" fmla="*/ 0 w 74"/>
                      <a:gd name="T1" fmla="*/ 4 h 54"/>
                      <a:gd name="T2" fmla="*/ 0 w 74"/>
                      <a:gd name="T3" fmla="*/ 7 h 54"/>
                      <a:gd name="T4" fmla="*/ 9 w 74"/>
                      <a:gd name="T5" fmla="*/ 3 h 54"/>
                      <a:gd name="T6" fmla="*/ 10 w 74"/>
                      <a:gd name="T7" fmla="*/ 0 h 54"/>
                      <a:gd name="T8" fmla="*/ 0 w 74"/>
                      <a:gd name="T9" fmla="*/ 4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254" name="Group 78">
                  <a:extLst>
                    <a:ext uri="{FF2B5EF4-FFF2-40B4-BE49-F238E27FC236}">
                      <a16:creationId xmlns:a16="http://schemas.microsoft.com/office/drawing/2014/main" id="{20A12643-C39C-43C5-9668-1D3916643CD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5258" name="Oval 79">
                    <a:extLst>
                      <a:ext uri="{FF2B5EF4-FFF2-40B4-BE49-F238E27FC236}">
                        <a16:creationId xmlns:a16="http://schemas.microsoft.com/office/drawing/2014/main" id="{28CAFDC1-2ED8-4BD0-9E97-F9293DE9C9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1"/>
                    <a:ext cx="68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36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59" name="Oval 80">
                    <a:extLst>
                      <a:ext uri="{FF2B5EF4-FFF2-40B4-BE49-F238E27FC236}">
                        <a16:creationId xmlns:a16="http://schemas.microsoft.com/office/drawing/2014/main" id="{8C7AEA4B-45B2-41B7-9457-4B195456B0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7" y="1977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36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255" name="Group 81">
                  <a:extLst>
                    <a:ext uri="{FF2B5EF4-FFF2-40B4-BE49-F238E27FC236}">
                      <a16:creationId xmlns:a16="http://schemas.microsoft.com/office/drawing/2014/main" id="{4EFDF82D-EC82-4AFA-8C95-DA73DB3932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5256" name="Oval 82">
                    <a:extLst>
                      <a:ext uri="{FF2B5EF4-FFF2-40B4-BE49-F238E27FC236}">
                        <a16:creationId xmlns:a16="http://schemas.microsoft.com/office/drawing/2014/main" id="{E437FE95-7D3D-4036-983D-4EFB342E6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1975"/>
                    <a:ext cx="66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36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57" name="Oval 83">
                    <a:extLst>
                      <a:ext uri="{FF2B5EF4-FFF2-40B4-BE49-F238E27FC236}">
                        <a16:creationId xmlns:a16="http://schemas.microsoft.com/office/drawing/2014/main" id="{2D4A0567-0D34-4E1C-91CF-7D93F446706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3"/>
                    <a:ext cx="35" cy="34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  <a:defRPr/>
                    </a:pPr>
                    <a:endParaRPr lang="zh-CN" altLang="en-US" sz="3600"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37972" name="AutoShape 84">
            <a:extLst>
              <a:ext uri="{FF2B5EF4-FFF2-40B4-BE49-F238E27FC236}">
                <a16:creationId xmlns:a16="http://schemas.microsoft.com/office/drawing/2014/main" id="{963B250E-6A0F-4738-9C14-230BFE913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2643188"/>
            <a:ext cx="4800600" cy="1676400"/>
          </a:xfrm>
          <a:prstGeom prst="cloudCallout">
            <a:avLst>
              <a:gd name="adj1" fmla="val -38560"/>
              <a:gd name="adj2" fmla="val 112310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Hey hasn’t GE given me enough headache?  Why do I have to know its matrix form??!</a:t>
            </a:r>
          </a:p>
        </p:txBody>
      </p:sp>
      <p:grpSp>
        <p:nvGrpSpPr>
          <p:cNvPr id="22" name="Group 85">
            <a:extLst>
              <a:ext uri="{FF2B5EF4-FFF2-40B4-BE49-F238E27FC236}">
                <a16:creationId xmlns:a16="http://schemas.microsoft.com/office/drawing/2014/main" id="{C8A8D5A9-D755-4996-B54B-7686A03BA71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477000" y="5029200"/>
            <a:ext cx="1371600" cy="1430338"/>
            <a:chOff x="1401" y="923"/>
            <a:chExt cx="2322" cy="2090"/>
          </a:xfrm>
        </p:grpSpPr>
        <p:grpSp>
          <p:nvGrpSpPr>
            <p:cNvPr id="5143" name="Group 86">
              <a:extLst>
                <a:ext uri="{FF2B5EF4-FFF2-40B4-BE49-F238E27FC236}">
                  <a16:creationId xmlns:a16="http://schemas.microsoft.com/office/drawing/2014/main" id="{A636804E-421F-4052-AD15-9EAFC83768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1" y="923"/>
              <a:ext cx="2322" cy="1941"/>
              <a:chOff x="1401" y="923"/>
              <a:chExt cx="2322" cy="1941"/>
            </a:xfrm>
          </p:grpSpPr>
          <p:grpSp>
            <p:nvGrpSpPr>
              <p:cNvPr id="5170" name="Group 87">
                <a:extLst>
                  <a:ext uri="{FF2B5EF4-FFF2-40B4-BE49-F238E27FC236}">
                    <a16:creationId xmlns:a16="http://schemas.microsoft.com/office/drawing/2014/main" id="{19876580-A6D5-4078-8392-80D127C792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3" y="923"/>
                <a:ext cx="1190" cy="1337"/>
                <a:chOff x="2533" y="923"/>
                <a:chExt cx="1190" cy="1337"/>
              </a:xfrm>
            </p:grpSpPr>
            <p:grpSp>
              <p:nvGrpSpPr>
                <p:cNvPr id="5201" name="Group 88">
                  <a:extLst>
                    <a:ext uri="{FF2B5EF4-FFF2-40B4-BE49-F238E27FC236}">
                      <a16:creationId xmlns:a16="http://schemas.microsoft.com/office/drawing/2014/main" id="{A5410ACB-1B34-43A6-B028-2B8F56B27C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33" y="923"/>
                  <a:ext cx="1190" cy="1337"/>
                  <a:chOff x="2533" y="923"/>
                  <a:chExt cx="1190" cy="1337"/>
                </a:xfrm>
              </p:grpSpPr>
              <p:grpSp>
                <p:nvGrpSpPr>
                  <p:cNvPr id="5208" name="Group 89">
                    <a:extLst>
                      <a:ext uri="{FF2B5EF4-FFF2-40B4-BE49-F238E27FC236}">
                        <a16:creationId xmlns:a16="http://schemas.microsoft.com/office/drawing/2014/main" id="{854231A6-96D7-4D22-BF61-4272B21EFD2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533" y="923"/>
                    <a:ext cx="1172" cy="1337"/>
                    <a:chOff x="2533" y="923"/>
                    <a:chExt cx="1172" cy="1337"/>
                  </a:xfrm>
                </p:grpSpPr>
                <p:grpSp>
                  <p:nvGrpSpPr>
                    <p:cNvPr id="5213" name="Group 90">
                      <a:extLst>
                        <a:ext uri="{FF2B5EF4-FFF2-40B4-BE49-F238E27FC236}">
                          <a16:creationId xmlns:a16="http://schemas.microsoft.com/office/drawing/2014/main" id="{93F1F0E1-0432-4BFF-9CA9-0394A3D1259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33" y="923"/>
                      <a:ext cx="1172" cy="1337"/>
                      <a:chOff x="2533" y="923"/>
                      <a:chExt cx="1172" cy="1337"/>
                    </a:xfrm>
                  </p:grpSpPr>
                  <p:sp>
                    <p:nvSpPr>
                      <p:cNvPr id="5234" name="Freeform 91">
                        <a:extLst>
                          <a:ext uri="{FF2B5EF4-FFF2-40B4-BE49-F238E27FC236}">
                            <a16:creationId xmlns:a16="http://schemas.microsoft.com/office/drawing/2014/main" id="{9EF2776C-00AF-45D5-9853-E9F6DF239FF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32" y="923"/>
                        <a:ext cx="1172" cy="1338"/>
                      </a:xfrm>
                      <a:custGeom>
                        <a:avLst/>
                        <a:gdLst>
                          <a:gd name="T0" fmla="*/ 0 w 1172"/>
                          <a:gd name="T1" fmla="*/ 1117 h 1337"/>
                          <a:gd name="T2" fmla="*/ 114 w 1172"/>
                          <a:gd name="T3" fmla="*/ 972 h 1337"/>
                          <a:gd name="T4" fmla="*/ 193 w 1172"/>
                          <a:gd name="T5" fmla="*/ 885 h 1337"/>
                          <a:gd name="T6" fmla="*/ 244 w 1172"/>
                          <a:gd name="T7" fmla="*/ 822 h 1337"/>
                          <a:gd name="T8" fmla="*/ 248 w 1172"/>
                          <a:gd name="T9" fmla="*/ 746 h 1337"/>
                          <a:gd name="T10" fmla="*/ 224 w 1172"/>
                          <a:gd name="T11" fmla="*/ 683 h 1337"/>
                          <a:gd name="T12" fmla="*/ 189 w 1172"/>
                          <a:gd name="T13" fmla="*/ 628 h 1337"/>
                          <a:gd name="T14" fmla="*/ 173 w 1172"/>
                          <a:gd name="T15" fmla="*/ 577 h 1337"/>
                          <a:gd name="T16" fmla="*/ 155 w 1172"/>
                          <a:gd name="T17" fmla="*/ 539 h 1337"/>
                          <a:gd name="T18" fmla="*/ 138 w 1172"/>
                          <a:gd name="T19" fmla="*/ 450 h 1337"/>
                          <a:gd name="T20" fmla="*/ 140 w 1172"/>
                          <a:gd name="T21" fmla="*/ 394 h 1337"/>
                          <a:gd name="T22" fmla="*/ 148 w 1172"/>
                          <a:gd name="T23" fmla="*/ 315 h 1337"/>
                          <a:gd name="T24" fmla="*/ 171 w 1172"/>
                          <a:gd name="T25" fmla="*/ 247 h 1337"/>
                          <a:gd name="T26" fmla="*/ 209 w 1172"/>
                          <a:gd name="T27" fmla="*/ 176 h 1337"/>
                          <a:gd name="T28" fmla="*/ 248 w 1172"/>
                          <a:gd name="T29" fmla="*/ 134 h 1337"/>
                          <a:gd name="T30" fmla="*/ 308 w 1172"/>
                          <a:gd name="T31" fmla="*/ 79 h 1337"/>
                          <a:gd name="T32" fmla="*/ 393 w 1172"/>
                          <a:gd name="T33" fmla="*/ 39 h 1337"/>
                          <a:gd name="T34" fmla="*/ 469 w 1172"/>
                          <a:gd name="T35" fmla="*/ 18 h 1337"/>
                          <a:gd name="T36" fmla="*/ 560 w 1172"/>
                          <a:gd name="T37" fmla="*/ 1 h 1337"/>
                          <a:gd name="T38" fmla="*/ 651 w 1172"/>
                          <a:gd name="T39" fmla="*/ 0 h 1337"/>
                          <a:gd name="T40" fmla="*/ 724 w 1172"/>
                          <a:gd name="T41" fmla="*/ 7 h 1337"/>
                          <a:gd name="T42" fmla="*/ 815 w 1172"/>
                          <a:gd name="T43" fmla="*/ 28 h 1337"/>
                          <a:gd name="T44" fmla="*/ 900 w 1172"/>
                          <a:gd name="T45" fmla="*/ 58 h 1337"/>
                          <a:gd name="T46" fmla="*/ 961 w 1172"/>
                          <a:gd name="T47" fmla="*/ 91 h 1337"/>
                          <a:gd name="T48" fmla="*/ 1033 w 1172"/>
                          <a:gd name="T49" fmla="*/ 148 h 1337"/>
                          <a:gd name="T50" fmla="*/ 1092 w 1172"/>
                          <a:gd name="T51" fmla="*/ 222 h 1337"/>
                          <a:gd name="T52" fmla="*/ 1132 w 1172"/>
                          <a:gd name="T53" fmla="*/ 298 h 1337"/>
                          <a:gd name="T54" fmla="*/ 1158 w 1172"/>
                          <a:gd name="T55" fmla="*/ 352 h 1337"/>
                          <a:gd name="T56" fmla="*/ 1172 w 1172"/>
                          <a:gd name="T57" fmla="*/ 448 h 1337"/>
                          <a:gd name="T58" fmla="*/ 1168 w 1172"/>
                          <a:gd name="T59" fmla="*/ 548 h 1337"/>
                          <a:gd name="T60" fmla="*/ 1159 w 1172"/>
                          <a:gd name="T61" fmla="*/ 624 h 1337"/>
                          <a:gd name="T62" fmla="*/ 1132 w 1172"/>
                          <a:gd name="T63" fmla="*/ 724 h 1337"/>
                          <a:gd name="T64" fmla="*/ 1097 w 1172"/>
                          <a:gd name="T65" fmla="*/ 825 h 1337"/>
                          <a:gd name="T66" fmla="*/ 1054 w 1172"/>
                          <a:gd name="T67" fmla="*/ 901 h 1337"/>
                          <a:gd name="T68" fmla="*/ 996 w 1172"/>
                          <a:gd name="T69" fmla="*/ 983 h 1337"/>
                          <a:gd name="T70" fmla="*/ 927 w 1172"/>
                          <a:gd name="T71" fmla="*/ 1034 h 1337"/>
                          <a:gd name="T72" fmla="*/ 858 w 1172"/>
                          <a:gd name="T73" fmla="*/ 1060 h 1337"/>
                          <a:gd name="T74" fmla="*/ 782 w 1172"/>
                          <a:gd name="T75" fmla="*/ 1076 h 1337"/>
                          <a:gd name="T76" fmla="*/ 714 w 1172"/>
                          <a:gd name="T77" fmla="*/ 1075 h 1337"/>
                          <a:gd name="T78" fmla="*/ 659 w 1172"/>
                          <a:gd name="T79" fmla="*/ 1055 h 1337"/>
                          <a:gd name="T80" fmla="*/ 611 w 1172"/>
                          <a:gd name="T81" fmla="*/ 1028 h 1337"/>
                          <a:gd name="T82" fmla="*/ 588 w 1172"/>
                          <a:gd name="T83" fmla="*/ 1019 h 1337"/>
                          <a:gd name="T84" fmla="*/ 608 w 1172"/>
                          <a:gd name="T85" fmla="*/ 1072 h 1337"/>
                          <a:gd name="T86" fmla="*/ 643 w 1172"/>
                          <a:gd name="T87" fmla="*/ 1122 h 1337"/>
                          <a:gd name="T88" fmla="*/ 659 w 1172"/>
                          <a:gd name="T89" fmla="*/ 1194 h 1337"/>
                          <a:gd name="T90" fmla="*/ 659 w 1172"/>
                          <a:gd name="T91" fmla="*/ 1337 h 1337"/>
                          <a:gd name="T92" fmla="*/ 508 w 1172"/>
                          <a:gd name="T93" fmla="*/ 1325 h 1337"/>
                          <a:gd name="T94" fmla="*/ 358 w 1172"/>
                          <a:gd name="T95" fmla="*/ 1265 h 1337"/>
                          <a:gd name="T96" fmla="*/ 248 w 1172"/>
                          <a:gd name="T97" fmla="*/ 1198 h 1337"/>
                          <a:gd name="T98" fmla="*/ 0 w 1172"/>
                          <a:gd name="T99" fmla="*/ 1117 h 1337"/>
                          <a:gd name="T100" fmla="*/ 0 60000 65536"/>
                          <a:gd name="T101" fmla="*/ 0 60000 65536"/>
                          <a:gd name="T102" fmla="*/ 0 60000 65536"/>
                          <a:gd name="T103" fmla="*/ 0 60000 65536"/>
                          <a:gd name="T104" fmla="*/ 0 60000 65536"/>
                          <a:gd name="T105" fmla="*/ 0 60000 65536"/>
                          <a:gd name="T106" fmla="*/ 0 60000 65536"/>
                          <a:gd name="T107" fmla="*/ 0 60000 65536"/>
                          <a:gd name="T108" fmla="*/ 0 60000 65536"/>
                          <a:gd name="T109" fmla="*/ 0 60000 65536"/>
                          <a:gd name="T110" fmla="*/ 0 60000 65536"/>
                          <a:gd name="T111" fmla="*/ 0 60000 65536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  <a:gd name="T120" fmla="*/ 0 60000 65536"/>
                          <a:gd name="T121" fmla="*/ 0 60000 65536"/>
                          <a:gd name="T122" fmla="*/ 0 60000 65536"/>
                          <a:gd name="T123" fmla="*/ 0 60000 65536"/>
                          <a:gd name="T124" fmla="*/ 0 60000 65536"/>
                          <a:gd name="T125" fmla="*/ 0 60000 6553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w 1172"/>
                          <a:gd name="T151" fmla="*/ 0 h 1337"/>
                          <a:gd name="T152" fmla="*/ 1172 w 1172"/>
                          <a:gd name="T153" fmla="*/ 1337 h 1337"/>
                        </a:gdLst>
                        <a:ahLst/>
                        <a:cxnLst>
                          <a:cxn ang="T100">
                            <a:pos x="T0" y="T1"/>
                          </a:cxn>
                          <a:cxn ang="T101">
                            <a:pos x="T2" y="T3"/>
                          </a:cxn>
                          <a:cxn ang="T102">
                            <a:pos x="T4" y="T5"/>
                          </a:cxn>
                          <a:cxn ang="T103">
                            <a:pos x="T6" y="T7"/>
                          </a:cxn>
                          <a:cxn ang="T104">
                            <a:pos x="T8" y="T9"/>
                          </a:cxn>
                          <a:cxn ang="T105">
                            <a:pos x="T10" y="T11"/>
                          </a:cxn>
                          <a:cxn ang="T106">
                            <a:pos x="T12" y="T13"/>
                          </a:cxn>
                          <a:cxn ang="T107">
                            <a:pos x="T14" y="T15"/>
                          </a:cxn>
                          <a:cxn ang="T108">
                            <a:pos x="T16" y="T17"/>
                          </a:cxn>
                          <a:cxn ang="T109">
                            <a:pos x="T18" y="T19"/>
                          </a:cxn>
                          <a:cxn ang="T110">
                            <a:pos x="T20" y="T21"/>
                          </a:cxn>
                          <a:cxn ang="T111">
                            <a:pos x="T22" y="T23"/>
                          </a:cxn>
                          <a:cxn ang="T112">
                            <a:pos x="T24" y="T25"/>
                          </a:cxn>
                          <a:cxn ang="T113">
                            <a:pos x="T26" y="T27"/>
                          </a:cxn>
                          <a:cxn ang="T114">
                            <a:pos x="T28" y="T29"/>
                          </a:cxn>
                          <a:cxn ang="T115">
                            <a:pos x="T30" y="T31"/>
                          </a:cxn>
                          <a:cxn ang="T116">
                            <a:pos x="T32" y="T33"/>
                          </a:cxn>
                          <a:cxn ang="T117">
                            <a:pos x="T34" y="T35"/>
                          </a:cxn>
                          <a:cxn ang="T118">
                            <a:pos x="T36" y="T37"/>
                          </a:cxn>
                          <a:cxn ang="T119">
                            <a:pos x="T38" y="T39"/>
                          </a:cxn>
                          <a:cxn ang="T120">
                            <a:pos x="T40" y="T41"/>
                          </a:cxn>
                          <a:cxn ang="T121">
                            <a:pos x="T42" y="T43"/>
                          </a:cxn>
                          <a:cxn ang="T122">
                            <a:pos x="T44" y="T45"/>
                          </a:cxn>
                          <a:cxn ang="T123">
                            <a:pos x="T46" y="T47"/>
                          </a:cxn>
                          <a:cxn ang="T124">
                            <a:pos x="T48" y="T49"/>
                          </a:cxn>
                          <a:cxn ang="T125">
                            <a:pos x="T50" y="T51"/>
                          </a:cxn>
                          <a:cxn ang="T126">
                            <a:pos x="T52" y="T53"/>
                          </a:cxn>
                          <a:cxn ang="T127">
                            <a:pos x="T54" y="T55"/>
                          </a:cxn>
                          <a:cxn ang="T128">
                            <a:pos x="T56" y="T57"/>
                          </a:cxn>
                          <a:cxn ang="T129">
                            <a:pos x="T58" y="T59"/>
                          </a:cxn>
                          <a:cxn ang="T130">
                            <a:pos x="T60" y="T61"/>
                          </a:cxn>
                          <a:cxn ang="T131">
                            <a:pos x="T62" y="T63"/>
                          </a:cxn>
                          <a:cxn ang="T132">
                            <a:pos x="T64" y="T65"/>
                          </a:cxn>
                          <a:cxn ang="T133">
                            <a:pos x="T66" y="T67"/>
                          </a:cxn>
                          <a:cxn ang="T134">
                            <a:pos x="T68" y="T69"/>
                          </a:cxn>
                          <a:cxn ang="T135">
                            <a:pos x="T70" y="T71"/>
                          </a:cxn>
                          <a:cxn ang="T136">
                            <a:pos x="T72" y="T73"/>
                          </a:cxn>
                          <a:cxn ang="T137">
                            <a:pos x="T74" y="T75"/>
                          </a:cxn>
                          <a:cxn ang="T138">
                            <a:pos x="T76" y="T77"/>
                          </a:cxn>
                          <a:cxn ang="T139">
                            <a:pos x="T78" y="T79"/>
                          </a:cxn>
                          <a:cxn ang="T140">
                            <a:pos x="T80" y="T81"/>
                          </a:cxn>
                          <a:cxn ang="T141">
                            <a:pos x="T82" y="T83"/>
                          </a:cxn>
                          <a:cxn ang="T142">
                            <a:pos x="T84" y="T85"/>
                          </a:cxn>
                          <a:cxn ang="T143">
                            <a:pos x="T86" y="T87"/>
                          </a:cxn>
                          <a:cxn ang="T144">
                            <a:pos x="T88" y="T89"/>
                          </a:cxn>
                          <a:cxn ang="T145">
                            <a:pos x="T90" y="T91"/>
                          </a:cxn>
                          <a:cxn ang="T146">
                            <a:pos x="T92" y="T93"/>
                          </a:cxn>
                          <a:cxn ang="T147">
                            <a:pos x="T94" y="T95"/>
                          </a:cxn>
                          <a:cxn ang="T148">
                            <a:pos x="T96" y="T97"/>
                          </a:cxn>
                          <a:cxn ang="T149">
                            <a:pos x="T98" y="T99"/>
                          </a:cxn>
                        </a:cxnLst>
                        <a:rect l="T150" t="T151" r="T152" b="T153"/>
                        <a:pathLst>
                          <a:path w="1172" h="1337">
                            <a:moveTo>
                              <a:pt x="0" y="1117"/>
                            </a:moveTo>
                            <a:lnTo>
                              <a:pt x="114" y="972"/>
                            </a:lnTo>
                            <a:lnTo>
                              <a:pt x="193" y="885"/>
                            </a:lnTo>
                            <a:lnTo>
                              <a:pt x="244" y="822"/>
                            </a:lnTo>
                            <a:lnTo>
                              <a:pt x="248" y="746"/>
                            </a:lnTo>
                            <a:lnTo>
                              <a:pt x="224" y="683"/>
                            </a:lnTo>
                            <a:lnTo>
                              <a:pt x="189" y="628"/>
                            </a:lnTo>
                            <a:lnTo>
                              <a:pt x="173" y="577"/>
                            </a:lnTo>
                            <a:lnTo>
                              <a:pt x="155" y="539"/>
                            </a:lnTo>
                            <a:lnTo>
                              <a:pt x="138" y="450"/>
                            </a:lnTo>
                            <a:lnTo>
                              <a:pt x="140" y="394"/>
                            </a:lnTo>
                            <a:lnTo>
                              <a:pt x="148" y="315"/>
                            </a:lnTo>
                            <a:lnTo>
                              <a:pt x="171" y="247"/>
                            </a:lnTo>
                            <a:lnTo>
                              <a:pt x="209" y="176"/>
                            </a:lnTo>
                            <a:lnTo>
                              <a:pt x="248" y="134"/>
                            </a:lnTo>
                            <a:lnTo>
                              <a:pt x="308" y="79"/>
                            </a:lnTo>
                            <a:lnTo>
                              <a:pt x="393" y="39"/>
                            </a:lnTo>
                            <a:lnTo>
                              <a:pt x="469" y="18"/>
                            </a:lnTo>
                            <a:lnTo>
                              <a:pt x="560" y="1"/>
                            </a:lnTo>
                            <a:lnTo>
                              <a:pt x="651" y="0"/>
                            </a:lnTo>
                            <a:lnTo>
                              <a:pt x="724" y="7"/>
                            </a:lnTo>
                            <a:lnTo>
                              <a:pt x="815" y="28"/>
                            </a:lnTo>
                            <a:lnTo>
                              <a:pt x="900" y="58"/>
                            </a:lnTo>
                            <a:lnTo>
                              <a:pt x="961" y="91"/>
                            </a:lnTo>
                            <a:lnTo>
                              <a:pt x="1033" y="148"/>
                            </a:lnTo>
                            <a:lnTo>
                              <a:pt x="1092" y="222"/>
                            </a:lnTo>
                            <a:lnTo>
                              <a:pt x="1132" y="298"/>
                            </a:lnTo>
                            <a:lnTo>
                              <a:pt x="1158" y="352"/>
                            </a:lnTo>
                            <a:lnTo>
                              <a:pt x="1172" y="448"/>
                            </a:lnTo>
                            <a:lnTo>
                              <a:pt x="1168" y="548"/>
                            </a:lnTo>
                            <a:lnTo>
                              <a:pt x="1159" y="624"/>
                            </a:lnTo>
                            <a:lnTo>
                              <a:pt x="1132" y="724"/>
                            </a:lnTo>
                            <a:lnTo>
                              <a:pt x="1097" y="825"/>
                            </a:lnTo>
                            <a:lnTo>
                              <a:pt x="1054" y="901"/>
                            </a:lnTo>
                            <a:lnTo>
                              <a:pt x="996" y="983"/>
                            </a:lnTo>
                            <a:lnTo>
                              <a:pt x="927" y="1034"/>
                            </a:lnTo>
                            <a:lnTo>
                              <a:pt x="858" y="1060"/>
                            </a:lnTo>
                            <a:lnTo>
                              <a:pt x="782" y="1076"/>
                            </a:lnTo>
                            <a:lnTo>
                              <a:pt x="714" y="1075"/>
                            </a:lnTo>
                            <a:lnTo>
                              <a:pt x="659" y="1055"/>
                            </a:lnTo>
                            <a:lnTo>
                              <a:pt x="611" y="1028"/>
                            </a:lnTo>
                            <a:lnTo>
                              <a:pt x="588" y="1019"/>
                            </a:lnTo>
                            <a:lnTo>
                              <a:pt x="608" y="1072"/>
                            </a:lnTo>
                            <a:lnTo>
                              <a:pt x="643" y="1122"/>
                            </a:lnTo>
                            <a:lnTo>
                              <a:pt x="659" y="1194"/>
                            </a:lnTo>
                            <a:lnTo>
                              <a:pt x="659" y="1337"/>
                            </a:lnTo>
                            <a:lnTo>
                              <a:pt x="508" y="1325"/>
                            </a:lnTo>
                            <a:lnTo>
                              <a:pt x="358" y="1265"/>
                            </a:lnTo>
                            <a:lnTo>
                              <a:pt x="248" y="1198"/>
                            </a:lnTo>
                            <a:lnTo>
                              <a:pt x="0" y="1117"/>
                            </a:lnTo>
                            <a:close/>
                          </a:path>
                        </a:pathLst>
                      </a:custGeom>
                      <a:solidFill>
                        <a:srgbClr val="E0A080"/>
                      </a:solidFill>
                      <a:ln w="11113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235" name="Freeform 92">
                        <a:extLst>
                          <a:ext uri="{FF2B5EF4-FFF2-40B4-BE49-F238E27FC236}">
                            <a16:creationId xmlns:a16="http://schemas.microsoft.com/office/drawing/2014/main" id="{9433105C-0C62-4258-A7A1-F09C1AA7AE8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0" y="1419"/>
                        <a:ext cx="70" cy="225"/>
                      </a:xfrm>
                      <a:custGeom>
                        <a:avLst/>
                        <a:gdLst>
                          <a:gd name="T0" fmla="*/ 70 w 70"/>
                          <a:gd name="T1" fmla="*/ 225 h 225"/>
                          <a:gd name="T2" fmla="*/ 38 w 70"/>
                          <a:gd name="T3" fmla="*/ 215 h 225"/>
                          <a:gd name="T4" fmla="*/ 20 w 70"/>
                          <a:gd name="T5" fmla="*/ 196 h 225"/>
                          <a:gd name="T6" fmla="*/ 6 w 70"/>
                          <a:gd name="T7" fmla="*/ 164 h 225"/>
                          <a:gd name="T8" fmla="*/ 0 w 70"/>
                          <a:gd name="T9" fmla="*/ 124 h 225"/>
                          <a:gd name="T10" fmla="*/ 3 w 70"/>
                          <a:gd name="T11" fmla="*/ 78 h 225"/>
                          <a:gd name="T12" fmla="*/ 13 w 70"/>
                          <a:gd name="T13" fmla="*/ 49 h 225"/>
                          <a:gd name="T14" fmla="*/ 32 w 70"/>
                          <a:gd name="T15" fmla="*/ 19 h 225"/>
                          <a:gd name="T16" fmla="*/ 53 w 70"/>
                          <a:gd name="T17" fmla="*/ 0 h 225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70"/>
                          <a:gd name="T28" fmla="*/ 0 h 225"/>
                          <a:gd name="T29" fmla="*/ 70 w 70"/>
                          <a:gd name="T30" fmla="*/ 225 h 225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70" h="225">
                            <a:moveTo>
                              <a:pt x="70" y="225"/>
                            </a:moveTo>
                            <a:lnTo>
                              <a:pt x="38" y="215"/>
                            </a:lnTo>
                            <a:lnTo>
                              <a:pt x="20" y="196"/>
                            </a:lnTo>
                            <a:lnTo>
                              <a:pt x="6" y="164"/>
                            </a:lnTo>
                            <a:lnTo>
                              <a:pt x="0" y="124"/>
                            </a:lnTo>
                            <a:lnTo>
                              <a:pt x="3" y="78"/>
                            </a:lnTo>
                            <a:lnTo>
                              <a:pt x="13" y="49"/>
                            </a:lnTo>
                            <a:lnTo>
                              <a:pt x="32" y="19"/>
                            </a:lnTo>
                            <a:lnTo>
                              <a:pt x="53" y="0"/>
                            </a:lnTo>
                          </a:path>
                        </a:pathLst>
                      </a:custGeom>
                      <a:noFill/>
                      <a:ln w="11113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5214" name="Group 93">
                      <a:extLst>
                        <a:ext uri="{FF2B5EF4-FFF2-40B4-BE49-F238E27FC236}">
                          <a16:creationId xmlns:a16="http://schemas.microsoft.com/office/drawing/2014/main" id="{BB76A007-5A8C-41D6-88EC-19C5F41CC01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74" y="926"/>
                      <a:ext cx="1024" cy="855"/>
                      <a:chOff x="2574" y="926"/>
                      <a:chExt cx="1024" cy="855"/>
                    </a:xfrm>
                  </p:grpSpPr>
                  <p:grpSp>
                    <p:nvGrpSpPr>
                      <p:cNvPr id="5215" name="Group 94">
                        <a:extLst>
                          <a:ext uri="{FF2B5EF4-FFF2-40B4-BE49-F238E27FC236}">
                            <a16:creationId xmlns:a16="http://schemas.microsoft.com/office/drawing/2014/main" id="{D6BDD1C6-44BE-4BF0-A3DF-B23B9D237FA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26" y="926"/>
                        <a:ext cx="672" cy="247"/>
                        <a:chOff x="2826" y="926"/>
                        <a:chExt cx="672" cy="247"/>
                      </a:xfrm>
                    </p:grpSpPr>
                    <p:sp>
                      <p:nvSpPr>
                        <p:cNvPr id="5232" name="Freeform 95">
                          <a:extLst>
                            <a:ext uri="{FF2B5EF4-FFF2-40B4-BE49-F238E27FC236}">
                              <a16:creationId xmlns:a16="http://schemas.microsoft.com/office/drawing/2014/main" id="{5A2A074B-48FF-4D5F-9A4A-109F05214BD7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74" y="962"/>
                          <a:ext cx="623" cy="211"/>
                        </a:xfrm>
                        <a:custGeom>
                          <a:avLst/>
                          <a:gdLst>
                            <a:gd name="T0" fmla="*/ 0 w 624"/>
                            <a:gd name="T1" fmla="*/ 211 h 211"/>
                            <a:gd name="T2" fmla="*/ 52 w 624"/>
                            <a:gd name="T3" fmla="*/ 143 h 211"/>
                            <a:gd name="T4" fmla="*/ 114 w 624"/>
                            <a:gd name="T5" fmla="*/ 94 h 211"/>
                            <a:gd name="T6" fmla="*/ 186 w 624"/>
                            <a:gd name="T7" fmla="*/ 52 h 211"/>
                            <a:gd name="T8" fmla="*/ 261 w 624"/>
                            <a:gd name="T9" fmla="*/ 24 h 211"/>
                            <a:gd name="T10" fmla="*/ 347 w 624"/>
                            <a:gd name="T11" fmla="*/ 9 h 211"/>
                            <a:gd name="T12" fmla="*/ 452 w 624"/>
                            <a:gd name="T13" fmla="*/ 0 h 211"/>
                            <a:gd name="T14" fmla="*/ 528 w 624"/>
                            <a:gd name="T15" fmla="*/ 13 h 211"/>
                            <a:gd name="T16" fmla="*/ 624 w 624"/>
                            <a:gd name="T17" fmla="*/ 46 h 211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624"/>
                            <a:gd name="T28" fmla="*/ 0 h 211"/>
                            <a:gd name="T29" fmla="*/ 624 w 624"/>
                            <a:gd name="T30" fmla="*/ 211 h 211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624" h="211">
                              <a:moveTo>
                                <a:pt x="0" y="211"/>
                              </a:moveTo>
                              <a:lnTo>
                                <a:pt x="52" y="143"/>
                              </a:lnTo>
                              <a:lnTo>
                                <a:pt x="114" y="94"/>
                              </a:lnTo>
                              <a:lnTo>
                                <a:pt x="186" y="52"/>
                              </a:lnTo>
                              <a:lnTo>
                                <a:pt x="261" y="24"/>
                              </a:lnTo>
                              <a:lnTo>
                                <a:pt x="347" y="9"/>
                              </a:lnTo>
                              <a:lnTo>
                                <a:pt x="452" y="0"/>
                              </a:lnTo>
                              <a:lnTo>
                                <a:pt x="528" y="13"/>
                              </a:lnTo>
                              <a:lnTo>
                                <a:pt x="624" y="46"/>
                              </a:lnTo>
                            </a:path>
                          </a:pathLst>
                        </a:custGeom>
                        <a:noFill/>
                        <a:ln w="11113">
                          <a:solidFill>
                            <a:srgbClr val="804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>
                            <a:latin typeface="Times New Roman" panose="020206030504050203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5233" name="Freeform 96">
                          <a:extLst>
                            <a:ext uri="{FF2B5EF4-FFF2-40B4-BE49-F238E27FC236}">
                              <a16:creationId xmlns:a16="http://schemas.microsoft.com/office/drawing/2014/main" id="{DCE66DC0-0293-4CC5-A6AF-308C3FDE9755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25" y="925"/>
                          <a:ext cx="632" cy="232"/>
                        </a:xfrm>
                        <a:custGeom>
                          <a:avLst/>
                          <a:gdLst>
                            <a:gd name="T0" fmla="*/ 0 w 631"/>
                            <a:gd name="T1" fmla="*/ 231 h 231"/>
                            <a:gd name="T2" fmla="*/ 33 w 631"/>
                            <a:gd name="T3" fmla="*/ 166 h 231"/>
                            <a:gd name="T4" fmla="*/ 72 w 631"/>
                            <a:gd name="T5" fmla="*/ 114 h 231"/>
                            <a:gd name="T6" fmla="*/ 120 w 631"/>
                            <a:gd name="T7" fmla="*/ 68 h 231"/>
                            <a:gd name="T8" fmla="*/ 185 w 631"/>
                            <a:gd name="T9" fmla="*/ 28 h 231"/>
                            <a:gd name="T10" fmla="*/ 277 w 631"/>
                            <a:gd name="T11" fmla="*/ 4 h 231"/>
                            <a:gd name="T12" fmla="*/ 366 w 631"/>
                            <a:gd name="T13" fmla="*/ 0 h 231"/>
                            <a:gd name="T14" fmla="*/ 462 w 631"/>
                            <a:gd name="T15" fmla="*/ 11 h 231"/>
                            <a:gd name="T16" fmla="*/ 543 w 631"/>
                            <a:gd name="T17" fmla="*/ 31 h 231"/>
                            <a:gd name="T18" fmla="*/ 590 w 631"/>
                            <a:gd name="T19" fmla="*/ 50 h 231"/>
                            <a:gd name="T20" fmla="*/ 631 w 631"/>
                            <a:gd name="T21" fmla="*/ 70 h 231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w 631"/>
                            <a:gd name="T34" fmla="*/ 0 h 231"/>
                            <a:gd name="T35" fmla="*/ 631 w 631"/>
                            <a:gd name="T36" fmla="*/ 231 h 231"/>
                          </a:gdLst>
                          <a:ahLst/>
                          <a:cxnLst>
                            <a:cxn ang="T22">
                              <a:pos x="T0" y="T1"/>
                            </a:cxn>
                            <a:cxn ang="T23">
                              <a:pos x="T2" y="T3"/>
                            </a:cxn>
                            <a:cxn ang="T24">
                              <a:pos x="T4" y="T5"/>
                            </a:cxn>
                            <a:cxn ang="T25">
                              <a:pos x="T6" y="T7"/>
                            </a:cxn>
                            <a:cxn ang="T26">
                              <a:pos x="T8" y="T9"/>
                            </a:cxn>
                            <a:cxn ang="T27">
                              <a:pos x="T10" y="T11"/>
                            </a:cxn>
                            <a:cxn ang="T28">
                              <a:pos x="T12" y="T13"/>
                            </a:cxn>
                            <a:cxn ang="T29">
                              <a:pos x="T14" y="T15"/>
                            </a:cxn>
                            <a:cxn ang="T30">
                              <a:pos x="T16" y="T17"/>
                            </a:cxn>
                            <a:cxn ang="T31">
                              <a:pos x="T18" y="T19"/>
                            </a:cxn>
                            <a:cxn ang="T32">
                              <a:pos x="T20" y="T21"/>
                            </a:cxn>
                          </a:cxnLst>
                          <a:rect l="T33" t="T34" r="T35" b="T36"/>
                          <a:pathLst>
                            <a:path w="631" h="231">
                              <a:moveTo>
                                <a:pt x="0" y="231"/>
                              </a:moveTo>
                              <a:lnTo>
                                <a:pt x="33" y="166"/>
                              </a:lnTo>
                              <a:lnTo>
                                <a:pt x="72" y="114"/>
                              </a:lnTo>
                              <a:lnTo>
                                <a:pt x="120" y="68"/>
                              </a:lnTo>
                              <a:lnTo>
                                <a:pt x="185" y="28"/>
                              </a:lnTo>
                              <a:lnTo>
                                <a:pt x="277" y="4"/>
                              </a:lnTo>
                              <a:lnTo>
                                <a:pt x="366" y="0"/>
                              </a:lnTo>
                              <a:lnTo>
                                <a:pt x="462" y="11"/>
                              </a:lnTo>
                              <a:lnTo>
                                <a:pt x="543" y="31"/>
                              </a:lnTo>
                              <a:lnTo>
                                <a:pt x="590" y="50"/>
                              </a:lnTo>
                              <a:lnTo>
                                <a:pt x="631" y="70"/>
                              </a:lnTo>
                            </a:path>
                          </a:pathLst>
                        </a:custGeom>
                        <a:noFill/>
                        <a:ln w="11113">
                          <a:solidFill>
                            <a:srgbClr val="804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>
                            <a:defRPr/>
                          </a:pPr>
                          <a:endParaRPr lang="zh-CN" altLang="en-US">
                            <a:latin typeface="Times New Roman" panose="020206030504050203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5216" name="Group 97">
                        <a:extLst>
                          <a:ext uri="{FF2B5EF4-FFF2-40B4-BE49-F238E27FC236}">
                            <a16:creationId xmlns:a16="http://schemas.microsoft.com/office/drawing/2014/main" id="{DF2702E6-AD80-454C-AAA6-B225EF28CA6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74" y="1079"/>
                        <a:ext cx="1024" cy="702"/>
                        <a:chOff x="2574" y="1079"/>
                        <a:chExt cx="1024" cy="702"/>
                      </a:xfrm>
                    </p:grpSpPr>
                    <p:grpSp>
                      <p:nvGrpSpPr>
                        <p:cNvPr id="5217" name="Group 98">
                          <a:extLst>
                            <a:ext uri="{FF2B5EF4-FFF2-40B4-BE49-F238E27FC236}">
                              <a16:creationId xmlns:a16="http://schemas.microsoft.com/office/drawing/2014/main" id="{094D2335-8547-4D39-988E-76B12DB01C54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574" y="1079"/>
                          <a:ext cx="365" cy="405"/>
                          <a:chOff x="2574" y="1079"/>
                          <a:chExt cx="365" cy="405"/>
                        </a:xfrm>
                      </p:grpSpPr>
                      <p:sp>
                        <p:nvSpPr>
                          <p:cNvPr id="5225" name="Freeform 99">
                            <a:extLst>
                              <a:ext uri="{FF2B5EF4-FFF2-40B4-BE49-F238E27FC236}">
                                <a16:creationId xmlns:a16="http://schemas.microsoft.com/office/drawing/2014/main" id="{E0A9E0F5-3CA1-4B6D-9886-0B65CDD21A8F}"/>
                              </a:ext>
                            </a:extLst>
                          </p:cNvPr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573" y="1078"/>
                            <a:ext cx="365" cy="406"/>
                          </a:xfrm>
                          <a:custGeom>
                            <a:avLst/>
                            <a:gdLst>
                              <a:gd name="T0" fmla="*/ 20 w 365"/>
                              <a:gd name="T1" fmla="*/ 332 h 405"/>
                              <a:gd name="T2" fmla="*/ 13 w 365"/>
                              <a:gd name="T3" fmla="*/ 175 h 405"/>
                              <a:gd name="T4" fmla="*/ 61 w 365"/>
                              <a:gd name="T5" fmla="*/ 76 h 405"/>
                              <a:gd name="T6" fmla="*/ 97 w 365"/>
                              <a:gd name="T7" fmla="*/ 19 h 405"/>
                              <a:gd name="T8" fmla="*/ 132 w 365"/>
                              <a:gd name="T9" fmla="*/ 0 h 405"/>
                              <a:gd name="T10" fmla="*/ 151 w 365"/>
                              <a:gd name="T11" fmla="*/ 36 h 405"/>
                              <a:gd name="T12" fmla="*/ 179 w 365"/>
                              <a:gd name="T13" fmla="*/ 21 h 405"/>
                              <a:gd name="T14" fmla="*/ 197 w 365"/>
                              <a:gd name="T15" fmla="*/ 57 h 405"/>
                              <a:gd name="T16" fmla="*/ 216 w 365"/>
                              <a:gd name="T17" fmla="*/ 81 h 405"/>
                              <a:gd name="T18" fmla="*/ 237 w 365"/>
                              <a:gd name="T19" fmla="*/ 103 h 405"/>
                              <a:gd name="T20" fmla="*/ 233 w 365"/>
                              <a:gd name="T21" fmla="*/ 137 h 405"/>
                              <a:gd name="T22" fmla="*/ 260 w 365"/>
                              <a:gd name="T23" fmla="*/ 116 h 405"/>
                              <a:gd name="T24" fmla="*/ 286 w 365"/>
                              <a:gd name="T25" fmla="*/ 135 h 405"/>
                              <a:gd name="T26" fmla="*/ 288 w 365"/>
                              <a:gd name="T27" fmla="*/ 163 h 405"/>
                              <a:gd name="T28" fmla="*/ 318 w 365"/>
                              <a:gd name="T29" fmla="*/ 167 h 405"/>
                              <a:gd name="T30" fmla="*/ 329 w 365"/>
                              <a:gd name="T31" fmla="*/ 199 h 405"/>
                              <a:gd name="T32" fmla="*/ 352 w 365"/>
                              <a:gd name="T33" fmla="*/ 230 h 405"/>
                              <a:gd name="T34" fmla="*/ 344 w 365"/>
                              <a:gd name="T35" fmla="*/ 298 h 405"/>
                              <a:gd name="T36" fmla="*/ 356 w 365"/>
                              <a:gd name="T37" fmla="*/ 343 h 405"/>
                              <a:gd name="T38" fmla="*/ 363 w 365"/>
                              <a:gd name="T39" fmla="*/ 383 h 405"/>
                              <a:gd name="T40" fmla="*/ 339 w 365"/>
                              <a:gd name="T41" fmla="*/ 405 h 405"/>
                              <a:gd name="T42" fmla="*/ 310 w 365"/>
                              <a:gd name="T43" fmla="*/ 400 h 405"/>
                              <a:gd name="T44" fmla="*/ 286 w 365"/>
                              <a:gd name="T45" fmla="*/ 370 h 405"/>
                              <a:gd name="T46" fmla="*/ 267 w 365"/>
                              <a:gd name="T47" fmla="*/ 366 h 405"/>
                              <a:gd name="T48" fmla="*/ 236 w 365"/>
                              <a:gd name="T49" fmla="*/ 358 h 405"/>
                              <a:gd name="T50" fmla="*/ 216 w 365"/>
                              <a:gd name="T51" fmla="*/ 352 h 405"/>
                              <a:gd name="T52" fmla="*/ 202 w 365"/>
                              <a:gd name="T53" fmla="*/ 344 h 405"/>
                              <a:gd name="T54" fmla="*/ 179 w 365"/>
                              <a:gd name="T55" fmla="*/ 339 h 405"/>
                              <a:gd name="T56" fmla="*/ 163 w 365"/>
                              <a:gd name="T57" fmla="*/ 313 h 405"/>
                              <a:gd name="T58" fmla="*/ 152 w 365"/>
                              <a:gd name="T59" fmla="*/ 340 h 405"/>
                              <a:gd name="T60" fmla="*/ 129 w 365"/>
                              <a:gd name="T61" fmla="*/ 349 h 405"/>
                              <a:gd name="T62" fmla="*/ 117 w 365"/>
                              <a:gd name="T63" fmla="*/ 358 h 405"/>
                              <a:gd name="T64" fmla="*/ 97 w 365"/>
                              <a:gd name="T65" fmla="*/ 384 h 405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w 365"/>
                              <a:gd name="T100" fmla="*/ 0 h 405"/>
                              <a:gd name="T101" fmla="*/ 365 w 365"/>
                              <a:gd name="T102" fmla="*/ 405 h 405"/>
                            </a:gdLst>
                            <a:ahLst/>
                            <a:cxnLst>
                              <a:cxn ang="T66">
                                <a:pos x="T0" y="T1"/>
                              </a:cxn>
                              <a:cxn ang="T67">
                                <a:pos x="T2" y="T3"/>
                              </a:cxn>
                              <a:cxn ang="T68">
                                <a:pos x="T4" y="T5"/>
                              </a:cxn>
                              <a:cxn ang="T69">
                                <a:pos x="T6" y="T7"/>
                              </a:cxn>
                              <a:cxn ang="T70">
                                <a:pos x="T8" y="T9"/>
                              </a:cxn>
                              <a:cxn ang="T71">
                                <a:pos x="T10" y="T11"/>
                              </a:cxn>
                              <a:cxn ang="T72">
                                <a:pos x="T12" y="T13"/>
                              </a:cxn>
                              <a:cxn ang="T73">
                                <a:pos x="T14" y="T15"/>
                              </a:cxn>
                              <a:cxn ang="T74">
                                <a:pos x="T16" y="T17"/>
                              </a:cxn>
                              <a:cxn ang="T75">
                                <a:pos x="T18" y="T19"/>
                              </a:cxn>
                              <a:cxn ang="T76">
                                <a:pos x="T20" y="T21"/>
                              </a:cxn>
                              <a:cxn ang="T77">
                                <a:pos x="T22" y="T23"/>
                              </a:cxn>
                              <a:cxn ang="T78">
                                <a:pos x="T24" y="T25"/>
                              </a:cxn>
                              <a:cxn ang="T79">
                                <a:pos x="T26" y="T27"/>
                              </a:cxn>
                              <a:cxn ang="T80">
                                <a:pos x="T28" y="T29"/>
                              </a:cxn>
                              <a:cxn ang="T81">
                                <a:pos x="T30" y="T31"/>
                              </a:cxn>
                              <a:cxn ang="T82">
                                <a:pos x="T32" y="T33"/>
                              </a:cxn>
                              <a:cxn ang="T83">
                                <a:pos x="T34" y="T35"/>
                              </a:cxn>
                              <a:cxn ang="T84">
                                <a:pos x="T36" y="T37"/>
                              </a:cxn>
                              <a:cxn ang="T85">
                                <a:pos x="T38" y="T39"/>
                              </a:cxn>
                              <a:cxn ang="T86">
                                <a:pos x="T40" y="T41"/>
                              </a:cxn>
                              <a:cxn ang="T87">
                                <a:pos x="T42" y="T43"/>
                              </a:cxn>
                              <a:cxn ang="T88">
                                <a:pos x="T44" y="T45"/>
                              </a:cxn>
                              <a:cxn ang="T89">
                                <a:pos x="T46" y="T47"/>
                              </a:cxn>
                              <a:cxn ang="T90">
                                <a:pos x="T48" y="T49"/>
                              </a:cxn>
                              <a:cxn ang="T91">
                                <a:pos x="T50" y="T51"/>
                              </a:cxn>
                              <a:cxn ang="T92">
                                <a:pos x="T52" y="T53"/>
                              </a:cxn>
                              <a:cxn ang="T93">
                                <a:pos x="T54" y="T55"/>
                              </a:cxn>
                              <a:cxn ang="T94">
                                <a:pos x="T56" y="T57"/>
                              </a:cxn>
                              <a:cxn ang="T95">
                                <a:pos x="T58" y="T59"/>
                              </a:cxn>
                              <a:cxn ang="T96">
                                <a:pos x="T60" y="T61"/>
                              </a:cxn>
                              <a:cxn ang="T97">
                                <a:pos x="T62" y="T63"/>
                              </a:cxn>
                              <a:cxn ang="T98">
                                <a:pos x="T64" y="T65"/>
                              </a:cxn>
                            </a:cxnLst>
                            <a:rect l="T99" t="T100" r="T101" b="T102"/>
                            <a:pathLst>
                              <a:path w="365" h="405">
                                <a:moveTo>
                                  <a:pt x="68" y="384"/>
                                </a:moveTo>
                                <a:lnTo>
                                  <a:pt x="20" y="332"/>
                                </a:lnTo>
                                <a:lnTo>
                                  <a:pt x="0" y="263"/>
                                </a:lnTo>
                                <a:lnTo>
                                  <a:pt x="13" y="175"/>
                                </a:lnTo>
                                <a:lnTo>
                                  <a:pt x="40" y="109"/>
                                </a:lnTo>
                                <a:lnTo>
                                  <a:pt x="61" y="76"/>
                                </a:lnTo>
                                <a:lnTo>
                                  <a:pt x="85" y="33"/>
                                </a:lnTo>
                                <a:lnTo>
                                  <a:pt x="97" y="19"/>
                                </a:lnTo>
                                <a:lnTo>
                                  <a:pt x="114" y="1"/>
                                </a:lnTo>
                                <a:lnTo>
                                  <a:pt x="132" y="0"/>
                                </a:lnTo>
                                <a:lnTo>
                                  <a:pt x="142" y="16"/>
                                </a:lnTo>
                                <a:lnTo>
                                  <a:pt x="151" y="36"/>
                                </a:lnTo>
                                <a:lnTo>
                                  <a:pt x="159" y="23"/>
                                </a:lnTo>
                                <a:lnTo>
                                  <a:pt x="179" y="21"/>
                                </a:lnTo>
                                <a:lnTo>
                                  <a:pt x="191" y="36"/>
                                </a:lnTo>
                                <a:lnTo>
                                  <a:pt x="197" y="57"/>
                                </a:lnTo>
                                <a:lnTo>
                                  <a:pt x="202" y="90"/>
                                </a:lnTo>
                                <a:lnTo>
                                  <a:pt x="216" y="81"/>
                                </a:lnTo>
                                <a:lnTo>
                                  <a:pt x="233" y="92"/>
                                </a:lnTo>
                                <a:lnTo>
                                  <a:pt x="237" y="103"/>
                                </a:lnTo>
                                <a:lnTo>
                                  <a:pt x="236" y="121"/>
                                </a:lnTo>
                                <a:lnTo>
                                  <a:pt x="233" y="137"/>
                                </a:lnTo>
                                <a:lnTo>
                                  <a:pt x="244" y="124"/>
                                </a:lnTo>
                                <a:lnTo>
                                  <a:pt x="260" y="116"/>
                                </a:lnTo>
                                <a:lnTo>
                                  <a:pt x="283" y="121"/>
                                </a:lnTo>
                                <a:lnTo>
                                  <a:pt x="286" y="135"/>
                                </a:lnTo>
                                <a:lnTo>
                                  <a:pt x="288" y="147"/>
                                </a:lnTo>
                                <a:lnTo>
                                  <a:pt x="288" y="163"/>
                                </a:lnTo>
                                <a:lnTo>
                                  <a:pt x="302" y="158"/>
                                </a:lnTo>
                                <a:lnTo>
                                  <a:pt x="318" y="167"/>
                                </a:lnTo>
                                <a:lnTo>
                                  <a:pt x="325" y="179"/>
                                </a:lnTo>
                                <a:lnTo>
                                  <a:pt x="329" y="199"/>
                                </a:lnTo>
                                <a:lnTo>
                                  <a:pt x="344" y="206"/>
                                </a:lnTo>
                                <a:lnTo>
                                  <a:pt x="352" y="230"/>
                                </a:lnTo>
                                <a:lnTo>
                                  <a:pt x="349" y="254"/>
                                </a:lnTo>
                                <a:lnTo>
                                  <a:pt x="344" y="298"/>
                                </a:lnTo>
                                <a:lnTo>
                                  <a:pt x="347" y="324"/>
                                </a:lnTo>
                                <a:lnTo>
                                  <a:pt x="356" y="343"/>
                                </a:lnTo>
                                <a:lnTo>
                                  <a:pt x="365" y="362"/>
                                </a:lnTo>
                                <a:lnTo>
                                  <a:pt x="363" y="383"/>
                                </a:lnTo>
                                <a:lnTo>
                                  <a:pt x="352" y="399"/>
                                </a:lnTo>
                                <a:lnTo>
                                  <a:pt x="339" y="405"/>
                                </a:lnTo>
                                <a:lnTo>
                                  <a:pt x="324" y="405"/>
                                </a:lnTo>
                                <a:lnTo>
                                  <a:pt x="310" y="400"/>
                                </a:lnTo>
                                <a:lnTo>
                                  <a:pt x="293" y="384"/>
                                </a:lnTo>
                                <a:lnTo>
                                  <a:pt x="286" y="370"/>
                                </a:lnTo>
                                <a:lnTo>
                                  <a:pt x="283" y="362"/>
                                </a:lnTo>
                                <a:lnTo>
                                  <a:pt x="267" y="366"/>
                                </a:lnTo>
                                <a:lnTo>
                                  <a:pt x="249" y="365"/>
                                </a:lnTo>
                                <a:lnTo>
                                  <a:pt x="236" y="358"/>
                                </a:lnTo>
                                <a:lnTo>
                                  <a:pt x="231" y="352"/>
                                </a:lnTo>
                                <a:lnTo>
                                  <a:pt x="216" y="352"/>
                                </a:lnTo>
                                <a:lnTo>
                                  <a:pt x="207" y="348"/>
                                </a:lnTo>
                                <a:lnTo>
                                  <a:pt x="202" y="344"/>
                                </a:lnTo>
                                <a:lnTo>
                                  <a:pt x="190" y="344"/>
                                </a:lnTo>
                                <a:lnTo>
                                  <a:pt x="179" y="339"/>
                                </a:lnTo>
                                <a:lnTo>
                                  <a:pt x="171" y="324"/>
                                </a:lnTo>
                                <a:lnTo>
                                  <a:pt x="163" y="313"/>
                                </a:lnTo>
                                <a:lnTo>
                                  <a:pt x="159" y="324"/>
                                </a:lnTo>
                                <a:lnTo>
                                  <a:pt x="152" y="340"/>
                                </a:lnTo>
                                <a:lnTo>
                                  <a:pt x="140" y="348"/>
                                </a:lnTo>
                                <a:lnTo>
                                  <a:pt x="129" y="349"/>
                                </a:lnTo>
                                <a:lnTo>
                                  <a:pt x="121" y="349"/>
                                </a:lnTo>
                                <a:lnTo>
                                  <a:pt x="117" y="358"/>
                                </a:lnTo>
                                <a:lnTo>
                                  <a:pt x="109" y="370"/>
                                </a:lnTo>
                                <a:lnTo>
                                  <a:pt x="97" y="384"/>
                                </a:lnTo>
                                <a:lnTo>
                                  <a:pt x="68" y="3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8040"/>
                          </a:solidFill>
                          <a:ln w="1111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defRPr/>
                            </a:pPr>
                            <a:endParaRPr lang="zh-CN" altLang="en-US"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5226" name="Group 100">
                            <a:extLst>
                              <a:ext uri="{FF2B5EF4-FFF2-40B4-BE49-F238E27FC236}">
                                <a16:creationId xmlns:a16="http://schemas.microsoft.com/office/drawing/2014/main" id="{FC96000B-F0BB-46FC-B4D5-E876E5462E3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593" y="1101"/>
                            <a:ext cx="274" cy="352"/>
                            <a:chOff x="2593" y="1101"/>
                            <a:chExt cx="274" cy="352"/>
                          </a:xfrm>
                        </p:grpSpPr>
                        <p:sp>
                          <p:nvSpPr>
                            <p:cNvPr id="5227" name="Freeform 101">
                              <a:extLst>
                                <a:ext uri="{FF2B5EF4-FFF2-40B4-BE49-F238E27FC236}">
                                  <a16:creationId xmlns:a16="http://schemas.microsoft.com/office/drawing/2014/main" id="{B9D89095-B8AB-45D6-8A02-CAA11F65344E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12" y="1334"/>
                              <a:ext cx="54" cy="77"/>
                            </a:xfrm>
                            <a:custGeom>
                              <a:avLst/>
                              <a:gdLst>
                                <a:gd name="T0" fmla="*/ 16 w 54"/>
                                <a:gd name="T1" fmla="*/ 75 h 75"/>
                                <a:gd name="T2" fmla="*/ 12 w 54"/>
                                <a:gd name="T3" fmla="*/ 38 h 75"/>
                                <a:gd name="T4" fmla="*/ 24 w 54"/>
                                <a:gd name="T5" fmla="*/ 16 h 75"/>
                                <a:gd name="T6" fmla="*/ 54 w 54"/>
                                <a:gd name="T7" fmla="*/ 0 h 75"/>
                                <a:gd name="T8" fmla="*/ 35 w 54"/>
                                <a:gd name="T9" fmla="*/ 3 h 75"/>
                                <a:gd name="T10" fmla="*/ 10 w 54"/>
                                <a:gd name="T11" fmla="*/ 11 h 75"/>
                                <a:gd name="T12" fmla="*/ 0 w 54"/>
                                <a:gd name="T13" fmla="*/ 31 h 75"/>
                                <a:gd name="T14" fmla="*/ 16 w 54"/>
                                <a:gd name="T15" fmla="*/ 75 h 75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w 54"/>
                                <a:gd name="T25" fmla="*/ 0 h 75"/>
                                <a:gd name="T26" fmla="*/ 54 w 54"/>
                                <a:gd name="T27" fmla="*/ 75 h 75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T24" t="T25" r="T26" b="T27"/>
                              <a:pathLst>
                                <a:path w="54" h="75">
                                  <a:moveTo>
                                    <a:pt x="16" y="75"/>
                                  </a:moveTo>
                                  <a:lnTo>
                                    <a:pt x="12" y="38"/>
                                  </a:lnTo>
                                  <a:lnTo>
                                    <a:pt x="24" y="16"/>
                                  </a:lnTo>
                                  <a:lnTo>
                                    <a:pt x="54" y="0"/>
                                  </a:lnTo>
                                  <a:lnTo>
                                    <a:pt x="35" y="3"/>
                                  </a:lnTo>
                                  <a:lnTo>
                                    <a:pt x="10" y="11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16" y="7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5228" name="Freeform 102">
                              <a:extLst>
                                <a:ext uri="{FF2B5EF4-FFF2-40B4-BE49-F238E27FC236}">
                                  <a16:creationId xmlns:a16="http://schemas.microsoft.com/office/drawing/2014/main" id="{D425BD42-57D5-48D5-827F-7B4960CA9E2C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710" y="1218"/>
                              <a:ext cx="86" cy="176"/>
                            </a:xfrm>
                            <a:custGeom>
                              <a:avLst/>
                              <a:gdLst>
                                <a:gd name="T0" fmla="*/ 35 w 88"/>
                                <a:gd name="T1" fmla="*/ 176 h 176"/>
                                <a:gd name="T2" fmla="*/ 18 w 88"/>
                                <a:gd name="T3" fmla="*/ 139 h 176"/>
                                <a:gd name="T4" fmla="*/ 21 w 88"/>
                                <a:gd name="T5" fmla="*/ 84 h 176"/>
                                <a:gd name="T6" fmla="*/ 49 w 88"/>
                                <a:gd name="T7" fmla="*/ 42 h 176"/>
                                <a:gd name="T8" fmla="*/ 88 w 88"/>
                                <a:gd name="T9" fmla="*/ 0 h 176"/>
                                <a:gd name="T10" fmla="*/ 66 w 88"/>
                                <a:gd name="T11" fmla="*/ 24 h 176"/>
                                <a:gd name="T12" fmla="*/ 26 w 88"/>
                                <a:gd name="T13" fmla="*/ 53 h 176"/>
                                <a:gd name="T14" fmla="*/ 0 w 88"/>
                                <a:gd name="T15" fmla="*/ 79 h 176"/>
                                <a:gd name="T16" fmla="*/ 4 w 88"/>
                                <a:gd name="T17" fmla="*/ 98 h 176"/>
                                <a:gd name="T18" fmla="*/ 3 w 88"/>
                                <a:gd name="T19" fmla="*/ 125 h 176"/>
                                <a:gd name="T20" fmla="*/ 3 w 88"/>
                                <a:gd name="T21" fmla="*/ 151 h 176"/>
                                <a:gd name="T22" fmla="*/ 35 w 88"/>
                                <a:gd name="T23" fmla="*/ 176 h 17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w 88"/>
                                <a:gd name="T37" fmla="*/ 0 h 176"/>
                                <a:gd name="T38" fmla="*/ 88 w 88"/>
                                <a:gd name="T39" fmla="*/ 176 h 176"/>
                              </a:gdLst>
                              <a:ahLst/>
                              <a:cxnLst>
                                <a:cxn ang="T24">
                                  <a:pos x="T0" y="T1"/>
                                </a:cxn>
                                <a:cxn ang="T25">
                                  <a:pos x="T2" y="T3"/>
                                </a:cxn>
                                <a:cxn ang="T26">
                                  <a:pos x="T4" y="T5"/>
                                </a:cxn>
                                <a:cxn ang="T27">
                                  <a:pos x="T6" y="T7"/>
                                </a:cxn>
                                <a:cxn ang="T28">
                                  <a:pos x="T8" y="T9"/>
                                </a:cxn>
                                <a:cxn ang="T29">
                                  <a:pos x="T10" y="T11"/>
                                </a:cxn>
                                <a:cxn ang="T30">
                                  <a:pos x="T12" y="T13"/>
                                </a:cxn>
                                <a:cxn ang="T31">
                                  <a:pos x="T14" y="T15"/>
                                </a:cxn>
                                <a:cxn ang="T32">
                                  <a:pos x="T16" y="T17"/>
                                </a:cxn>
                                <a:cxn ang="T33">
                                  <a:pos x="T18" y="T19"/>
                                </a:cxn>
                                <a:cxn ang="T34">
                                  <a:pos x="T20" y="T21"/>
                                </a:cxn>
                                <a:cxn ang="T35">
                                  <a:pos x="T22" y="T23"/>
                                </a:cxn>
                              </a:cxnLst>
                              <a:rect l="T36" t="T37" r="T38" b="T39"/>
                              <a:pathLst>
                                <a:path w="88" h="176">
                                  <a:moveTo>
                                    <a:pt x="35" y="176"/>
                                  </a:moveTo>
                                  <a:lnTo>
                                    <a:pt x="18" y="139"/>
                                  </a:lnTo>
                                  <a:lnTo>
                                    <a:pt x="21" y="84"/>
                                  </a:lnTo>
                                  <a:lnTo>
                                    <a:pt x="49" y="42"/>
                                  </a:lnTo>
                                  <a:lnTo>
                                    <a:pt x="88" y="0"/>
                                  </a:lnTo>
                                  <a:lnTo>
                                    <a:pt x="66" y="24"/>
                                  </a:lnTo>
                                  <a:lnTo>
                                    <a:pt x="26" y="53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4" y="98"/>
                                  </a:lnTo>
                                  <a:lnTo>
                                    <a:pt x="3" y="125"/>
                                  </a:lnTo>
                                  <a:lnTo>
                                    <a:pt x="3" y="151"/>
                                  </a:lnTo>
                                  <a:lnTo>
                                    <a:pt x="35" y="17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5229" name="Freeform 103">
                              <a:extLst>
                                <a:ext uri="{FF2B5EF4-FFF2-40B4-BE49-F238E27FC236}">
                                  <a16:creationId xmlns:a16="http://schemas.microsoft.com/office/drawing/2014/main" id="{CC277D86-8FF9-4D46-A57D-6CCC064C212F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592" y="1313"/>
                              <a:ext cx="59" cy="141"/>
                            </a:xfrm>
                            <a:custGeom>
                              <a:avLst/>
                              <a:gdLst>
                                <a:gd name="T0" fmla="*/ 27 w 60"/>
                                <a:gd name="T1" fmla="*/ 117 h 141"/>
                                <a:gd name="T2" fmla="*/ 0 w 60"/>
                                <a:gd name="T3" fmla="*/ 73 h 141"/>
                                <a:gd name="T4" fmla="*/ 10 w 60"/>
                                <a:gd name="T5" fmla="*/ 43 h 141"/>
                                <a:gd name="T6" fmla="*/ 34 w 60"/>
                                <a:gd name="T7" fmla="*/ 0 h 141"/>
                                <a:gd name="T8" fmla="*/ 14 w 60"/>
                                <a:gd name="T9" fmla="*/ 74 h 141"/>
                                <a:gd name="T10" fmla="*/ 29 w 60"/>
                                <a:gd name="T11" fmla="*/ 107 h 141"/>
                                <a:gd name="T12" fmla="*/ 60 w 60"/>
                                <a:gd name="T13" fmla="*/ 141 h 141"/>
                                <a:gd name="T14" fmla="*/ 27 w 60"/>
                                <a:gd name="T15" fmla="*/ 117 h 141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w 60"/>
                                <a:gd name="T25" fmla="*/ 0 h 141"/>
                                <a:gd name="T26" fmla="*/ 60 w 60"/>
                                <a:gd name="T27" fmla="*/ 141 h 141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T24" t="T25" r="T26" b="T27"/>
                              <a:pathLst>
                                <a:path w="60" h="141">
                                  <a:moveTo>
                                    <a:pt x="27" y="117"/>
                                  </a:moveTo>
                                  <a:lnTo>
                                    <a:pt x="0" y="73"/>
                                  </a:lnTo>
                                  <a:lnTo>
                                    <a:pt x="10" y="43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14" y="74"/>
                                  </a:lnTo>
                                  <a:lnTo>
                                    <a:pt x="29" y="107"/>
                                  </a:lnTo>
                                  <a:lnTo>
                                    <a:pt x="60" y="141"/>
                                  </a:lnTo>
                                  <a:lnTo>
                                    <a:pt x="27" y="1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5230" name="Freeform 104">
                              <a:extLst>
                                <a:ext uri="{FF2B5EF4-FFF2-40B4-BE49-F238E27FC236}">
                                  <a16:creationId xmlns:a16="http://schemas.microsoft.com/office/drawing/2014/main" id="{32378762-0F97-4377-93A0-E23FDEBE3535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640" y="1102"/>
                              <a:ext cx="81" cy="139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0 h 139"/>
                                <a:gd name="T2" fmla="*/ 42 w 80"/>
                                <a:gd name="T3" fmla="*/ 34 h 139"/>
                                <a:gd name="T4" fmla="*/ 11 w 80"/>
                                <a:gd name="T5" fmla="*/ 68 h 139"/>
                                <a:gd name="T6" fmla="*/ 5 w 80"/>
                                <a:gd name="T7" fmla="*/ 99 h 139"/>
                                <a:gd name="T8" fmla="*/ 0 w 80"/>
                                <a:gd name="T9" fmla="*/ 139 h 139"/>
                                <a:gd name="T10" fmla="*/ 13 w 80"/>
                                <a:gd name="T11" fmla="*/ 106 h 139"/>
                                <a:gd name="T12" fmla="*/ 25 w 80"/>
                                <a:gd name="T13" fmla="*/ 71 h 139"/>
                                <a:gd name="T14" fmla="*/ 58 w 80"/>
                                <a:gd name="T15" fmla="*/ 30 h 139"/>
                                <a:gd name="T16" fmla="*/ 80 w 80"/>
                                <a:gd name="T17" fmla="*/ 0 h 139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w 80"/>
                                <a:gd name="T28" fmla="*/ 0 h 139"/>
                                <a:gd name="T29" fmla="*/ 80 w 80"/>
                                <a:gd name="T30" fmla="*/ 139 h 139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T27" t="T28" r="T29" b="T30"/>
                              <a:pathLst>
                                <a:path w="80" h="139">
                                  <a:moveTo>
                                    <a:pt x="80" y="0"/>
                                  </a:moveTo>
                                  <a:lnTo>
                                    <a:pt x="42" y="34"/>
                                  </a:lnTo>
                                  <a:lnTo>
                                    <a:pt x="11" y="68"/>
                                  </a:lnTo>
                                  <a:lnTo>
                                    <a:pt x="5" y="99"/>
                                  </a:lnTo>
                                  <a:lnTo>
                                    <a:pt x="0" y="139"/>
                                  </a:lnTo>
                                  <a:lnTo>
                                    <a:pt x="13" y="106"/>
                                  </a:lnTo>
                                  <a:lnTo>
                                    <a:pt x="25" y="71"/>
                                  </a:lnTo>
                                  <a:lnTo>
                                    <a:pt x="58" y="30"/>
                                  </a:lnTo>
                                  <a:lnTo>
                                    <a:pt x="8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5231" name="Freeform 105">
                              <a:extLst>
                                <a:ext uri="{FF2B5EF4-FFF2-40B4-BE49-F238E27FC236}">
                                  <a16:creationId xmlns:a16="http://schemas.microsoft.com/office/drawing/2014/main" id="{20A5596E-9A06-484F-B7C1-FC79DC3B17AB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632" y="1364"/>
                              <a:ext cx="46" cy="90"/>
                            </a:xfrm>
                            <a:custGeom>
                              <a:avLst/>
                              <a:gdLst>
                                <a:gd name="T0" fmla="*/ 17 w 46"/>
                                <a:gd name="T1" fmla="*/ 91 h 91"/>
                                <a:gd name="T2" fmla="*/ 6 w 46"/>
                                <a:gd name="T3" fmla="*/ 63 h 91"/>
                                <a:gd name="T4" fmla="*/ 0 w 46"/>
                                <a:gd name="T5" fmla="*/ 43 h 91"/>
                                <a:gd name="T6" fmla="*/ 13 w 46"/>
                                <a:gd name="T7" fmla="*/ 19 h 91"/>
                                <a:gd name="T8" fmla="*/ 41 w 46"/>
                                <a:gd name="T9" fmla="*/ 0 h 91"/>
                                <a:gd name="T10" fmla="*/ 25 w 46"/>
                                <a:gd name="T11" fmla="*/ 26 h 91"/>
                                <a:gd name="T12" fmla="*/ 15 w 46"/>
                                <a:gd name="T13" fmla="*/ 52 h 91"/>
                                <a:gd name="T14" fmla="*/ 29 w 46"/>
                                <a:gd name="T15" fmla="*/ 63 h 91"/>
                                <a:gd name="T16" fmla="*/ 46 w 46"/>
                                <a:gd name="T17" fmla="*/ 38 h 91"/>
                                <a:gd name="T18" fmla="*/ 38 w 46"/>
                                <a:gd name="T19" fmla="*/ 58 h 91"/>
                                <a:gd name="T20" fmla="*/ 17 w 46"/>
                                <a:gd name="T21" fmla="*/ 91 h 91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w 46"/>
                                <a:gd name="T34" fmla="*/ 0 h 91"/>
                                <a:gd name="T35" fmla="*/ 46 w 46"/>
                                <a:gd name="T36" fmla="*/ 91 h 91"/>
                              </a:gdLst>
                              <a:ahLst/>
                              <a:cxnLst>
                                <a:cxn ang="T22">
                                  <a:pos x="T0" y="T1"/>
                                </a:cxn>
                                <a:cxn ang="T23">
                                  <a:pos x="T2" y="T3"/>
                                </a:cxn>
                                <a:cxn ang="T24">
                                  <a:pos x="T4" y="T5"/>
                                </a:cxn>
                                <a:cxn ang="T25">
                                  <a:pos x="T6" y="T7"/>
                                </a:cxn>
                                <a:cxn ang="T26">
                                  <a:pos x="T8" y="T9"/>
                                </a:cxn>
                                <a:cxn ang="T27">
                                  <a:pos x="T10" y="T11"/>
                                </a:cxn>
                                <a:cxn ang="T28">
                                  <a:pos x="T12" y="T13"/>
                                </a:cxn>
                                <a:cxn ang="T29">
                                  <a:pos x="T14" y="T15"/>
                                </a:cxn>
                                <a:cxn ang="T30">
                                  <a:pos x="T16" y="T17"/>
                                </a:cxn>
                                <a:cxn ang="T31">
                                  <a:pos x="T18" y="T19"/>
                                </a:cxn>
                                <a:cxn ang="T32">
                                  <a:pos x="T20" y="T21"/>
                                </a:cxn>
                              </a:cxnLst>
                              <a:rect l="T33" t="T34" r="T35" b="T36"/>
                              <a:pathLst>
                                <a:path w="46" h="91">
                                  <a:moveTo>
                                    <a:pt x="17" y="91"/>
                                  </a:moveTo>
                                  <a:lnTo>
                                    <a:pt x="6" y="63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13" y="19"/>
                                  </a:lnTo>
                                  <a:lnTo>
                                    <a:pt x="41" y="0"/>
                                  </a:lnTo>
                                  <a:lnTo>
                                    <a:pt x="25" y="26"/>
                                  </a:lnTo>
                                  <a:lnTo>
                                    <a:pt x="15" y="52"/>
                                  </a:lnTo>
                                  <a:lnTo>
                                    <a:pt x="29" y="63"/>
                                  </a:lnTo>
                                  <a:lnTo>
                                    <a:pt x="46" y="38"/>
                                  </a:lnTo>
                                  <a:lnTo>
                                    <a:pt x="38" y="58"/>
                                  </a:lnTo>
                                  <a:lnTo>
                                    <a:pt x="17" y="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</p:grpSp>
                    <p:grpSp>
                      <p:nvGrpSpPr>
                        <p:cNvPr id="5218" name="Group 106">
                          <a:extLst>
                            <a:ext uri="{FF2B5EF4-FFF2-40B4-BE49-F238E27FC236}">
                              <a16:creationId xmlns:a16="http://schemas.microsoft.com/office/drawing/2014/main" id="{7E8F2B8D-6428-43C7-B7FA-80C299028D5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208" y="1571"/>
                          <a:ext cx="390" cy="210"/>
                          <a:chOff x="3208" y="1571"/>
                          <a:chExt cx="390" cy="210"/>
                        </a:xfrm>
                      </p:grpSpPr>
                      <p:sp>
                        <p:nvSpPr>
                          <p:cNvPr id="5219" name="Freeform 107">
                            <a:extLst>
                              <a:ext uri="{FF2B5EF4-FFF2-40B4-BE49-F238E27FC236}">
                                <a16:creationId xmlns:a16="http://schemas.microsoft.com/office/drawing/2014/main" id="{8FDEDB50-B3D4-4C57-A5E9-D4427DD2A8CA}"/>
                              </a:ext>
                            </a:extLst>
                          </p:cNvPr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07" y="1570"/>
                            <a:ext cx="390" cy="211"/>
                          </a:xfrm>
                          <a:custGeom>
                            <a:avLst/>
                            <a:gdLst>
                              <a:gd name="T0" fmla="*/ 25 w 390"/>
                              <a:gd name="T1" fmla="*/ 51 h 210"/>
                              <a:gd name="T2" fmla="*/ 95 w 390"/>
                              <a:gd name="T3" fmla="*/ 54 h 210"/>
                              <a:gd name="T4" fmla="*/ 143 w 390"/>
                              <a:gd name="T5" fmla="*/ 53 h 210"/>
                              <a:gd name="T6" fmla="*/ 203 w 390"/>
                              <a:gd name="T7" fmla="*/ 25 h 210"/>
                              <a:gd name="T8" fmla="*/ 251 w 390"/>
                              <a:gd name="T9" fmla="*/ 3 h 210"/>
                              <a:gd name="T10" fmla="*/ 295 w 390"/>
                              <a:gd name="T11" fmla="*/ 0 h 210"/>
                              <a:gd name="T12" fmla="*/ 315 w 390"/>
                              <a:gd name="T13" fmla="*/ 20 h 210"/>
                              <a:gd name="T14" fmla="*/ 346 w 390"/>
                              <a:gd name="T15" fmla="*/ 35 h 210"/>
                              <a:gd name="T16" fmla="*/ 381 w 390"/>
                              <a:gd name="T17" fmla="*/ 37 h 210"/>
                              <a:gd name="T18" fmla="*/ 390 w 390"/>
                              <a:gd name="T19" fmla="*/ 54 h 210"/>
                              <a:gd name="T20" fmla="*/ 385 w 390"/>
                              <a:gd name="T21" fmla="*/ 95 h 210"/>
                              <a:gd name="T22" fmla="*/ 378 w 390"/>
                              <a:gd name="T23" fmla="*/ 121 h 210"/>
                              <a:gd name="T24" fmla="*/ 361 w 390"/>
                              <a:gd name="T25" fmla="*/ 142 h 210"/>
                              <a:gd name="T26" fmla="*/ 336 w 390"/>
                              <a:gd name="T27" fmla="*/ 168 h 210"/>
                              <a:gd name="T28" fmla="*/ 323 w 390"/>
                              <a:gd name="T29" fmla="*/ 193 h 210"/>
                              <a:gd name="T30" fmla="*/ 305 w 390"/>
                              <a:gd name="T31" fmla="*/ 208 h 210"/>
                              <a:gd name="T32" fmla="*/ 290 w 390"/>
                              <a:gd name="T33" fmla="*/ 210 h 210"/>
                              <a:gd name="T34" fmla="*/ 268 w 390"/>
                              <a:gd name="T35" fmla="*/ 189 h 210"/>
                              <a:gd name="T36" fmla="*/ 253 w 390"/>
                              <a:gd name="T37" fmla="*/ 197 h 210"/>
                              <a:gd name="T38" fmla="*/ 231 w 390"/>
                              <a:gd name="T39" fmla="*/ 198 h 210"/>
                              <a:gd name="T40" fmla="*/ 215 w 390"/>
                              <a:gd name="T41" fmla="*/ 167 h 210"/>
                              <a:gd name="T42" fmla="*/ 205 w 390"/>
                              <a:gd name="T43" fmla="*/ 172 h 210"/>
                              <a:gd name="T44" fmla="*/ 189 w 390"/>
                              <a:gd name="T45" fmla="*/ 172 h 210"/>
                              <a:gd name="T46" fmla="*/ 182 w 390"/>
                              <a:gd name="T47" fmla="*/ 155 h 210"/>
                              <a:gd name="T48" fmla="*/ 164 w 390"/>
                              <a:gd name="T49" fmla="*/ 167 h 210"/>
                              <a:gd name="T50" fmla="*/ 147 w 390"/>
                              <a:gd name="T51" fmla="*/ 177 h 210"/>
                              <a:gd name="T52" fmla="*/ 129 w 390"/>
                              <a:gd name="T53" fmla="*/ 167 h 210"/>
                              <a:gd name="T54" fmla="*/ 123 w 390"/>
                              <a:gd name="T55" fmla="*/ 151 h 210"/>
                              <a:gd name="T56" fmla="*/ 121 w 390"/>
                              <a:gd name="T57" fmla="*/ 132 h 210"/>
                              <a:gd name="T58" fmla="*/ 90 w 390"/>
                              <a:gd name="T59" fmla="*/ 136 h 210"/>
                              <a:gd name="T60" fmla="*/ 66 w 390"/>
                              <a:gd name="T61" fmla="*/ 142 h 210"/>
                              <a:gd name="T62" fmla="*/ 60 w 390"/>
                              <a:gd name="T63" fmla="*/ 129 h 210"/>
                              <a:gd name="T64" fmla="*/ 41 w 390"/>
                              <a:gd name="T65" fmla="*/ 129 h 210"/>
                              <a:gd name="T66" fmla="*/ 12 w 390"/>
                              <a:gd name="T67" fmla="*/ 109 h 210"/>
                              <a:gd name="T68" fmla="*/ 0 w 390"/>
                              <a:gd name="T69" fmla="*/ 84 h 210"/>
                              <a:gd name="T70" fmla="*/ 6 w 390"/>
                              <a:gd name="T71" fmla="*/ 74 h 210"/>
                              <a:gd name="T72" fmla="*/ 2 w 390"/>
                              <a:gd name="T73" fmla="*/ 53 h 210"/>
                              <a:gd name="T74" fmla="*/ 25 w 390"/>
                              <a:gd name="T75" fmla="*/ 51 h 210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w 390"/>
                              <a:gd name="T115" fmla="*/ 0 h 210"/>
                              <a:gd name="T116" fmla="*/ 390 w 390"/>
                              <a:gd name="T117" fmla="*/ 210 h 210"/>
                            </a:gdLst>
                            <a:ahLst/>
                            <a:cxnLst>
                              <a:cxn ang="T76">
                                <a:pos x="T0" y="T1"/>
                              </a:cxn>
                              <a:cxn ang="T77">
                                <a:pos x="T2" y="T3"/>
                              </a:cxn>
                              <a:cxn ang="T78">
                                <a:pos x="T4" y="T5"/>
                              </a:cxn>
                              <a:cxn ang="T79">
                                <a:pos x="T6" y="T7"/>
                              </a:cxn>
                              <a:cxn ang="T80">
                                <a:pos x="T8" y="T9"/>
                              </a:cxn>
                              <a:cxn ang="T81">
                                <a:pos x="T10" y="T11"/>
                              </a:cxn>
                              <a:cxn ang="T82">
                                <a:pos x="T12" y="T13"/>
                              </a:cxn>
                              <a:cxn ang="T83">
                                <a:pos x="T14" y="T15"/>
                              </a:cxn>
                              <a:cxn ang="T84">
                                <a:pos x="T16" y="T17"/>
                              </a:cxn>
                              <a:cxn ang="T85">
                                <a:pos x="T18" y="T19"/>
                              </a:cxn>
                              <a:cxn ang="T86">
                                <a:pos x="T20" y="T21"/>
                              </a:cxn>
                              <a:cxn ang="T87">
                                <a:pos x="T22" y="T23"/>
                              </a:cxn>
                              <a:cxn ang="T88">
                                <a:pos x="T24" y="T25"/>
                              </a:cxn>
                              <a:cxn ang="T89">
                                <a:pos x="T26" y="T27"/>
                              </a:cxn>
                              <a:cxn ang="T90">
                                <a:pos x="T28" y="T29"/>
                              </a:cxn>
                              <a:cxn ang="T91">
                                <a:pos x="T30" y="T31"/>
                              </a:cxn>
                              <a:cxn ang="T92">
                                <a:pos x="T32" y="T33"/>
                              </a:cxn>
                              <a:cxn ang="T93">
                                <a:pos x="T34" y="T35"/>
                              </a:cxn>
                              <a:cxn ang="T94">
                                <a:pos x="T36" y="T37"/>
                              </a:cxn>
                              <a:cxn ang="T95">
                                <a:pos x="T38" y="T39"/>
                              </a:cxn>
                              <a:cxn ang="T96">
                                <a:pos x="T40" y="T41"/>
                              </a:cxn>
                              <a:cxn ang="T97">
                                <a:pos x="T42" y="T43"/>
                              </a:cxn>
                              <a:cxn ang="T98">
                                <a:pos x="T44" y="T45"/>
                              </a:cxn>
                              <a:cxn ang="T99">
                                <a:pos x="T46" y="T47"/>
                              </a:cxn>
                              <a:cxn ang="T100">
                                <a:pos x="T48" y="T49"/>
                              </a:cxn>
                              <a:cxn ang="T101">
                                <a:pos x="T50" y="T51"/>
                              </a:cxn>
                              <a:cxn ang="T102">
                                <a:pos x="T52" y="T53"/>
                              </a:cxn>
                              <a:cxn ang="T103">
                                <a:pos x="T54" y="T55"/>
                              </a:cxn>
                              <a:cxn ang="T104">
                                <a:pos x="T56" y="T57"/>
                              </a:cxn>
                              <a:cxn ang="T105">
                                <a:pos x="T58" y="T59"/>
                              </a:cxn>
                              <a:cxn ang="T106">
                                <a:pos x="T60" y="T61"/>
                              </a:cxn>
                              <a:cxn ang="T107">
                                <a:pos x="T62" y="T63"/>
                              </a:cxn>
                              <a:cxn ang="T108">
                                <a:pos x="T64" y="T65"/>
                              </a:cxn>
                              <a:cxn ang="T109">
                                <a:pos x="T66" y="T67"/>
                              </a:cxn>
                              <a:cxn ang="T110">
                                <a:pos x="T68" y="T69"/>
                              </a:cxn>
                              <a:cxn ang="T111">
                                <a:pos x="T70" y="T71"/>
                              </a:cxn>
                              <a:cxn ang="T112">
                                <a:pos x="T72" y="T73"/>
                              </a:cxn>
                              <a:cxn ang="T113">
                                <a:pos x="T74" y="T75"/>
                              </a:cxn>
                            </a:cxnLst>
                            <a:rect l="T114" t="T115" r="T116" b="T117"/>
                            <a:pathLst>
                              <a:path w="390" h="210">
                                <a:moveTo>
                                  <a:pt x="25" y="51"/>
                                </a:moveTo>
                                <a:lnTo>
                                  <a:pt x="95" y="54"/>
                                </a:lnTo>
                                <a:lnTo>
                                  <a:pt x="143" y="53"/>
                                </a:lnTo>
                                <a:lnTo>
                                  <a:pt x="203" y="25"/>
                                </a:lnTo>
                                <a:lnTo>
                                  <a:pt x="251" y="3"/>
                                </a:lnTo>
                                <a:lnTo>
                                  <a:pt x="295" y="0"/>
                                </a:lnTo>
                                <a:lnTo>
                                  <a:pt x="315" y="20"/>
                                </a:lnTo>
                                <a:lnTo>
                                  <a:pt x="346" y="35"/>
                                </a:lnTo>
                                <a:lnTo>
                                  <a:pt x="381" y="37"/>
                                </a:lnTo>
                                <a:lnTo>
                                  <a:pt x="390" y="54"/>
                                </a:lnTo>
                                <a:lnTo>
                                  <a:pt x="385" y="95"/>
                                </a:lnTo>
                                <a:lnTo>
                                  <a:pt x="378" y="121"/>
                                </a:lnTo>
                                <a:lnTo>
                                  <a:pt x="361" y="142"/>
                                </a:lnTo>
                                <a:lnTo>
                                  <a:pt x="336" y="168"/>
                                </a:lnTo>
                                <a:lnTo>
                                  <a:pt x="323" y="193"/>
                                </a:lnTo>
                                <a:lnTo>
                                  <a:pt x="305" y="208"/>
                                </a:lnTo>
                                <a:lnTo>
                                  <a:pt x="290" y="210"/>
                                </a:lnTo>
                                <a:lnTo>
                                  <a:pt x="268" y="189"/>
                                </a:lnTo>
                                <a:lnTo>
                                  <a:pt x="253" y="197"/>
                                </a:lnTo>
                                <a:lnTo>
                                  <a:pt x="231" y="198"/>
                                </a:lnTo>
                                <a:lnTo>
                                  <a:pt x="215" y="167"/>
                                </a:lnTo>
                                <a:lnTo>
                                  <a:pt x="205" y="172"/>
                                </a:lnTo>
                                <a:lnTo>
                                  <a:pt x="189" y="172"/>
                                </a:lnTo>
                                <a:lnTo>
                                  <a:pt x="182" y="155"/>
                                </a:lnTo>
                                <a:lnTo>
                                  <a:pt x="164" y="167"/>
                                </a:lnTo>
                                <a:lnTo>
                                  <a:pt x="147" y="177"/>
                                </a:lnTo>
                                <a:lnTo>
                                  <a:pt x="129" y="167"/>
                                </a:lnTo>
                                <a:lnTo>
                                  <a:pt x="123" y="151"/>
                                </a:lnTo>
                                <a:lnTo>
                                  <a:pt x="121" y="132"/>
                                </a:lnTo>
                                <a:lnTo>
                                  <a:pt x="90" y="136"/>
                                </a:lnTo>
                                <a:lnTo>
                                  <a:pt x="66" y="142"/>
                                </a:lnTo>
                                <a:lnTo>
                                  <a:pt x="60" y="129"/>
                                </a:lnTo>
                                <a:lnTo>
                                  <a:pt x="41" y="129"/>
                                </a:lnTo>
                                <a:lnTo>
                                  <a:pt x="12" y="109"/>
                                </a:lnTo>
                                <a:lnTo>
                                  <a:pt x="0" y="84"/>
                                </a:lnTo>
                                <a:lnTo>
                                  <a:pt x="6" y="74"/>
                                </a:lnTo>
                                <a:lnTo>
                                  <a:pt x="2" y="53"/>
                                </a:lnTo>
                                <a:lnTo>
                                  <a:pt x="2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8040"/>
                          </a:solidFill>
                          <a:ln w="1111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pPr>
                              <a:defRPr/>
                            </a:pPr>
                            <a:endParaRPr lang="zh-CN" altLang="en-US">
                              <a:latin typeface="Times New Roman" panose="02020603050405020304" pitchFamily="18" charset="0"/>
                              <a:ea typeface="华文中宋" panose="0201060004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5220" name="Group 108">
                            <a:extLst>
                              <a:ext uri="{FF2B5EF4-FFF2-40B4-BE49-F238E27FC236}">
                                <a16:creationId xmlns:a16="http://schemas.microsoft.com/office/drawing/2014/main" id="{BD8B8D4A-5A67-47B0-911A-0FAB7C63AE9D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266" y="1606"/>
                            <a:ext cx="293" cy="159"/>
                            <a:chOff x="3266" y="1606"/>
                            <a:chExt cx="293" cy="159"/>
                          </a:xfrm>
                        </p:grpSpPr>
                        <p:sp>
                          <p:nvSpPr>
                            <p:cNvPr id="5221" name="Freeform 109">
                              <a:extLst>
                                <a:ext uri="{FF2B5EF4-FFF2-40B4-BE49-F238E27FC236}">
                                  <a16:creationId xmlns:a16="http://schemas.microsoft.com/office/drawing/2014/main" id="{A999BA2A-53F2-472C-B193-83BC35FAB740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266" y="1654"/>
                              <a:ext cx="89" cy="46"/>
                            </a:xfrm>
                            <a:custGeom>
                              <a:avLst/>
                              <a:gdLst>
                                <a:gd name="T0" fmla="*/ 0 w 89"/>
                                <a:gd name="T1" fmla="*/ 45 h 45"/>
                                <a:gd name="T2" fmla="*/ 47 w 89"/>
                                <a:gd name="T3" fmla="*/ 33 h 45"/>
                                <a:gd name="T4" fmla="*/ 89 w 89"/>
                                <a:gd name="T5" fmla="*/ 0 h 45"/>
                                <a:gd name="T6" fmla="*/ 73 w 89"/>
                                <a:gd name="T7" fmla="*/ 25 h 45"/>
                                <a:gd name="T8" fmla="*/ 54 w 89"/>
                                <a:gd name="T9" fmla="*/ 41 h 45"/>
                                <a:gd name="T10" fmla="*/ 0 w 89"/>
                                <a:gd name="T11" fmla="*/ 45 h 45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w 89"/>
                                <a:gd name="T19" fmla="*/ 0 h 45"/>
                                <a:gd name="T20" fmla="*/ 89 w 89"/>
                                <a:gd name="T21" fmla="*/ 45 h 45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T18" t="T19" r="T20" b="T21"/>
                              <a:pathLst>
                                <a:path w="89" h="45">
                                  <a:moveTo>
                                    <a:pt x="0" y="45"/>
                                  </a:moveTo>
                                  <a:lnTo>
                                    <a:pt x="47" y="33"/>
                                  </a:lnTo>
                                  <a:lnTo>
                                    <a:pt x="89" y="0"/>
                                  </a:lnTo>
                                  <a:lnTo>
                                    <a:pt x="73" y="25"/>
                                  </a:lnTo>
                                  <a:lnTo>
                                    <a:pt x="54" y="41"/>
                                  </a:lnTo>
                                  <a:lnTo>
                                    <a:pt x="0" y="4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5222" name="Freeform 110">
                              <a:extLst>
                                <a:ext uri="{FF2B5EF4-FFF2-40B4-BE49-F238E27FC236}">
                                  <a16:creationId xmlns:a16="http://schemas.microsoft.com/office/drawing/2014/main" id="{25E5B622-68F2-4842-8A32-753840A12700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384" y="1605"/>
                              <a:ext cx="73" cy="128"/>
                            </a:xfrm>
                            <a:custGeom>
                              <a:avLst/>
                              <a:gdLst>
                                <a:gd name="T0" fmla="*/ 0 w 72"/>
                                <a:gd name="T1" fmla="*/ 127 h 127"/>
                                <a:gd name="T2" fmla="*/ 25 w 72"/>
                                <a:gd name="T3" fmla="*/ 83 h 127"/>
                                <a:gd name="T4" fmla="*/ 72 w 72"/>
                                <a:gd name="T5" fmla="*/ 0 h 127"/>
                                <a:gd name="T6" fmla="*/ 58 w 72"/>
                                <a:gd name="T7" fmla="*/ 46 h 127"/>
                                <a:gd name="T8" fmla="*/ 48 w 72"/>
                                <a:gd name="T9" fmla="*/ 86 h 127"/>
                                <a:gd name="T10" fmla="*/ 0 w 72"/>
                                <a:gd name="T11" fmla="*/ 127 h 127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w 72"/>
                                <a:gd name="T19" fmla="*/ 0 h 127"/>
                                <a:gd name="T20" fmla="*/ 72 w 72"/>
                                <a:gd name="T21" fmla="*/ 127 h 127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T18" t="T19" r="T20" b="T21"/>
                              <a:pathLst>
                                <a:path w="72" h="127">
                                  <a:moveTo>
                                    <a:pt x="0" y="127"/>
                                  </a:moveTo>
                                  <a:lnTo>
                                    <a:pt x="25" y="83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58" y="46"/>
                                  </a:lnTo>
                                  <a:lnTo>
                                    <a:pt x="48" y="86"/>
                                  </a:lnTo>
                                  <a:lnTo>
                                    <a:pt x="0" y="1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5223" name="Freeform 111">
                              <a:extLst>
                                <a:ext uri="{FF2B5EF4-FFF2-40B4-BE49-F238E27FC236}">
                                  <a16:creationId xmlns:a16="http://schemas.microsoft.com/office/drawing/2014/main" id="{E2BCFC9B-95A1-49F4-B406-93ADEDE89CA0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468" y="1607"/>
                              <a:ext cx="54" cy="158"/>
                            </a:xfrm>
                            <a:custGeom>
                              <a:avLst/>
                              <a:gdLst>
                                <a:gd name="T0" fmla="*/ 0 w 53"/>
                                <a:gd name="T1" fmla="*/ 156 h 156"/>
                                <a:gd name="T2" fmla="*/ 39 w 53"/>
                                <a:gd name="T3" fmla="*/ 122 h 156"/>
                                <a:gd name="T4" fmla="*/ 37 w 53"/>
                                <a:gd name="T5" fmla="*/ 48 h 156"/>
                                <a:gd name="T6" fmla="*/ 12 w 53"/>
                                <a:gd name="T7" fmla="*/ 0 h 156"/>
                                <a:gd name="T8" fmla="*/ 43 w 53"/>
                                <a:gd name="T9" fmla="*/ 46 h 156"/>
                                <a:gd name="T10" fmla="*/ 53 w 53"/>
                                <a:gd name="T11" fmla="*/ 94 h 156"/>
                                <a:gd name="T12" fmla="*/ 51 w 53"/>
                                <a:gd name="T13" fmla="*/ 135 h 156"/>
                                <a:gd name="T14" fmla="*/ 0 w 53"/>
                                <a:gd name="T15" fmla="*/ 156 h 15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w 53"/>
                                <a:gd name="T25" fmla="*/ 0 h 156"/>
                                <a:gd name="T26" fmla="*/ 53 w 53"/>
                                <a:gd name="T27" fmla="*/ 156 h 15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T24" t="T25" r="T26" b="T27"/>
                              <a:pathLst>
                                <a:path w="53" h="156">
                                  <a:moveTo>
                                    <a:pt x="0" y="156"/>
                                  </a:moveTo>
                                  <a:lnTo>
                                    <a:pt x="39" y="122"/>
                                  </a:lnTo>
                                  <a:lnTo>
                                    <a:pt x="37" y="48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43" y="46"/>
                                  </a:lnTo>
                                  <a:lnTo>
                                    <a:pt x="53" y="94"/>
                                  </a:lnTo>
                                  <a:lnTo>
                                    <a:pt x="51" y="135"/>
                                  </a:lnTo>
                                  <a:lnTo>
                                    <a:pt x="0" y="15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  <p:sp>
                          <p:nvSpPr>
                            <p:cNvPr id="5224" name="Freeform 112">
                              <a:extLst>
                                <a:ext uri="{FF2B5EF4-FFF2-40B4-BE49-F238E27FC236}">
                                  <a16:creationId xmlns:a16="http://schemas.microsoft.com/office/drawing/2014/main" id="{47CA4532-D25C-4C5F-B8A7-C02828075FC8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540" y="1656"/>
                              <a:ext cx="16" cy="60"/>
                            </a:xfrm>
                            <a:custGeom>
                              <a:avLst/>
                              <a:gdLst>
                                <a:gd name="T0" fmla="*/ 0 w 15"/>
                                <a:gd name="T1" fmla="*/ 0 h 60"/>
                                <a:gd name="T2" fmla="*/ 15 w 15"/>
                                <a:gd name="T3" fmla="*/ 41 h 60"/>
                                <a:gd name="T4" fmla="*/ 10 w 15"/>
                                <a:gd name="T5" fmla="*/ 60 h 60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15"/>
                                <a:gd name="T10" fmla="*/ 0 h 60"/>
                                <a:gd name="T11" fmla="*/ 15 w 15"/>
                                <a:gd name="T12" fmla="*/ 60 h 60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15" h="60">
                                  <a:moveTo>
                                    <a:pt x="0" y="0"/>
                                  </a:moveTo>
                                  <a:lnTo>
                                    <a:pt x="15" y="41"/>
                                  </a:lnTo>
                                  <a:lnTo>
                                    <a:pt x="10" y="60"/>
                                  </a:lnTo>
                                </a:path>
                              </a:pathLst>
                            </a:custGeom>
                            <a:noFill/>
                            <a:ln w="1111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zh-CN" altLang="en-US">
                                <a:latin typeface="Times New Roman" panose="020206030504050203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</p:grpSp>
                  </p:grpSp>
                </p:grpSp>
              </p:grpSp>
              <p:grpSp>
                <p:nvGrpSpPr>
                  <p:cNvPr id="5209" name="Group 113">
                    <a:extLst>
                      <a:ext uri="{FF2B5EF4-FFF2-40B4-BE49-F238E27FC236}">
                        <a16:creationId xmlns:a16="http://schemas.microsoft.com/office/drawing/2014/main" id="{34965AB3-06A9-4332-9FD5-60115300589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82" y="1180"/>
                    <a:ext cx="241" cy="349"/>
                    <a:chOff x="3482" y="1180"/>
                    <a:chExt cx="241" cy="349"/>
                  </a:xfrm>
                </p:grpSpPr>
                <p:sp>
                  <p:nvSpPr>
                    <p:cNvPr id="5210" name="Freeform 114">
                      <a:extLst>
                        <a:ext uri="{FF2B5EF4-FFF2-40B4-BE49-F238E27FC236}">
                          <a16:creationId xmlns:a16="http://schemas.microsoft.com/office/drawing/2014/main" id="{5993A1B0-EF21-45B0-BF40-F508B108602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481" y="1259"/>
                      <a:ext cx="215" cy="271"/>
                    </a:xfrm>
                    <a:custGeom>
                      <a:avLst/>
                      <a:gdLst>
                        <a:gd name="T0" fmla="*/ 12 w 214"/>
                        <a:gd name="T1" fmla="*/ 114 h 270"/>
                        <a:gd name="T2" fmla="*/ 35 w 214"/>
                        <a:gd name="T3" fmla="*/ 62 h 270"/>
                        <a:gd name="T4" fmla="*/ 52 w 214"/>
                        <a:gd name="T5" fmla="*/ 43 h 270"/>
                        <a:gd name="T6" fmla="*/ 75 w 214"/>
                        <a:gd name="T7" fmla="*/ 14 h 270"/>
                        <a:gd name="T8" fmla="*/ 113 w 214"/>
                        <a:gd name="T9" fmla="*/ 0 h 270"/>
                        <a:gd name="T10" fmla="*/ 146 w 214"/>
                        <a:gd name="T11" fmla="*/ 5 h 270"/>
                        <a:gd name="T12" fmla="*/ 172 w 214"/>
                        <a:gd name="T13" fmla="*/ 21 h 270"/>
                        <a:gd name="T14" fmla="*/ 196 w 214"/>
                        <a:gd name="T15" fmla="*/ 51 h 270"/>
                        <a:gd name="T16" fmla="*/ 213 w 214"/>
                        <a:gd name="T17" fmla="*/ 100 h 270"/>
                        <a:gd name="T18" fmla="*/ 214 w 214"/>
                        <a:gd name="T19" fmla="*/ 137 h 270"/>
                        <a:gd name="T20" fmla="*/ 202 w 214"/>
                        <a:gd name="T21" fmla="*/ 174 h 270"/>
                        <a:gd name="T22" fmla="*/ 180 w 214"/>
                        <a:gd name="T23" fmla="*/ 208 h 270"/>
                        <a:gd name="T24" fmla="*/ 159 w 214"/>
                        <a:gd name="T25" fmla="*/ 234 h 270"/>
                        <a:gd name="T26" fmla="*/ 121 w 214"/>
                        <a:gd name="T27" fmla="*/ 263 h 270"/>
                        <a:gd name="T28" fmla="*/ 78 w 214"/>
                        <a:gd name="T29" fmla="*/ 270 h 270"/>
                        <a:gd name="T30" fmla="*/ 38 w 214"/>
                        <a:gd name="T31" fmla="*/ 260 h 270"/>
                        <a:gd name="T32" fmla="*/ 6 w 214"/>
                        <a:gd name="T33" fmla="*/ 228 h 270"/>
                        <a:gd name="T34" fmla="*/ 0 w 214"/>
                        <a:gd name="T35" fmla="*/ 185 h 270"/>
                        <a:gd name="T36" fmla="*/ 12 w 214"/>
                        <a:gd name="T37" fmla="*/ 114 h 270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14"/>
                        <a:gd name="T58" fmla="*/ 0 h 270"/>
                        <a:gd name="T59" fmla="*/ 214 w 214"/>
                        <a:gd name="T60" fmla="*/ 270 h 270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14" h="270">
                          <a:moveTo>
                            <a:pt x="12" y="114"/>
                          </a:moveTo>
                          <a:lnTo>
                            <a:pt x="35" y="62"/>
                          </a:lnTo>
                          <a:lnTo>
                            <a:pt x="52" y="43"/>
                          </a:lnTo>
                          <a:lnTo>
                            <a:pt x="75" y="14"/>
                          </a:lnTo>
                          <a:lnTo>
                            <a:pt x="113" y="0"/>
                          </a:lnTo>
                          <a:lnTo>
                            <a:pt x="146" y="5"/>
                          </a:lnTo>
                          <a:lnTo>
                            <a:pt x="172" y="21"/>
                          </a:lnTo>
                          <a:lnTo>
                            <a:pt x="196" y="51"/>
                          </a:lnTo>
                          <a:lnTo>
                            <a:pt x="213" y="100"/>
                          </a:lnTo>
                          <a:lnTo>
                            <a:pt x="214" y="137"/>
                          </a:lnTo>
                          <a:lnTo>
                            <a:pt x="202" y="174"/>
                          </a:lnTo>
                          <a:lnTo>
                            <a:pt x="180" y="208"/>
                          </a:lnTo>
                          <a:lnTo>
                            <a:pt x="159" y="234"/>
                          </a:lnTo>
                          <a:lnTo>
                            <a:pt x="121" y="263"/>
                          </a:lnTo>
                          <a:lnTo>
                            <a:pt x="78" y="270"/>
                          </a:lnTo>
                          <a:lnTo>
                            <a:pt x="38" y="260"/>
                          </a:lnTo>
                          <a:lnTo>
                            <a:pt x="6" y="228"/>
                          </a:lnTo>
                          <a:lnTo>
                            <a:pt x="0" y="185"/>
                          </a:lnTo>
                          <a:lnTo>
                            <a:pt x="12" y="114"/>
                          </a:lnTo>
                          <a:close/>
                        </a:path>
                      </a:pathLst>
                    </a:custGeom>
                    <a:solidFill>
                      <a:srgbClr val="F0F0F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11" name="Oval 115">
                      <a:extLst>
                        <a:ext uri="{FF2B5EF4-FFF2-40B4-BE49-F238E27FC236}">
                          <a16:creationId xmlns:a16="http://schemas.microsoft.com/office/drawing/2014/main" id="{D3DE0C78-D21F-4395-9B9C-5C5CB62A244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75" y="1338"/>
                      <a:ext cx="65" cy="67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lang="zh-CN" altLang="en-US" sz="36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12" name="Freeform 116">
                      <a:extLst>
                        <a:ext uri="{FF2B5EF4-FFF2-40B4-BE49-F238E27FC236}">
                          <a16:creationId xmlns:a16="http://schemas.microsoft.com/office/drawing/2014/main" id="{1437BD69-5C74-45C8-A7F1-7273743384E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513" y="1180"/>
                      <a:ext cx="210" cy="172"/>
                    </a:xfrm>
                    <a:custGeom>
                      <a:avLst/>
                      <a:gdLst>
                        <a:gd name="T0" fmla="*/ 208 w 210"/>
                        <a:gd name="T1" fmla="*/ 117 h 171"/>
                        <a:gd name="T2" fmla="*/ 203 w 210"/>
                        <a:gd name="T3" fmla="*/ 103 h 171"/>
                        <a:gd name="T4" fmla="*/ 53 w 210"/>
                        <a:gd name="T5" fmla="*/ 1 h 171"/>
                        <a:gd name="T6" fmla="*/ 39 w 210"/>
                        <a:gd name="T7" fmla="*/ 0 h 171"/>
                        <a:gd name="T8" fmla="*/ 24 w 210"/>
                        <a:gd name="T9" fmla="*/ 6 h 171"/>
                        <a:gd name="T10" fmla="*/ 10 w 210"/>
                        <a:gd name="T11" fmla="*/ 17 h 171"/>
                        <a:gd name="T12" fmla="*/ 0 w 210"/>
                        <a:gd name="T13" fmla="*/ 36 h 171"/>
                        <a:gd name="T14" fmla="*/ 2 w 210"/>
                        <a:gd name="T15" fmla="*/ 52 h 171"/>
                        <a:gd name="T16" fmla="*/ 7 w 210"/>
                        <a:gd name="T17" fmla="*/ 69 h 171"/>
                        <a:gd name="T18" fmla="*/ 16 w 210"/>
                        <a:gd name="T19" fmla="*/ 79 h 171"/>
                        <a:gd name="T20" fmla="*/ 30 w 210"/>
                        <a:gd name="T21" fmla="*/ 87 h 171"/>
                        <a:gd name="T22" fmla="*/ 142 w 210"/>
                        <a:gd name="T23" fmla="*/ 164 h 171"/>
                        <a:gd name="T24" fmla="*/ 152 w 210"/>
                        <a:gd name="T25" fmla="*/ 169 h 171"/>
                        <a:gd name="T26" fmla="*/ 165 w 210"/>
                        <a:gd name="T27" fmla="*/ 171 h 171"/>
                        <a:gd name="T28" fmla="*/ 181 w 210"/>
                        <a:gd name="T29" fmla="*/ 169 h 171"/>
                        <a:gd name="T30" fmla="*/ 195 w 210"/>
                        <a:gd name="T31" fmla="*/ 159 h 171"/>
                        <a:gd name="T32" fmla="*/ 206 w 210"/>
                        <a:gd name="T33" fmla="*/ 145 h 171"/>
                        <a:gd name="T34" fmla="*/ 210 w 210"/>
                        <a:gd name="T35" fmla="*/ 129 h 171"/>
                        <a:gd name="T36" fmla="*/ 208 w 210"/>
                        <a:gd name="T37" fmla="*/ 117 h 171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10"/>
                        <a:gd name="T58" fmla="*/ 0 h 171"/>
                        <a:gd name="T59" fmla="*/ 210 w 210"/>
                        <a:gd name="T60" fmla="*/ 171 h 171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10" h="171">
                          <a:moveTo>
                            <a:pt x="208" y="117"/>
                          </a:moveTo>
                          <a:lnTo>
                            <a:pt x="203" y="103"/>
                          </a:lnTo>
                          <a:lnTo>
                            <a:pt x="53" y="1"/>
                          </a:lnTo>
                          <a:lnTo>
                            <a:pt x="39" y="0"/>
                          </a:lnTo>
                          <a:lnTo>
                            <a:pt x="24" y="6"/>
                          </a:lnTo>
                          <a:lnTo>
                            <a:pt x="10" y="17"/>
                          </a:lnTo>
                          <a:lnTo>
                            <a:pt x="0" y="36"/>
                          </a:lnTo>
                          <a:lnTo>
                            <a:pt x="2" y="52"/>
                          </a:lnTo>
                          <a:lnTo>
                            <a:pt x="7" y="69"/>
                          </a:lnTo>
                          <a:lnTo>
                            <a:pt x="16" y="79"/>
                          </a:lnTo>
                          <a:lnTo>
                            <a:pt x="30" y="87"/>
                          </a:lnTo>
                          <a:lnTo>
                            <a:pt x="142" y="164"/>
                          </a:lnTo>
                          <a:lnTo>
                            <a:pt x="152" y="169"/>
                          </a:lnTo>
                          <a:lnTo>
                            <a:pt x="165" y="171"/>
                          </a:lnTo>
                          <a:lnTo>
                            <a:pt x="181" y="169"/>
                          </a:lnTo>
                          <a:lnTo>
                            <a:pt x="195" y="159"/>
                          </a:lnTo>
                          <a:lnTo>
                            <a:pt x="206" y="145"/>
                          </a:lnTo>
                          <a:lnTo>
                            <a:pt x="210" y="129"/>
                          </a:lnTo>
                          <a:lnTo>
                            <a:pt x="208" y="117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5202" name="Group 117">
                  <a:extLst>
                    <a:ext uri="{FF2B5EF4-FFF2-40B4-BE49-F238E27FC236}">
                      <a16:creationId xmlns:a16="http://schemas.microsoft.com/office/drawing/2014/main" id="{F7429793-837D-48C6-BA4D-73095E15D1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24" y="1181"/>
                  <a:ext cx="490" cy="444"/>
                  <a:chOff x="3224" y="1181"/>
                  <a:chExt cx="490" cy="444"/>
                </a:xfrm>
              </p:grpSpPr>
              <p:sp>
                <p:nvSpPr>
                  <p:cNvPr id="5203" name="Freeform 118">
                    <a:extLst>
                      <a:ext uri="{FF2B5EF4-FFF2-40B4-BE49-F238E27FC236}">
                        <a16:creationId xmlns:a16="http://schemas.microsoft.com/office/drawing/2014/main" id="{C2FFDE8D-1D4A-43DB-9E48-16D1A7B426C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87" y="1273"/>
                    <a:ext cx="328" cy="353"/>
                  </a:xfrm>
                  <a:custGeom>
                    <a:avLst/>
                    <a:gdLst>
                      <a:gd name="T0" fmla="*/ 119 w 328"/>
                      <a:gd name="T1" fmla="*/ 0 h 351"/>
                      <a:gd name="T2" fmla="*/ 175 w 328"/>
                      <a:gd name="T3" fmla="*/ 40 h 351"/>
                      <a:gd name="T4" fmla="*/ 246 w 328"/>
                      <a:gd name="T5" fmla="*/ 115 h 351"/>
                      <a:gd name="T6" fmla="*/ 280 w 328"/>
                      <a:gd name="T7" fmla="*/ 158 h 351"/>
                      <a:gd name="T8" fmla="*/ 303 w 328"/>
                      <a:gd name="T9" fmla="*/ 191 h 351"/>
                      <a:gd name="T10" fmla="*/ 322 w 328"/>
                      <a:gd name="T11" fmla="*/ 225 h 351"/>
                      <a:gd name="T12" fmla="*/ 328 w 328"/>
                      <a:gd name="T13" fmla="*/ 263 h 351"/>
                      <a:gd name="T14" fmla="*/ 328 w 328"/>
                      <a:gd name="T15" fmla="*/ 297 h 351"/>
                      <a:gd name="T16" fmla="*/ 312 w 328"/>
                      <a:gd name="T17" fmla="*/ 327 h 351"/>
                      <a:gd name="T18" fmla="*/ 290 w 328"/>
                      <a:gd name="T19" fmla="*/ 345 h 351"/>
                      <a:gd name="T20" fmla="*/ 239 w 328"/>
                      <a:gd name="T21" fmla="*/ 351 h 351"/>
                      <a:gd name="T22" fmla="*/ 174 w 328"/>
                      <a:gd name="T23" fmla="*/ 333 h 351"/>
                      <a:gd name="T24" fmla="*/ 115 w 328"/>
                      <a:gd name="T25" fmla="*/ 314 h 351"/>
                      <a:gd name="T26" fmla="*/ 84 w 328"/>
                      <a:gd name="T27" fmla="*/ 292 h 351"/>
                      <a:gd name="T28" fmla="*/ 37 w 328"/>
                      <a:gd name="T29" fmla="*/ 258 h 351"/>
                      <a:gd name="T30" fmla="*/ 0 w 328"/>
                      <a:gd name="T31" fmla="*/ 197 h 351"/>
                      <a:gd name="T32" fmla="*/ 28 w 328"/>
                      <a:gd name="T33" fmla="*/ 187 h 351"/>
                      <a:gd name="T34" fmla="*/ 59 w 328"/>
                      <a:gd name="T35" fmla="*/ 78 h 351"/>
                      <a:gd name="T36" fmla="*/ 119 w 328"/>
                      <a:gd name="T37" fmla="*/ 0 h 351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28"/>
                      <a:gd name="T58" fmla="*/ 0 h 351"/>
                      <a:gd name="T59" fmla="*/ 328 w 328"/>
                      <a:gd name="T60" fmla="*/ 351 h 351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28" h="351">
                        <a:moveTo>
                          <a:pt x="119" y="0"/>
                        </a:moveTo>
                        <a:lnTo>
                          <a:pt x="175" y="40"/>
                        </a:lnTo>
                        <a:lnTo>
                          <a:pt x="246" y="115"/>
                        </a:lnTo>
                        <a:lnTo>
                          <a:pt x="280" y="158"/>
                        </a:lnTo>
                        <a:lnTo>
                          <a:pt x="303" y="191"/>
                        </a:lnTo>
                        <a:lnTo>
                          <a:pt x="322" y="225"/>
                        </a:lnTo>
                        <a:lnTo>
                          <a:pt x="328" y="263"/>
                        </a:lnTo>
                        <a:lnTo>
                          <a:pt x="328" y="297"/>
                        </a:lnTo>
                        <a:lnTo>
                          <a:pt x="312" y="327"/>
                        </a:lnTo>
                        <a:lnTo>
                          <a:pt x="290" y="345"/>
                        </a:lnTo>
                        <a:lnTo>
                          <a:pt x="239" y="351"/>
                        </a:lnTo>
                        <a:lnTo>
                          <a:pt x="174" y="333"/>
                        </a:lnTo>
                        <a:lnTo>
                          <a:pt x="115" y="314"/>
                        </a:lnTo>
                        <a:lnTo>
                          <a:pt x="84" y="292"/>
                        </a:lnTo>
                        <a:lnTo>
                          <a:pt x="37" y="258"/>
                        </a:lnTo>
                        <a:lnTo>
                          <a:pt x="0" y="197"/>
                        </a:lnTo>
                        <a:lnTo>
                          <a:pt x="28" y="187"/>
                        </a:lnTo>
                        <a:lnTo>
                          <a:pt x="59" y="78"/>
                        </a:lnTo>
                        <a:lnTo>
                          <a:pt x="119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111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5204" name="Group 119">
                    <a:extLst>
                      <a:ext uri="{FF2B5EF4-FFF2-40B4-BE49-F238E27FC236}">
                        <a16:creationId xmlns:a16="http://schemas.microsoft.com/office/drawing/2014/main" id="{CA4CD3A8-4B71-4752-9477-49A864DFFF5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24" y="1181"/>
                    <a:ext cx="303" cy="315"/>
                    <a:chOff x="3224" y="1181"/>
                    <a:chExt cx="303" cy="315"/>
                  </a:xfrm>
                </p:grpSpPr>
                <p:sp>
                  <p:nvSpPr>
                    <p:cNvPr id="5205" name="Freeform 120">
                      <a:extLst>
                        <a:ext uri="{FF2B5EF4-FFF2-40B4-BE49-F238E27FC236}">
                          <a16:creationId xmlns:a16="http://schemas.microsoft.com/office/drawing/2014/main" id="{A3451C56-5A05-42B4-A8A1-7FC4DFC30F5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263" y="1245"/>
                      <a:ext cx="215" cy="251"/>
                    </a:xfrm>
                    <a:custGeom>
                      <a:avLst/>
                      <a:gdLst>
                        <a:gd name="T0" fmla="*/ 15 w 215"/>
                        <a:gd name="T1" fmla="*/ 96 h 250"/>
                        <a:gd name="T2" fmla="*/ 34 w 215"/>
                        <a:gd name="T3" fmla="*/ 54 h 250"/>
                        <a:gd name="T4" fmla="*/ 55 w 215"/>
                        <a:gd name="T5" fmla="*/ 30 h 250"/>
                        <a:gd name="T6" fmla="*/ 84 w 215"/>
                        <a:gd name="T7" fmla="*/ 11 h 250"/>
                        <a:gd name="T8" fmla="*/ 127 w 215"/>
                        <a:gd name="T9" fmla="*/ 0 h 250"/>
                        <a:gd name="T10" fmla="*/ 166 w 215"/>
                        <a:gd name="T11" fmla="*/ 3 h 250"/>
                        <a:gd name="T12" fmla="*/ 190 w 215"/>
                        <a:gd name="T13" fmla="*/ 12 h 250"/>
                        <a:gd name="T14" fmla="*/ 203 w 215"/>
                        <a:gd name="T15" fmla="*/ 34 h 250"/>
                        <a:gd name="T16" fmla="*/ 215 w 215"/>
                        <a:gd name="T17" fmla="*/ 67 h 250"/>
                        <a:gd name="T18" fmla="*/ 212 w 215"/>
                        <a:gd name="T19" fmla="*/ 113 h 250"/>
                        <a:gd name="T20" fmla="*/ 203 w 215"/>
                        <a:gd name="T21" fmla="*/ 154 h 250"/>
                        <a:gd name="T22" fmla="*/ 186 w 215"/>
                        <a:gd name="T23" fmla="*/ 191 h 250"/>
                        <a:gd name="T24" fmla="*/ 159 w 215"/>
                        <a:gd name="T25" fmla="*/ 226 h 250"/>
                        <a:gd name="T26" fmla="*/ 114 w 215"/>
                        <a:gd name="T27" fmla="*/ 250 h 250"/>
                        <a:gd name="T28" fmla="*/ 61 w 215"/>
                        <a:gd name="T29" fmla="*/ 245 h 250"/>
                        <a:gd name="T30" fmla="*/ 26 w 215"/>
                        <a:gd name="T31" fmla="*/ 229 h 250"/>
                        <a:gd name="T32" fmla="*/ 0 w 215"/>
                        <a:gd name="T33" fmla="*/ 191 h 250"/>
                        <a:gd name="T34" fmla="*/ 2 w 215"/>
                        <a:gd name="T35" fmla="*/ 142 h 250"/>
                        <a:gd name="T36" fmla="*/ 15 w 215"/>
                        <a:gd name="T37" fmla="*/ 96 h 250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215"/>
                        <a:gd name="T58" fmla="*/ 0 h 250"/>
                        <a:gd name="T59" fmla="*/ 215 w 215"/>
                        <a:gd name="T60" fmla="*/ 250 h 250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215" h="250">
                          <a:moveTo>
                            <a:pt x="15" y="96"/>
                          </a:moveTo>
                          <a:lnTo>
                            <a:pt x="34" y="54"/>
                          </a:lnTo>
                          <a:lnTo>
                            <a:pt x="55" y="30"/>
                          </a:lnTo>
                          <a:lnTo>
                            <a:pt x="84" y="11"/>
                          </a:lnTo>
                          <a:lnTo>
                            <a:pt x="127" y="0"/>
                          </a:lnTo>
                          <a:lnTo>
                            <a:pt x="166" y="3"/>
                          </a:lnTo>
                          <a:lnTo>
                            <a:pt x="190" y="12"/>
                          </a:lnTo>
                          <a:lnTo>
                            <a:pt x="203" y="34"/>
                          </a:lnTo>
                          <a:lnTo>
                            <a:pt x="215" y="67"/>
                          </a:lnTo>
                          <a:lnTo>
                            <a:pt x="212" y="113"/>
                          </a:lnTo>
                          <a:lnTo>
                            <a:pt x="203" y="154"/>
                          </a:lnTo>
                          <a:lnTo>
                            <a:pt x="186" y="191"/>
                          </a:lnTo>
                          <a:lnTo>
                            <a:pt x="159" y="226"/>
                          </a:lnTo>
                          <a:lnTo>
                            <a:pt x="114" y="250"/>
                          </a:lnTo>
                          <a:lnTo>
                            <a:pt x="61" y="245"/>
                          </a:lnTo>
                          <a:lnTo>
                            <a:pt x="26" y="229"/>
                          </a:lnTo>
                          <a:lnTo>
                            <a:pt x="0" y="191"/>
                          </a:lnTo>
                          <a:lnTo>
                            <a:pt x="2" y="142"/>
                          </a:lnTo>
                          <a:lnTo>
                            <a:pt x="15" y="96"/>
                          </a:lnTo>
                          <a:close/>
                        </a:path>
                      </a:pathLst>
                    </a:custGeom>
                    <a:solidFill>
                      <a:srgbClr val="F0F0F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06" name="Oval 121">
                      <a:extLst>
                        <a:ext uri="{FF2B5EF4-FFF2-40B4-BE49-F238E27FC236}">
                          <a16:creationId xmlns:a16="http://schemas.microsoft.com/office/drawing/2014/main" id="{0EACCF46-68D0-4DFA-8E19-181738F94DF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04" y="1387"/>
                      <a:ext cx="62" cy="67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  <a:defRPr/>
                      </a:pPr>
                      <a:endParaRPr lang="zh-CN" altLang="en-US" sz="3600"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207" name="Freeform 122">
                      <a:extLst>
                        <a:ext uri="{FF2B5EF4-FFF2-40B4-BE49-F238E27FC236}">
                          <a16:creationId xmlns:a16="http://schemas.microsoft.com/office/drawing/2014/main" id="{0F11C1FB-7B68-4892-82A6-AE7E3FD15EE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223" y="1180"/>
                      <a:ext cx="304" cy="169"/>
                    </a:xfrm>
                    <a:custGeom>
                      <a:avLst/>
                      <a:gdLst>
                        <a:gd name="T0" fmla="*/ 9 w 303"/>
                        <a:gd name="T1" fmla="*/ 99 h 169"/>
                        <a:gd name="T2" fmla="*/ 24 w 303"/>
                        <a:gd name="T3" fmla="*/ 89 h 169"/>
                        <a:gd name="T4" fmla="*/ 249 w 303"/>
                        <a:gd name="T5" fmla="*/ 1 h 169"/>
                        <a:gd name="T6" fmla="*/ 264 w 303"/>
                        <a:gd name="T7" fmla="*/ 0 h 169"/>
                        <a:gd name="T8" fmla="*/ 278 w 303"/>
                        <a:gd name="T9" fmla="*/ 6 h 169"/>
                        <a:gd name="T10" fmla="*/ 293 w 303"/>
                        <a:gd name="T11" fmla="*/ 17 h 169"/>
                        <a:gd name="T12" fmla="*/ 303 w 303"/>
                        <a:gd name="T13" fmla="*/ 36 h 169"/>
                        <a:gd name="T14" fmla="*/ 301 w 303"/>
                        <a:gd name="T15" fmla="*/ 52 h 169"/>
                        <a:gd name="T16" fmla="*/ 296 w 303"/>
                        <a:gd name="T17" fmla="*/ 69 h 169"/>
                        <a:gd name="T18" fmla="*/ 287 w 303"/>
                        <a:gd name="T19" fmla="*/ 79 h 169"/>
                        <a:gd name="T20" fmla="*/ 273 w 303"/>
                        <a:gd name="T21" fmla="*/ 87 h 169"/>
                        <a:gd name="T22" fmla="*/ 57 w 303"/>
                        <a:gd name="T23" fmla="*/ 168 h 169"/>
                        <a:gd name="T24" fmla="*/ 44 w 303"/>
                        <a:gd name="T25" fmla="*/ 169 h 169"/>
                        <a:gd name="T26" fmla="*/ 30 w 303"/>
                        <a:gd name="T27" fmla="*/ 165 h 169"/>
                        <a:gd name="T28" fmla="*/ 18 w 303"/>
                        <a:gd name="T29" fmla="*/ 158 h 169"/>
                        <a:gd name="T30" fmla="*/ 6 w 303"/>
                        <a:gd name="T31" fmla="*/ 148 h 169"/>
                        <a:gd name="T32" fmla="*/ 0 w 303"/>
                        <a:gd name="T33" fmla="*/ 133 h 169"/>
                        <a:gd name="T34" fmla="*/ 2 w 303"/>
                        <a:gd name="T35" fmla="*/ 114 h 169"/>
                        <a:gd name="T36" fmla="*/ 9 w 303"/>
                        <a:gd name="T37" fmla="*/ 99 h 169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303"/>
                        <a:gd name="T58" fmla="*/ 0 h 169"/>
                        <a:gd name="T59" fmla="*/ 303 w 303"/>
                        <a:gd name="T60" fmla="*/ 169 h 169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303" h="169">
                          <a:moveTo>
                            <a:pt x="9" y="99"/>
                          </a:moveTo>
                          <a:lnTo>
                            <a:pt x="24" y="89"/>
                          </a:lnTo>
                          <a:lnTo>
                            <a:pt x="249" y="1"/>
                          </a:lnTo>
                          <a:lnTo>
                            <a:pt x="264" y="0"/>
                          </a:lnTo>
                          <a:lnTo>
                            <a:pt x="278" y="6"/>
                          </a:lnTo>
                          <a:lnTo>
                            <a:pt x="293" y="17"/>
                          </a:lnTo>
                          <a:lnTo>
                            <a:pt x="303" y="36"/>
                          </a:lnTo>
                          <a:lnTo>
                            <a:pt x="301" y="52"/>
                          </a:lnTo>
                          <a:lnTo>
                            <a:pt x="296" y="69"/>
                          </a:lnTo>
                          <a:lnTo>
                            <a:pt x="287" y="79"/>
                          </a:lnTo>
                          <a:lnTo>
                            <a:pt x="273" y="87"/>
                          </a:lnTo>
                          <a:lnTo>
                            <a:pt x="57" y="168"/>
                          </a:lnTo>
                          <a:lnTo>
                            <a:pt x="44" y="169"/>
                          </a:lnTo>
                          <a:lnTo>
                            <a:pt x="30" y="165"/>
                          </a:lnTo>
                          <a:lnTo>
                            <a:pt x="18" y="158"/>
                          </a:lnTo>
                          <a:lnTo>
                            <a:pt x="6" y="148"/>
                          </a:lnTo>
                          <a:lnTo>
                            <a:pt x="0" y="133"/>
                          </a:lnTo>
                          <a:lnTo>
                            <a:pt x="2" y="114"/>
                          </a:lnTo>
                          <a:lnTo>
                            <a:pt x="9" y="99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5171" name="Group 123">
                <a:extLst>
                  <a:ext uri="{FF2B5EF4-FFF2-40B4-BE49-F238E27FC236}">
                    <a16:creationId xmlns:a16="http://schemas.microsoft.com/office/drawing/2014/main" id="{AE1DC3CA-89F4-4096-B0D9-6E56EDBFEC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1" y="1361"/>
                <a:ext cx="1499" cy="1503"/>
                <a:chOff x="1401" y="1361"/>
                <a:chExt cx="1499" cy="1503"/>
              </a:xfrm>
            </p:grpSpPr>
            <p:grpSp>
              <p:nvGrpSpPr>
                <p:cNvPr id="5172" name="Group 124">
                  <a:extLst>
                    <a:ext uri="{FF2B5EF4-FFF2-40B4-BE49-F238E27FC236}">
                      <a16:creationId xmlns:a16="http://schemas.microsoft.com/office/drawing/2014/main" id="{3DBE490C-9759-4965-923A-FDDFD0DE2D7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80" y="1875"/>
                  <a:ext cx="1320" cy="935"/>
                  <a:chOff x="1580" y="1875"/>
                  <a:chExt cx="1320" cy="935"/>
                </a:xfrm>
              </p:grpSpPr>
              <p:sp>
                <p:nvSpPr>
                  <p:cNvPr id="5199" name="Freeform 125">
                    <a:extLst>
                      <a:ext uri="{FF2B5EF4-FFF2-40B4-BE49-F238E27FC236}">
                        <a16:creationId xmlns:a16="http://schemas.microsoft.com/office/drawing/2014/main" id="{EA58A433-2F8B-4D92-9B6E-B889E38C385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581" y="1876"/>
                    <a:ext cx="1320" cy="705"/>
                  </a:xfrm>
                  <a:custGeom>
                    <a:avLst/>
                    <a:gdLst>
                      <a:gd name="T0" fmla="*/ 0 w 1320"/>
                      <a:gd name="T1" fmla="*/ 313 h 706"/>
                      <a:gd name="T2" fmla="*/ 104 w 1320"/>
                      <a:gd name="T3" fmla="*/ 313 h 706"/>
                      <a:gd name="T4" fmla="*/ 163 w 1320"/>
                      <a:gd name="T5" fmla="*/ 360 h 706"/>
                      <a:gd name="T6" fmla="*/ 202 w 1320"/>
                      <a:gd name="T7" fmla="*/ 405 h 706"/>
                      <a:gd name="T8" fmla="*/ 285 w 1320"/>
                      <a:gd name="T9" fmla="*/ 431 h 706"/>
                      <a:gd name="T10" fmla="*/ 344 w 1320"/>
                      <a:gd name="T11" fmla="*/ 508 h 706"/>
                      <a:gd name="T12" fmla="*/ 437 w 1320"/>
                      <a:gd name="T13" fmla="*/ 547 h 706"/>
                      <a:gd name="T14" fmla="*/ 553 w 1320"/>
                      <a:gd name="T15" fmla="*/ 626 h 706"/>
                      <a:gd name="T16" fmla="*/ 695 w 1320"/>
                      <a:gd name="T17" fmla="*/ 666 h 706"/>
                      <a:gd name="T18" fmla="*/ 884 w 1320"/>
                      <a:gd name="T19" fmla="*/ 699 h 706"/>
                      <a:gd name="T20" fmla="*/ 1069 w 1320"/>
                      <a:gd name="T21" fmla="*/ 706 h 706"/>
                      <a:gd name="T22" fmla="*/ 1234 w 1320"/>
                      <a:gd name="T23" fmla="*/ 627 h 706"/>
                      <a:gd name="T24" fmla="*/ 1320 w 1320"/>
                      <a:gd name="T25" fmla="*/ 508 h 706"/>
                      <a:gd name="T26" fmla="*/ 1132 w 1320"/>
                      <a:gd name="T27" fmla="*/ 0 h 706"/>
                      <a:gd name="T28" fmla="*/ 1054 w 1320"/>
                      <a:gd name="T29" fmla="*/ 0 h 706"/>
                      <a:gd name="T30" fmla="*/ 949 w 1320"/>
                      <a:gd name="T31" fmla="*/ 58 h 706"/>
                      <a:gd name="T32" fmla="*/ 741 w 1320"/>
                      <a:gd name="T33" fmla="*/ 262 h 706"/>
                      <a:gd name="T34" fmla="*/ 650 w 1320"/>
                      <a:gd name="T35" fmla="*/ 242 h 706"/>
                      <a:gd name="T36" fmla="*/ 475 w 1320"/>
                      <a:gd name="T37" fmla="*/ 203 h 706"/>
                      <a:gd name="T38" fmla="*/ 370 w 1320"/>
                      <a:gd name="T39" fmla="*/ 157 h 706"/>
                      <a:gd name="T40" fmla="*/ 213 w 1320"/>
                      <a:gd name="T41" fmla="*/ 65 h 706"/>
                      <a:gd name="T42" fmla="*/ 169 w 1320"/>
                      <a:gd name="T43" fmla="*/ 65 h 706"/>
                      <a:gd name="T44" fmla="*/ 58 w 1320"/>
                      <a:gd name="T45" fmla="*/ 99 h 706"/>
                      <a:gd name="T46" fmla="*/ 0 w 1320"/>
                      <a:gd name="T47" fmla="*/ 313 h 70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w 1320"/>
                      <a:gd name="T73" fmla="*/ 0 h 706"/>
                      <a:gd name="T74" fmla="*/ 1320 w 1320"/>
                      <a:gd name="T75" fmla="*/ 706 h 70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T72" t="T73" r="T74" b="T75"/>
                    <a:pathLst>
                      <a:path w="1320" h="706">
                        <a:moveTo>
                          <a:pt x="0" y="313"/>
                        </a:moveTo>
                        <a:lnTo>
                          <a:pt x="104" y="313"/>
                        </a:lnTo>
                        <a:lnTo>
                          <a:pt x="163" y="360"/>
                        </a:lnTo>
                        <a:lnTo>
                          <a:pt x="202" y="405"/>
                        </a:lnTo>
                        <a:lnTo>
                          <a:pt x="285" y="431"/>
                        </a:lnTo>
                        <a:lnTo>
                          <a:pt x="344" y="508"/>
                        </a:lnTo>
                        <a:lnTo>
                          <a:pt x="437" y="547"/>
                        </a:lnTo>
                        <a:lnTo>
                          <a:pt x="553" y="626"/>
                        </a:lnTo>
                        <a:lnTo>
                          <a:pt x="695" y="666"/>
                        </a:lnTo>
                        <a:lnTo>
                          <a:pt x="884" y="699"/>
                        </a:lnTo>
                        <a:lnTo>
                          <a:pt x="1069" y="706"/>
                        </a:lnTo>
                        <a:lnTo>
                          <a:pt x="1234" y="627"/>
                        </a:lnTo>
                        <a:lnTo>
                          <a:pt x="1320" y="508"/>
                        </a:lnTo>
                        <a:lnTo>
                          <a:pt x="1132" y="0"/>
                        </a:lnTo>
                        <a:lnTo>
                          <a:pt x="1054" y="0"/>
                        </a:lnTo>
                        <a:lnTo>
                          <a:pt x="949" y="58"/>
                        </a:lnTo>
                        <a:lnTo>
                          <a:pt x="741" y="262"/>
                        </a:lnTo>
                        <a:lnTo>
                          <a:pt x="650" y="242"/>
                        </a:lnTo>
                        <a:lnTo>
                          <a:pt x="475" y="203"/>
                        </a:lnTo>
                        <a:lnTo>
                          <a:pt x="370" y="157"/>
                        </a:lnTo>
                        <a:lnTo>
                          <a:pt x="213" y="65"/>
                        </a:lnTo>
                        <a:lnTo>
                          <a:pt x="169" y="65"/>
                        </a:lnTo>
                        <a:lnTo>
                          <a:pt x="58" y="99"/>
                        </a:lnTo>
                        <a:lnTo>
                          <a:pt x="0" y="313"/>
                        </a:lnTo>
                        <a:close/>
                      </a:path>
                    </a:pathLst>
                  </a:custGeom>
                  <a:solidFill>
                    <a:srgbClr val="00FFFF"/>
                  </a:solidFill>
                  <a:ln w="111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00" name="Freeform 126">
                    <a:extLst>
                      <a:ext uri="{FF2B5EF4-FFF2-40B4-BE49-F238E27FC236}">
                        <a16:creationId xmlns:a16="http://schemas.microsoft.com/office/drawing/2014/main" id="{CEF2DEF7-B50A-414F-9610-62C5130AAA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39" y="2582"/>
                    <a:ext cx="180" cy="230"/>
                  </a:xfrm>
                  <a:custGeom>
                    <a:avLst/>
                    <a:gdLst>
                      <a:gd name="T0" fmla="*/ 179 w 179"/>
                      <a:gd name="T1" fmla="*/ 0 h 230"/>
                      <a:gd name="T2" fmla="*/ 150 w 179"/>
                      <a:gd name="T3" fmla="*/ 59 h 230"/>
                      <a:gd name="T4" fmla="*/ 131 w 179"/>
                      <a:gd name="T5" fmla="*/ 95 h 230"/>
                      <a:gd name="T6" fmla="*/ 88 w 179"/>
                      <a:gd name="T7" fmla="*/ 132 h 230"/>
                      <a:gd name="T8" fmla="*/ 56 w 179"/>
                      <a:gd name="T9" fmla="*/ 175 h 230"/>
                      <a:gd name="T10" fmla="*/ 20 w 179"/>
                      <a:gd name="T11" fmla="*/ 211 h 230"/>
                      <a:gd name="T12" fmla="*/ 0 w 179"/>
                      <a:gd name="T13" fmla="*/ 230 h 230"/>
                      <a:gd name="T14" fmla="*/ 26 w 179"/>
                      <a:gd name="T15" fmla="*/ 227 h 230"/>
                      <a:gd name="T16" fmla="*/ 53 w 179"/>
                      <a:gd name="T17" fmla="*/ 211 h 230"/>
                      <a:gd name="T18" fmla="*/ 85 w 179"/>
                      <a:gd name="T19" fmla="*/ 195 h 230"/>
                      <a:gd name="T20" fmla="*/ 101 w 179"/>
                      <a:gd name="T21" fmla="*/ 185 h 230"/>
                      <a:gd name="T22" fmla="*/ 108 w 179"/>
                      <a:gd name="T23" fmla="*/ 162 h 230"/>
                      <a:gd name="T24" fmla="*/ 121 w 179"/>
                      <a:gd name="T25" fmla="*/ 142 h 230"/>
                      <a:gd name="T26" fmla="*/ 138 w 179"/>
                      <a:gd name="T27" fmla="*/ 117 h 230"/>
                      <a:gd name="T28" fmla="*/ 156 w 179"/>
                      <a:gd name="T29" fmla="*/ 95 h 230"/>
                      <a:gd name="T30" fmla="*/ 169 w 179"/>
                      <a:gd name="T31" fmla="*/ 62 h 230"/>
                      <a:gd name="T32" fmla="*/ 179 w 179"/>
                      <a:gd name="T33" fmla="*/ 0 h 230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79"/>
                      <a:gd name="T52" fmla="*/ 0 h 230"/>
                      <a:gd name="T53" fmla="*/ 179 w 179"/>
                      <a:gd name="T54" fmla="*/ 230 h 230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79" h="230">
                        <a:moveTo>
                          <a:pt x="179" y="0"/>
                        </a:moveTo>
                        <a:lnTo>
                          <a:pt x="150" y="59"/>
                        </a:lnTo>
                        <a:lnTo>
                          <a:pt x="131" y="95"/>
                        </a:lnTo>
                        <a:lnTo>
                          <a:pt x="88" y="132"/>
                        </a:lnTo>
                        <a:lnTo>
                          <a:pt x="56" y="175"/>
                        </a:lnTo>
                        <a:lnTo>
                          <a:pt x="20" y="211"/>
                        </a:lnTo>
                        <a:lnTo>
                          <a:pt x="0" y="230"/>
                        </a:lnTo>
                        <a:lnTo>
                          <a:pt x="26" y="227"/>
                        </a:lnTo>
                        <a:lnTo>
                          <a:pt x="53" y="211"/>
                        </a:lnTo>
                        <a:lnTo>
                          <a:pt x="85" y="195"/>
                        </a:lnTo>
                        <a:lnTo>
                          <a:pt x="101" y="185"/>
                        </a:lnTo>
                        <a:lnTo>
                          <a:pt x="108" y="162"/>
                        </a:lnTo>
                        <a:lnTo>
                          <a:pt x="121" y="142"/>
                        </a:lnTo>
                        <a:lnTo>
                          <a:pt x="138" y="117"/>
                        </a:lnTo>
                        <a:lnTo>
                          <a:pt x="156" y="95"/>
                        </a:lnTo>
                        <a:lnTo>
                          <a:pt x="169" y="62"/>
                        </a:lnTo>
                        <a:lnTo>
                          <a:pt x="179" y="0"/>
                        </a:lnTo>
                        <a:close/>
                      </a:path>
                    </a:pathLst>
                  </a:custGeom>
                  <a:solidFill>
                    <a:srgbClr val="00C0E0"/>
                  </a:solidFill>
                  <a:ln w="11113">
                    <a:solidFill>
                      <a:srgbClr val="00C0E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173" name="Group 127">
                  <a:extLst>
                    <a:ext uri="{FF2B5EF4-FFF2-40B4-BE49-F238E27FC236}">
                      <a16:creationId xmlns:a16="http://schemas.microsoft.com/office/drawing/2014/main" id="{7FFEA40D-48A4-47E9-939D-FB8DDEC8A55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01" y="1361"/>
                  <a:ext cx="1050" cy="1503"/>
                  <a:chOff x="1401" y="1361"/>
                  <a:chExt cx="1050" cy="1503"/>
                </a:xfrm>
              </p:grpSpPr>
              <p:grpSp>
                <p:nvGrpSpPr>
                  <p:cNvPr id="5174" name="Group 128">
                    <a:extLst>
                      <a:ext uri="{FF2B5EF4-FFF2-40B4-BE49-F238E27FC236}">
                        <a16:creationId xmlns:a16="http://schemas.microsoft.com/office/drawing/2014/main" id="{9DA0F9AD-F324-4550-9F22-196B16A46E3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01" y="1361"/>
                    <a:ext cx="1050" cy="1503"/>
                    <a:chOff x="1401" y="1361"/>
                    <a:chExt cx="1050" cy="1503"/>
                  </a:xfrm>
                </p:grpSpPr>
                <p:grpSp>
                  <p:nvGrpSpPr>
                    <p:cNvPr id="5181" name="Group 129">
                      <a:extLst>
                        <a:ext uri="{FF2B5EF4-FFF2-40B4-BE49-F238E27FC236}">
                          <a16:creationId xmlns:a16="http://schemas.microsoft.com/office/drawing/2014/main" id="{0F3D8E01-8AA0-4700-94B8-9BBBA401693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01" y="1419"/>
                      <a:ext cx="841" cy="1445"/>
                      <a:chOff x="1401" y="1419"/>
                      <a:chExt cx="841" cy="1445"/>
                    </a:xfrm>
                  </p:grpSpPr>
                  <p:sp>
                    <p:nvSpPr>
                      <p:cNvPr id="5191" name="Freeform 130">
                        <a:extLst>
                          <a:ext uri="{FF2B5EF4-FFF2-40B4-BE49-F238E27FC236}">
                            <a16:creationId xmlns:a16="http://schemas.microsoft.com/office/drawing/2014/main" id="{AC87CAA4-098B-43CC-8D2E-34D02B884AB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2" y="1473"/>
                        <a:ext cx="535" cy="735"/>
                      </a:xfrm>
                      <a:custGeom>
                        <a:avLst/>
                        <a:gdLst>
                          <a:gd name="T0" fmla="*/ 267 w 533"/>
                          <a:gd name="T1" fmla="*/ 736 h 736"/>
                          <a:gd name="T2" fmla="*/ 279 w 533"/>
                          <a:gd name="T3" fmla="*/ 632 h 736"/>
                          <a:gd name="T4" fmla="*/ 285 w 533"/>
                          <a:gd name="T5" fmla="*/ 553 h 736"/>
                          <a:gd name="T6" fmla="*/ 260 w 533"/>
                          <a:gd name="T7" fmla="*/ 468 h 736"/>
                          <a:gd name="T8" fmla="*/ 214 w 533"/>
                          <a:gd name="T9" fmla="*/ 403 h 736"/>
                          <a:gd name="T10" fmla="*/ 156 w 533"/>
                          <a:gd name="T11" fmla="*/ 338 h 736"/>
                          <a:gd name="T12" fmla="*/ 92 w 533"/>
                          <a:gd name="T13" fmla="*/ 293 h 736"/>
                          <a:gd name="T14" fmla="*/ 0 w 533"/>
                          <a:gd name="T15" fmla="*/ 260 h 736"/>
                          <a:gd name="T16" fmla="*/ 98 w 533"/>
                          <a:gd name="T17" fmla="*/ 162 h 736"/>
                          <a:gd name="T18" fmla="*/ 142 w 533"/>
                          <a:gd name="T19" fmla="*/ 0 h 736"/>
                          <a:gd name="T20" fmla="*/ 260 w 533"/>
                          <a:gd name="T21" fmla="*/ 66 h 736"/>
                          <a:gd name="T22" fmla="*/ 364 w 533"/>
                          <a:gd name="T23" fmla="*/ 131 h 736"/>
                          <a:gd name="T24" fmla="*/ 417 w 533"/>
                          <a:gd name="T25" fmla="*/ 201 h 736"/>
                          <a:gd name="T26" fmla="*/ 500 w 533"/>
                          <a:gd name="T27" fmla="*/ 371 h 736"/>
                          <a:gd name="T28" fmla="*/ 520 w 533"/>
                          <a:gd name="T29" fmla="*/ 535 h 736"/>
                          <a:gd name="T30" fmla="*/ 533 w 533"/>
                          <a:gd name="T31" fmla="*/ 638 h 736"/>
                          <a:gd name="T32" fmla="*/ 417 w 533"/>
                          <a:gd name="T33" fmla="*/ 658 h 736"/>
                          <a:gd name="T34" fmla="*/ 267 w 533"/>
                          <a:gd name="T35" fmla="*/ 736 h 7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6"/>
                          <a:gd name="T56" fmla="*/ 533 w 533"/>
                          <a:gd name="T57" fmla="*/ 736 h 736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6">
                            <a:moveTo>
                              <a:pt x="267" y="736"/>
                            </a:moveTo>
                            <a:lnTo>
                              <a:pt x="279" y="632"/>
                            </a:lnTo>
                            <a:lnTo>
                              <a:pt x="285" y="553"/>
                            </a:lnTo>
                            <a:lnTo>
                              <a:pt x="260" y="468"/>
                            </a:lnTo>
                            <a:lnTo>
                              <a:pt x="214" y="403"/>
                            </a:lnTo>
                            <a:lnTo>
                              <a:pt x="156" y="338"/>
                            </a:lnTo>
                            <a:lnTo>
                              <a:pt x="92" y="293"/>
                            </a:lnTo>
                            <a:lnTo>
                              <a:pt x="0" y="260"/>
                            </a:lnTo>
                            <a:lnTo>
                              <a:pt x="98" y="162"/>
                            </a:lnTo>
                            <a:lnTo>
                              <a:pt x="142" y="0"/>
                            </a:lnTo>
                            <a:lnTo>
                              <a:pt x="260" y="66"/>
                            </a:lnTo>
                            <a:lnTo>
                              <a:pt x="364" y="131"/>
                            </a:lnTo>
                            <a:lnTo>
                              <a:pt x="417" y="201"/>
                            </a:lnTo>
                            <a:lnTo>
                              <a:pt x="500" y="371"/>
                            </a:lnTo>
                            <a:lnTo>
                              <a:pt x="520" y="535"/>
                            </a:lnTo>
                            <a:lnTo>
                              <a:pt x="533" y="638"/>
                            </a:lnTo>
                            <a:lnTo>
                              <a:pt x="417" y="658"/>
                            </a:lnTo>
                            <a:lnTo>
                              <a:pt x="267" y="736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92" name="Freeform 131">
                        <a:extLst>
                          <a:ext uri="{FF2B5EF4-FFF2-40B4-BE49-F238E27FC236}">
                            <a16:creationId xmlns:a16="http://schemas.microsoft.com/office/drawing/2014/main" id="{22909B6B-2288-4898-AD90-293A2D2EFC3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65" y="1693"/>
                        <a:ext cx="535" cy="735"/>
                      </a:xfrm>
                      <a:custGeom>
                        <a:avLst/>
                        <a:gdLst>
                          <a:gd name="T0" fmla="*/ 267 w 534"/>
                          <a:gd name="T1" fmla="*/ 0 h 735"/>
                          <a:gd name="T2" fmla="*/ 253 w 534"/>
                          <a:gd name="T3" fmla="*/ 104 h 735"/>
                          <a:gd name="T4" fmla="*/ 247 w 534"/>
                          <a:gd name="T5" fmla="*/ 182 h 735"/>
                          <a:gd name="T6" fmla="*/ 273 w 534"/>
                          <a:gd name="T7" fmla="*/ 267 h 735"/>
                          <a:gd name="T8" fmla="*/ 319 w 534"/>
                          <a:gd name="T9" fmla="*/ 332 h 735"/>
                          <a:gd name="T10" fmla="*/ 377 w 534"/>
                          <a:gd name="T11" fmla="*/ 397 h 735"/>
                          <a:gd name="T12" fmla="*/ 442 w 534"/>
                          <a:gd name="T13" fmla="*/ 444 h 735"/>
                          <a:gd name="T14" fmla="*/ 534 w 534"/>
                          <a:gd name="T15" fmla="*/ 476 h 735"/>
                          <a:gd name="T16" fmla="*/ 435 w 534"/>
                          <a:gd name="T17" fmla="*/ 574 h 735"/>
                          <a:gd name="T18" fmla="*/ 390 w 534"/>
                          <a:gd name="T19" fmla="*/ 735 h 735"/>
                          <a:gd name="T20" fmla="*/ 273 w 534"/>
                          <a:gd name="T21" fmla="*/ 671 h 735"/>
                          <a:gd name="T22" fmla="*/ 169 w 534"/>
                          <a:gd name="T23" fmla="*/ 607 h 735"/>
                          <a:gd name="T24" fmla="*/ 117 w 534"/>
                          <a:gd name="T25" fmla="*/ 535 h 735"/>
                          <a:gd name="T26" fmla="*/ 32 w 534"/>
                          <a:gd name="T27" fmla="*/ 366 h 735"/>
                          <a:gd name="T28" fmla="*/ 13 w 534"/>
                          <a:gd name="T29" fmla="*/ 202 h 735"/>
                          <a:gd name="T30" fmla="*/ 0 w 534"/>
                          <a:gd name="T31" fmla="*/ 97 h 735"/>
                          <a:gd name="T32" fmla="*/ 117 w 534"/>
                          <a:gd name="T33" fmla="*/ 78 h 735"/>
                          <a:gd name="T34" fmla="*/ 267 w 534"/>
                          <a:gd name="T35" fmla="*/ 0 h 735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4"/>
                          <a:gd name="T55" fmla="*/ 0 h 735"/>
                          <a:gd name="T56" fmla="*/ 534 w 534"/>
                          <a:gd name="T57" fmla="*/ 735 h 735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4" h="735">
                            <a:moveTo>
                              <a:pt x="267" y="0"/>
                            </a:moveTo>
                            <a:lnTo>
                              <a:pt x="253" y="104"/>
                            </a:lnTo>
                            <a:lnTo>
                              <a:pt x="247" y="182"/>
                            </a:lnTo>
                            <a:lnTo>
                              <a:pt x="273" y="267"/>
                            </a:lnTo>
                            <a:lnTo>
                              <a:pt x="319" y="332"/>
                            </a:lnTo>
                            <a:lnTo>
                              <a:pt x="377" y="397"/>
                            </a:lnTo>
                            <a:lnTo>
                              <a:pt x="442" y="444"/>
                            </a:lnTo>
                            <a:lnTo>
                              <a:pt x="534" y="476"/>
                            </a:lnTo>
                            <a:lnTo>
                              <a:pt x="435" y="574"/>
                            </a:lnTo>
                            <a:lnTo>
                              <a:pt x="390" y="735"/>
                            </a:lnTo>
                            <a:lnTo>
                              <a:pt x="273" y="671"/>
                            </a:lnTo>
                            <a:lnTo>
                              <a:pt x="169" y="607"/>
                            </a:lnTo>
                            <a:lnTo>
                              <a:pt x="117" y="535"/>
                            </a:lnTo>
                            <a:lnTo>
                              <a:pt x="32" y="366"/>
                            </a:lnTo>
                            <a:lnTo>
                              <a:pt x="13" y="202"/>
                            </a:lnTo>
                            <a:lnTo>
                              <a:pt x="0" y="97"/>
                            </a:lnTo>
                            <a:lnTo>
                              <a:pt x="117" y="78"/>
                            </a:lnTo>
                            <a:lnTo>
                              <a:pt x="267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93" name="Freeform 132">
                        <a:extLst>
                          <a:ext uri="{FF2B5EF4-FFF2-40B4-BE49-F238E27FC236}">
                            <a16:creationId xmlns:a16="http://schemas.microsoft.com/office/drawing/2014/main" id="{9C40CF05-1AA9-4010-85E0-1B39B82BD12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25" y="1419"/>
                        <a:ext cx="532" cy="738"/>
                      </a:xfrm>
                      <a:custGeom>
                        <a:avLst/>
                        <a:gdLst>
                          <a:gd name="T0" fmla="*/ 265 w 533"/>
                          <a:gd name="T1" fmla="*/ 737 h 737"/>
                          <a:gd name="T2" fmla="*/ 278 w 533"/>
                          <a:gd name="T3" fmla="*/ 633 h 737"/>
                          <a:gd name="T4" fmla="*/ 285 w 533"/>
                          <a:gd name="T5" fmla="*/ 555 h 737"/>
                          <a:gd name="T6" fmla="*/ 260 w 533"/>
                          <a:gd name="T7" fmla="*/ 469 h 737"/>
                          <a:gd name="T8" fmla="*/ 214 w 533"/>
                          <a:gd name="T9" fmla="*/ 404 h 737"/>
                          <a:gd name="T10" fmla="*/ 156 w 533"/>
                          <a:gd name="T11" fmla="*/ 339 h 737"/>
                          <a:gd name="T12" fmla="*/ 91 w 533"/>
                          <a:gd name="T13" fmla="*/ 293 h 737"/>
                          <a:gd name="T14" fmla="*/ 0 w 533"/>
                          <a:gd name="T15" fmla="*/ 261 h 737"/>
                          <a:gd name="T16" fmla="*/ 98 w 533"/>
                          <a:gd name="T17" fmla="*/ 164 h 737"/>
                          <a:gd name="T18" fmla="*/ 143 w 533"/>
                          <a:gd name="T19" fmla="*/ 0 h 737"/>
                          <a:gd name="T20" fmla="*/ 260 w 533"/>
                          <a:gd name="T21" fmla="*/ 66 h 737"/>
                          <a:gd name="T22" fmla="*/ 363 w 533"/>
                          <a:gd name="T23" fmla="*/ 131 h 737"/>
                          <a:gd name="T24" fmla="*/ 416 w 533"/>
                          <a:gd name="T25" fmla="*/ 203 h 737"/>
                          <a:gd name="T26" fmla="*/ 500 w 533"/>
                          <a:gd name="T27" fmla="*/ 371 h 737"/>
                          <a:gd name="T28" fmla="*/ 520 w 533"/>
                          <a:gd name="T29" fmla="*/ 534 h 737"/>
                          <a:gd name="T30" fmla="*/ 533 w 533"/>
                          <a:gd name="T31" fmla="*/ 640 h 737"/>
                          <a:gd name="T32" fmla="*/ 416 w 533"/>
                          <a:gd name="T33" fmla="*/ 659 h 737"/>
                          <a:gd name="T34" fmla="*/ 265 w 533"/>
                          <a:gd name="T35" fmla="*/ 737 h 737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7"/>
                          <a:gd name="T56" fmla="*/ 533 w 533"/>
                          <a:gd name="T57" fmla="*/ 737 h 737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7">
                            <a:moveTo>
                              <a:pt x="265" y="737"/>
                            </a:moveTo>
                            <a:lnTo>
                              <a:pt x="278" y="633"/>
                            </a:lnTo>
                            <a:lnTo>
                              <a:pt x="285" y="555"/>
                            </a:lnTo>
                            <a:lnTo>
                              <a:pt x="260" y="469"/>
                            </a:lnTo>
                            <a:lnTo>
                              <a:pt x="214" y="404"/>
                            </a:lnTo>
                            <a:lnTo>
                              <a:pt x="156" y="339"/>
                            </a:lnTo>
                            <a:lnTo>
                              <a:pt x="91" y="293"/>
                            </a:lnTo>
                            <a:lnTo>
                              <a:pt x="0" y="261"/>
                            </a:lnTo>
                            <a:lnTo>
                              <a:pt x="98" y="164"/>
                            </a:lnTo>
                            <a:lnTo>
                              <a:pt x="143" y="0"/>
                            </a:lnTo>
                            <a:lnTo>
                              <a:pt x="260" y="66"/>
                            </a:lnTo>
                            <a:lnTo>
                              <a:pt x="363" y="131"/>
                            </a:lnTo>
                            <a:lnTo>
                              <a:pt x="416" y="203"/>
                            </a:lnTo>
                            <a:lnTo>
                              <a:pt x="500" y="371"/>
                            </a:lnTo>
                            <a:lnTo>
                              <a:pt x="520" y="534"/>
                            </a:lnTo>
                            <a:lnTo>
                              <a:pt x="533" y="640"/>
                            </a:lnTo>
                            <a:lnTo>
                              <a:pt x="416" y="659"/>
                            </a:lnTo>
                            <a:lnTo>
                              <a:pt x="265" y="737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94" name="Freeform 133">
                        <a:extLst>
                          <a:ext uri="{FF2B5EF4-FFF2-40B4-BE49-F238E27FC236}">
                            <a16:creationId xmlns:a16="http://schemas.microsoft.com/office/drawing/2014/main" id="{2C0DDFB8-E5DD-4BDB-9D98-EE9DCF02348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70" y="1967"/>
                        <a:ext cx="532" cy="738"/>
                      </a:xfrm>
                      <a:custGeom>
                        <a:avLst/>
                        <a:gdLst>
                          <a:gd name="T0" fmla="*/ 266 w 533"/>
                          <a:gd name="T1" fmla="*/ 0 h 737"/>
                          <a:gd name="T2" fmla="*/ 253 w 533"/>
                          <a:gd name="T3" fmla="*/ 106 h 737"/>
                          <a:gd name="T4" fmla="*/ 246 w 533"/>
                          <a:gd name="T5" fmla="*/ 184 h 737"/>
                          <a:gd name="T6" fmla="*/ 273 w 533"/>
                          <a:gd name="T7" fmla="*/ 269 h 737"/>
                          <a:gd name="T8" fmla="*/ 318 w 533"/>
                          <a:gd name="T9" fmla="*/ 334 h 737"/>
                          <a:gd name="T10" fmla="*/ 376 w 533"/>
                          <a:gd name="T11" fmla="*/ 398 h 737"/>
                          <a:gd name="T12" fmla="*/ 443 w 533"/>
                          <a:gd name="T13" fmla="*/ 443 h 737"/>
                          <a:gd name="T14" fmla="*/ 533 w 533"/>
                          <a:gd name="T15" fmla="*/ 476 h 737"/>
                          <a:gd name="T16" fmla="*/ 437 w 533"/>
                          <a:gd name="T17" fmla="*/ 575 h 737"/>
                          <a:gd name="T18" fmla="*/ 389 w 533"/>
                          <a:gd name="T19" fmla="*/ 737 h 737"/>
                          <a:gd name="T20" fmla="*/ 273 w 533"/>
                          <a:gd name="T21" fmla="*/ 672 h 737"/>
                          <a:gd name="T22" fmla="*/ 169 w 533"/>
                          <a:gd name="T23" fmla="*/ 607 h 737"/>
                          <a:gd name="T24" fmla="*/ 118 w 533"/>
                          <a:gd name="T25" fmla="*/ 535 h 737"/>
                          <a:gd name="T26" fmla="*/ 33 w 533"/>
                          <a:gd name="T27" fmla="*/ 365 h 737"/>
                          <a:gd name="T28" fmla="*/ 13 w 533"/>
                          <a:gd name="T29" fmla="*/ 203 h 737"/>
                          <a:gd name="T30" fmla="*/ 0 w 533"/>
                          <a:gd name="T31" fmla="*/ 99 h 737"/>
                          <a:gd name="T32" fmla="*/ 118 w 533"/>
                          <a:gd name="T33" fmla="*/ 79 h 737"/>
                          <a:gd name="T34" fmla="*/ 266 w 533"/>
                          <a:gd name="T35" fmla="*/ 0 h 737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7"/>
                          <a:gd name="T56" fmla="*/ 533 w 533"/>
                          <a:gd name="T57" fmla="*/ 737 h 737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7">
                            <a:moveTo>
                              <a:pt x="266" y="0"/>
                            </a:moveTo>
                            <a:lnTo>
                              <a:pt x="253" y="106"/>
                            </a:lnTo>
                            <a:lnTo>
                              <a:pt x="246" y="184"/>
                            </a:lnTo>
                            <a:lnTo>
                              <a:pt x="273" y="269"/>
                            </a:lnTo>
                            <a:lnTo>
                              <a:pt x="318" y="334"/>
                            </a:lnTo>
                            <a:lnTo>
                              <a:pt x="376" y="398"/>
                            </a:lnTo>
                            <a:lnTo>
                              <a:pt x="443" y="443"/>
                            </a:lnTo>
                            <a:lnTo>
                              <a:pt x="533" y="476"/>
                            </a:lnTo>
                            <a:lnTo>
                              <a:pt x="437" y="575"/>
                            </a:lnTo>
                            <a:lnTo>
                              <a:pt x="389" y="737"/>
                            </a:lnTo>
                            <a:lnTo>
                              <a:pt x="273" y="672"/>
                            </a:lnTo>
                            <a:lnTo>
                              <a:pt x="169" y="607"/>
                            </a:lnTo>
                            <a:lnTo>
                              <a:pt x="118" y="535"/>
                            </a:lnTo>
                            <a:lnTo>
                              <a:pt x="33" y="365"/>
                            </a:lnTo>
                            <a:lnTo>
                              <a:pt x="13" y="203"/>
                            </a:lnTo>
                            <a:lnTo>
                              <a:pt x="0" y="99"/>
                            </a:lnTo>
                            <a:lnTo>
                              <a:pt x="118" y="79"/>
                            </a:lnTo>
                            <a:lnTo>
                              <a:pt x="266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95" name="Freeform 134">
                        <a:extLst>
                          <a:ext uri="{FF2B5EF4-FFF2-40B4-BE49-F238E27FC236}">
                            <a16:creationId xmlns:a16="http://schemas.microsoft.com/office/drawing/2014/main" id="{53AE4DCB-C327-44A0-A41A-82562EACF61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0" y="1751"/>
                        <a:ext cx="532" cy="735"/>
                      </a:xfrm>
                      <a:custGeom>
                        <a:avLst/>
                        <a:gdLst>
                          <a:gd name="T0" fmla="*/ 267 w 533"/>
                          <a:gd name="T1" fmla="*/ 0 h 736"/>
                          <a:gd name="T2" fmla="*/ 253 w 533"/>
                          <a:gd name="T3" fmla="*/ 104 h 736"/>
                          <a:gd name="T4" fmla="*/ 247 w 533"/>
                          <a:gd name="T5" fmla="*/ 182 h 736"/>
                          <a:gd name="T6" fmla="*/ 273 w 533"/>
                          <a:gd name="T7" fmla="*/ 268 h 736"/>
                          <a:gd name="T8" fmla="*/ 318 w 533"/>
                          <a:gd name="T9" fmla="*/ 334 h 736"/>
                          <a:gd name="T10" fmla="*/ 378 w 533"/>
                          <a:gd name="T11" fmla="*/ 399 h 736"/>
                          <a:gd name="T12" fmla="*/ 444 w 533"/>
                          <a:gd name="T13" fmla="*/ 444 h 736"/>
                          <a:gd name="T14" fmla="*/ 533 w 533"/>
                          <a:gd name="T15" fmla="*/ 477 h 736"/>
                          <a:gd name="T16" fmla="*/ 437 w 533"/>
                          <a:gd name="T17" fmla="*/ 573 h 736"/>
                          <a:gd name="T18" fmla="*/ 391 w 533"/>
                          <a:gd name="T19" fmla="*/ 736 h 736"/>
                          <a:gd name="T20" fmla="*/ 273 w 533"/>
                          <a:gd name="T21" fmla="*/ 671 h 736"/>
                          <a:gd name="T22" fmla="*/ 169 w 533"/>
                          <a:gd name="T23" fmla="*/ 606 h 736"/>
                          <a:gd name="T24" fmla="*/ 118 w 533"/>
                          <a:gd name="T25" fmla="*/ 535 h 736"/>
                          <a:gd name="T26" fmla="*/ 33 w 533"/>
                          <a:gd name="T27" fmla="*/ 366 h 736"/>
                          <a:gd name="T28" fmla="*/ 14 w 533"/>
                          <a:gd name="T29" fmla="*/ 202 h 736"/>
                          <a:gd name="T30" fmla="*/ 0 w 533"/>
                          <a:gd name="T31" fmla="*/ 98 h 736"/>
                          <a:gd name="T32" fmla="*/ 118 w 533"/>
                          <a:gd name="T33" fmla="*/ 79 h 736"/>
                          <a:gd name="T34" fmla="*/ 267 w 533"/>
                          <a:gd name="T35" fmla="*/ 0 h 7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6"/>
                          <a:gd name="T56" fmla="*/ 533 w 533"/>
                          <a:gd name="T57" fmla="*/ 736 h 736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6">
                            <a:moveTo>
                              <a:pt x="267" y="0"/>
                            </a:moveTo>
                            <a:lnTo>
                              <a:pt x="253" y="104"/>
                            </a:lnTo>
                            <a:lnTo>
                              <a:pt x="247" y="182"/>
                            </a:lnTo>
                            <a:lnTo>
                              <a:pt x="273" y="268"/>
                            </a:lnTo>
                            <a:lnTo>
                              <a:pt x="318" y="334"/>
                            </a:lnTo>
                            <a:lnTo>
                              <a:pt x="378" y="399"/>
                            </a:lnTo>
                            <a:lnTo>
                              <a:pt x="444" y="444"/>
                            </a:lnTo>
                            <a:lnTo>
                              <a:pt x="533" y="477"/>
                            </a:lnTo>
                            <a:lnTo>
                              <a:pt x="437" y="573"/>
                            </a:lnTo>
                            <a:lnTo>
                              <a:pt x="391" y="736"/>
                            </a:lnTo>
                            <a:lnTo>
                              <a:pt x="273" y="671"/>
                            </a:lnTo>
                            <a:lnTo>
                              <a:pt x="169" y="606"/>
                            </a:lnTo>
                            <a:lnTo>
                              <a:pt x="118" y="535"/>
                            </a:lnTo>
                            <a:lnTo>
                              <a:pt x="33" y="366"/>
                            </a:lnTo>
                            <a:lnTo>
                              <a:pt x="14" y="202"/>
                            </a:lnTo>
                            <a:lnTo>
                              <a:pt x="0" y="98"/>
                            </a:lnTo>
                            <a:lnTo>
                              <a:pt x="118" y="79"/>
                            </a:lnTo>
                            <a:lnTo>
                              <a:pt x="267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96" name="Freeform 135">
                        <a:extLst>
                          <a:ext uri="{FF2B5EF4-FFF2-40B4-BE49-F238E27FC236}">
                            <a16:creationId xmlns:a16="http://schemas.microsoft.com/office/drawing/2014/main" id="{62D4B5C7-097E-4B63-BB9A-2EC5D086FAD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06" y="1800"/>
                        <a:ext cx="736" cy="534"/>
                      </a:xfrm>
                      <a:custGeom>
                        <a:avLst/>
                        <a:gdLst>
                          <a:gd name="T0" fmla="*/ 0 w 735"/>
                          <a:gd name="T1" fmla="*/ 268 h 534"/>
                          <a:gd name="T2" fmla="*/ 105 w 735"/>
                          <a:gd name="T3" fmla="*/ 282 h 534"/>
                          <a:gd name="T4" fmla="*/ 183 w 735"/>
                          <a:gd name="T5" fmla="*/ 288 h 534"/>
                          <a:gd name="T6" fmla="*/ 268 w 735"/>
                          <a:gd name="T7" fmla="*/ 262 h 534"/>
                          <a:gd name="T8" fmla="*/ 331 w 735"/>
                          <a:gd name="T9" fmla="*/ 216 h 534"/>
                          <a:gd name="T10" fmla="*/ 396 w 735"/>
                          <a:gd name="T11" fmla="*/ 156 h 534"/>
                          <a:gd name="T12" fmla="*/ 441 w 735"/>
                          <a:gd name="T13" fmla="*/ 91 h 534"/>
                          <a:gd name="T14" fmla="*/ 475 w 735"/>
                          <a:gd name="T15" fmla="*/ 0 h 534"/>
                          <a:gd name="T16" fmla="*/ 573 w 735"/>
                          <a:gd name="T17" fmla="*/ 98 h 534"/>
                          <a:gd name="T18" fmla="*/ 735 w 735"/>
                          <a:gd name="T19" fmla="*/ 143 h 534"/>
                          <a:gd name="T20" fmla="*/ 669 w 735"/>
                          <a:gd name="T21" fmla="*/ 262 h 534"/>
                          <a:gd name="T22" fmla="*/ 605 w 735"/>
                          <a:gd name="T23" fmla="*/ 366 h 534"/>
                          <a:gd name="T24" fmla="*/ 534 w 735"/>
                          <a:gd name="T25" fmla="*/ 418 h 534"/>
                          <a:gd name="T26" fmla="*/ 363 w 735"/>
                          <a:gd name="T27" fmla="*/ 503 h 534"/>
                          <a:gd name="T28" fmla="*/ 202 w 735"/>
                          <a:gd name="T29" fmla="*/ 522 h 534"/>
                          <a:gd name="T30" fmla="*/ 98 w 735"/>
                          <a:gd name="T31" fmla="*/ 534 h 534"/>
                          <a:gd name="T32" fmla="*/ 78 w 735"/>
                          <a:gd name="T33" fmla="*/ 418 h 534"/>
                          <a:gd name="T34" fmla="*/ 0 w 735"/>
                          <a:gd name="T35" fmla="*/ 268 h 534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735"/>
                          <a:gd name="T55" fmla="*/ 0 h 534"/>
                          <a:gd name="T56" fmla="*/ 735 w 735"/>
                          <a:gd name="T57" fmla="*/ 534 h 534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735" h="534">
                            <a:moveTo>
                              <a:pt x="0" y="268"/>
                            </a:moveTo>
                            <a:lnTo>
                              <a:pt x="105" y="282"/>
                            </a:lnTo>
                            <a:lnTo>
                              <a:pt x="183" y="288"/>
                            </a:lnTo>
                            <a:lnTo>
                              <a:pt x="268" y="262"/>
                            </a:lnTo>
                            <a:lnTo>
                              <a:pt x="331" y="216"/>
                            </a:lnTo>
                            <a:lnTo>
                              <a:pt x="396" y="156"/>
                            </a:lnTo>
                            <a:lnTo>
                              <a:pt x="441" y="91"/>
                            </a:lnTo>
                            <a:lnTo>
                              <a:pt x="475" y="0"/>
                            </a:lnTo>
                            <a:lnTo>
                              <a:pt x="573" y="98"/>
                            </a:lnTo>
                            <a:lnTo>
                              <a:pt x="735" y="143"/>
                            </a:lnTo>
                            <a:lnTo>
                              <a:pt x="669" y="262"/>
                            </a:lnTo>
                            <a:lnTo>
                              <a:pt x="605" y="366"/>
                            </a:lnTo>
                            <a:lnTo>
                              <a:pt x="534" y="418"/>
                            </a:lnTo>
                            <a:lnTo>
                              <a:pt x="363" y="503"/>
                            </a:lnTo>
                            <a:lnTo>
                              <a:pt x="202" y="522"/>
                            </a:lnTo>
                            <a:lnTo>
                              <a:pt x="98" y="534"/>
                            </a:lnTo>
                            <a:lnTo>
                              <a:pt x="78" y="418"/>
                            </a:lnTo>
                            <a:lnTo>
                              <a:pt x="0" y="268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97" name="Freeform 136">
                        <a:extLst>
                          <a:ext uri="{FF2B5EF4-FFF2-40B4-BE49-F238E27FC236}">
                            <a16:creationId xmlns:a16="http://schemas.microsoft.com/office/drawing/2014/main" id="{D9361074-2438-45CA-BC9A-7A37D727DE0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01" y="1909"/>
                        <a:ext cx="532" cy="735"/>
                      </a:xfrm>
                      <a:custGeom>
                        <a:avLst/>
                        <a:gdLst>
                          <a:gd name="T0" fmla="*/ 266 w 532"/>
                          <a:gd name="T1" fmla="*/ 736 h 736"/>
                          <a:gd name="T2" fmla="*/ 279 w 532"/>
                          <a:gd name="T3" fmla="*/ 633 h 736"/>
                          <a:gd name="T4" fmla="*/ 286 w 532"/>
                          <a:gd name="T5" fmla="*/ 553 h 736"/>
                          <a:gd name="T6" fmla="*/ 259 w 532"/>
                          <a:gd name="T7" fmla="*/ 469 h 736"/>
                          <a:gd name="T8" fmla="*/ 214 w 532"/>
                          <a:gd name="T9" fmla="*/ 405 h 736"/>
                          <a:gd name="T10" fmla="*/ 155 w 532"/>
                          <a:gd name="T11" fmla="*/ 339 h 736"/>
                          <a:gd name="T12" fmla="*/ 90 w 532"/>
                          <a:gd name="T13" fmla="*/ 294 h 736"/>
                          <a:gd name="T14" fmla="*/ 0 w 532"/>
                          <a:gd name="T15" fmla="*/ 261 h 736"/>
                          <a:gd name="T16" fmla="*/ 96 w 532"/>
                          <a:gd name="T17" fmla="*/ 164 h 736"/>
                          <a:gd name="T18" fmla="*/ 143 w 532"/>
                          <a:gd name="T19" fmla="*/ 0 h 736"/>
                          <a:gd name="T20" fmla="*/ 259 w 532"/>
                          <a:gd name="T21" fmla="*/ 66 h 736"/>
                          <a:gd name="T22" fmla="*/ 364 w 532"/>
                          <a:gd name="T23" fmla="*/ 131 h 736"/>
                          <a:gd name="T24" fmla="*/ 414 w 532"/>
                          <a:gd name="T25" fmla="*/ 202 h 736"/>
                          <a:gd name="T26" fmla="*/ 499 w 532"/>
                          <a:gd name="T27" fmla="*/ 372 h 736"/>
                          <a:gd name="T28" fmla="*/ 519 w 532"/>
                          <a:gd name="T29" fmla="*/ 534 h 736"/>
                          <a:gd name="T30" fmla="*/ 532 w 532"/>
                          <a:gd name="T31" fmla="*/ 639 h 736"/>
                          <a:gd name="T32" fmla="*/ 414 w 532"/>
                          <a:gd name="T33" fmla="*/ 658 h 736"/>
                          <a:gd name="T34" fmla="*/ 266 w 532"/>
                          <a:gd name="T35" fmla="*/ 736 h 7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2"/>
                          <a:gd name="T55" fmla="*/ 0 h 736"/>
                          <a:gd name="T56" fmla="*/ 532 w 532"/>
                          <a:gd name="T57" fmla="*/ 736 h 736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2" h="736">
                            <a:moveTo>
                              <a:pt x="266" y="736"/>
                            </a:moveTo>
                            <a:lnTo>
                              <a:pt x="279" y="633"/>
                            </a:lnTo>
                            <a:lnTo>
                              <a:pt x="286" y="553"/>
                            </a:lnTo>
                            <a:lnTo>
                              <a:pt x="259" y="469"/>
                            </a:lnTo>
                            <a:lnTo>
                              <a:pt x="214" y="405"/>
                            </a:lnTo>
                            <a:lnTo>
                              <a:pt x="155" y="339"/>
                            </a:lnTo>
                            <a:lnTo>
                              <a:pt x="90" y="294"/>
                            </a:lnTo>
                            <a:lnTo>
                              <a:pt x="0" y="261"/>
                            </a:lnTo>
                            <a:lnTo>
                              <a:pt x="96" y="164"/>
                            </a:lnTo>
                            <a:lnTo>
                              <a:pt x="143" y="0"/>
                            </a:lnTo>
                            <a:lnTo>
                              <a:pt x="259" y="66"/>
                            </a:lnTo>
                            <a:lnTo>
                              <a:pt x="364" y="131"/>
                            </a:lnTo>
                            <a:lnTo>
                              <a:pt x="414" y="202"/>
                            </a:lnTo>
                            <a:lnTo>
                              <a:pt x="499" y="372"/>
                            </a:lnTo>
                            <a:lnTo>
                              <a:pt x="519" y="534"/>
                            </a:lnTo>
                            <a:lnTo>
                              <a:pt x="532" y="639"/>
                            </a:lnTo>
                            <a:lnTo>
                              <a:pt x="414" y="658"/>
                            </a:lnTo>
                            <a:lnTo>
                              <a:pt x="266" y="736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98" name="Freeform 137">
                        <a:extLst>
                          <a:ext uri="{FF2B5EF4-FFF2-40B4-BE49-F238E27FC236}">
                            <a16:creationId xmlns:a16="http://schemas.microsoft.com/office/drawing/2014/main" id="{01056573-AF1A-423D-BDA6-65925BB08D0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01" y="2132"/>
                        <a:ext cx="532" cy="733"/>
                      </a:xfrm>
                      <a:custGeom>
                        <a:avLst/>
                        <a:gdLst>
                          <a:gd name="T0" fmla="*/ 266 w 532"/>
                          <a:gd name="T1" fmla="*/ 734 h 734"/>
                          <a:gd name="T2" fmla="*/ 279 w 532"/>
                          <a:gd name="T3" fmla="*/ 631 h 734"/>
                          <a:gd name="T4" fmla="*/ 286 w 532"/>
                          <a:gd name="T5" fmla="*/ 553 h 734"/>
                          <a:gd name="T6" fmla="*/ 259 w 532"/>
                          <a:gd name="T7" fmla="*/ 469 h 734"/>
                          <a:gd name="T8" fmla="*/ 214 w 532"/>
                          <a:gd name="T9" fmla="*/ 404 h 734"/>
                          <a:gd name="T10" fmla="*/ 155 w 532"/>
                          <a:gd name="T11" fmla="*/ 338 h 734"/>
                          <a:gd name="T12" fmla="*/ 90 w 532"/>
                          <a:gd name="T13" fmla="*/ 292 h 734"/>
                          <a:gd name="T14" fmla="*/ 0 w 532"/>
                          <a:gd name="T15" fmla="*/ 260 h 734"/>
                          <a:gd name="T16" fmla="*/ 96 w 532"/>
                          <a:gd name="T17" fmla="*/ 163 h 734"/>
                          <a:gd name="T18" fmla="*/ 143 w 532"/>
                          <a:gd name="T19" fmla="*/ 0 h 734"/>
                          <a:gd name="T20" fmla="*/ 259 w 532"/>
                          <a:gd name="T21" fmla="*/ 65 h 734"/>
                          <a:gd name="T22" fmla="*/ 364 w 532"/>
                          <a:gd name="T23" fmla="*/ 130 h 734"/>
                          <a:gd name="T24" fmla="*/ 414 w 532"/>
                          <a:gd name="T25" fmla="*/ 201 h 734"/>
                          <a:gd name="T26" fmla="*/ 499 w 532"/>
                          <a:gd name="T27" fmla="*/ 371 h 734"/>
                          <a:gd name="T28" fmla="*/ 519 w 532"/>
                          <a:gd name="T29" fmla="*/ 534 h 734"/>
                          <a:gd name="T30" fmla="*/ 532 w 532"/>
                          <a:gd name="T31" fmla="*/ 638 h 734"/>
                          <a:gd name="T32" fmla="*/ 414 w 532"/>
                          <a:gd name="T33" fmla="*/ 656 h 734"/>
                          <a:gd name="T34" fmla="*/ 266 w 532"/>
                          <a:gd name="T35" fmla="*/ 734 h 734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2"/>
                          <a:gd name="T55" fmla="*/ 0 h 734"/>
                          <a:gd name="T56" fmla="*/ 532 w 532"/>
                          <a:gd name="T57" fmla="*/ 734 h 734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2" h="734">
                            <a:moveTo>
                              <a:pt x="266" y="734"/>
                            </a:moveTo>
                            <a:lnTo>
                              <a:pt x="279" y="631"/>
                            </a:lnTo>
                            <a:lnTo>
                              <a:pt x="286" y="553"/>
                            </a:lnTo>
                            <a:lnTo>
                              <a:pt x="259" y="469"/>
                            </a:lnTo>
                            <a:lnTo>
                              <a:pt x="214" y="404"/>
                            </a:lnTo>
                            <a:lnTo>
                              <a:pt x="155" y="338"/>
                            </a:lnTo>
                            <a:lnTo>
                              <a:pt x="90" y="292"/>
                            </a:lnTo>
                            <a:lnTo>
                              <a:pt x="0" y="260"/>
                            </a:lnTo>
                            <a:lnTo>
                              <a:pt x="96" y="163"/>
                            </a:lnTo>
                            <a:lnTo>
                              <a:pt x="143" y="0"/>
                            </a:lnTo>
                            <a:lnTo>
                              <a:pt x="259" y="65"/>
                            </a:lnTo>
                            <a:lnTo>
                              <a:pt x="364" y="130"/>
                            </a:lnTo>
                            <a:lnTo>
                              <a:pt x="414" y="201"/>
                            </a:lnTo>
                            <a:lnTo>
                              <a:pt x="499" y="371"/>
                            </a:lnTo>
                            <a:lnTo>
                              <a:pt x="519" y="534"/>
                            </a:lnTo>
                            <a:lnTo>
                              <a:pt x="532" y="638"/>
                            </a:lnTo>
                            <a:lnTo>
                              <a:pt x="414" y="656"/>
                            </a:lnTo>
                            <a:lnTo>
                              <a:pt x="266" y="734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5182" name="Group 138">
                      <a:extLst>
                        <a:ext uri="{FF2B5EF4-FFF2-40B4-BE49-F238E27FC236}">
                          <a16:creationId xmlns:a16="http://schemas.microsoft.com/office/drawing/2014/main" id="{F5278D35-B9AE-4405-A048-10611C28D47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10" y="1361"/>
                      <a:ext cx="841" cy="1445"/>
                      <a:chOff x="1610" y="1361"/>
                      <a:chExt cx="841" cy="1445"/>
                    </a:xfrm>
                  </p:grpSpPr>
                  <p:sp>
                    <p:nvSpPr>
                      <p:cNvPr id="5183" name="Freeform 139">
                        <a:extLst>
                          <a:ext uri="{FF2B5EF4-FFF2-40B4-BE49-F238E27FC236}">
                            <a16:creationId xmlns:a16="http://schemas.microsoft.com/office/drawing/2014/main" id="{002F692A-F7C3-4AF5-A82A-9D471ED7F7C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6" y="1412"/>
                        <a:ext cx="532" cy="738"/>
                      </a:xfrm>
                      <a:custGeom>
                        <a:avLst/>
                        <a:gdLst>
                          <a:gd name="T0" fmla="*/ 266 w 532"/>
                          <a:gd name="T1" fmla="*/ 738 h 738"/>
                          <a:gd name="T2" fmla="*/ 253 w 532"/>
                          <a:gd name="T3" fmla="*/ 633 h 738"/>
                          <a:gd name="T4" fmla="*/ 246 w 532"/>
                          <a:gd name="T5" fmla="*/ 554 h 738"/>
                          <a:gd name="T6" fmla="*/ 273 w 532"/>
                          <a:gd name="T7" fmla="*/ 469 h 738"/>
                          <a:gd name="T8" fmla="*/ 318 w 532"/>
                          <a:gd name="T9" fmla="*/ 404 h 738"/>
                          <a:gd name="T10" fmla="*/ 377 w 532"/>
                          <a:gd name="T11" fmla="*/ 339 h 738"/>
                          <a:gd name="T12" fmla="*/ 443 w 532"/>
                          <a:gd name="T13" fmla="*/ 293 h 738"/>
                          <a:gd name="T14" fmla="*/ 532 w 532"/>
                          <a:gd name="T15" fmla="*/ 261 h 738"/>
                          <a:gd name="T16" fmla="*/ 436 w 532"/>
                          <a:gd name="T17" fmla="*/ 164 h 738"/>
                          <a:gd name="T18" fmla="*/ 390 w 532"/>
                          <a:gd name="T19" fmla="*/ 0 h 738"/>
                          <a:gd name="T20" fmla="*/ 273 w 532"/>
                          <a:gd name="T21" fmla="*/ 66 h 738"/>
                          <a:gd name="T22" fmla="*/ 168 w 532"/>
                          <a:gd name="T23" fmla="*/ 132 h 738"/>
                          <a:gd name="T24" fmla="*/ 117 w 532"/>
                          <a:gd name="T25" fmla="*/ 204 h 738"/>
                          <a:gd name="T26" fmla="*/ 33 w 532"/>
                          <a:gd name="T27" fmla="*/ 371 h 738"/>
                          <a:gd name="T28" fmla="*/ 13 w 532"/>
                          <a:gd name="T29" fmla="*/ 534 h 738"/>
                          <a:gd name="T30" fmla="*/ 0 w 532"/>
                          <a:gd name="T31" fmla="*/ 640 h 738"/>
                          <a:gd name="T32" fmla="*/ 117 w 532"/>
                          <a:gd name="T33" fmla="*/ 660 h 738"/>
                          <a:gd name="T34" fmla="*/ 266 w 532"/>
                          <a:gd name="T35" fmla="*/ 738 h 738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2"/>
                          <a:gd name="T55" fmla="*/ 0 h 738"/>
                          <a:gd name="T56" fmla="*/ 532 w 532"/>
                          <a:gd name="T57" fmla="*/ 738 h 738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2" h="738">
                            <a:moveTo>
                              <a:pt x="266" y="738"/>
                            </a:moveTo>
                            <a:lnTo>
                              <a:pt x="253" y="633"/>
                            </a:lnTo>
                            <a:lnTo>
                              <a:pt x="246" y="554"/>
                            </a:lnTo>
                            <a:lnTo>
                              <a:pt x="273" y="469"/>
                            </a:lnTo>
                            <a:lnTo>
                              <a:pt x="318" y="404"/>
                            </a:lnTo>
                            <a:lnTo>
                              <a:pt x="377" y="339"/>
                            </a:lnTo>
                            <a:lnTo>
                              <a:pt x="443" y="293"/>
                            </a:lnTo>
                            <a:lnTo>
                              <a:pt x="532" y="261"/>
                            </a:lnTo>
                            <a:lnTo>
                              <a:pt x="436" y="164"/>
                            </a:lnTo>
                            <a:lnTo>
                              <a:pt x="390" y="0"/>
                            </a:lnTo>
                            <a:lnTo>
                              <a:pt x="273" y="66"/>
                            </a:lnTo>
                            <a:lnTo>
                              <a:pt x="168" y="132"/>
                            </a:lnTo>
                            <a:lnTo>
                              <a:pt x="117" y="204"/>
                            </a:lnTo>
                            <a:lnTo>
                              <a:pt x="33" y="371"/>
                            </a:lnTo>
                            <a:lnTo>
                              <a:pt x="13" y="534"/>
                            </a:lnTo>
                            <a:lnTo>
                              <a:pt x="0" y="640"/>
                            </a:lnTo>
                            <a:lnTo>
                              <a:pt x="117" y="660"/>
                            </a:lnTo>
                            <a:lnTo>
                              <a:pt x="266" y="738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84" name="Freeform 140">
                        <a:extLst>
                          <a:ext uri="{FF2B5EF4-FFF2-40B4-BE49-F238E27FC236}">
                            <a16:creationId xmlns:a16="http://schemas.microsoft.com/office/drawing/2014/main" id="{78D69F79-2AA6-424A-BF5A-213DA8B6B57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52" y="1635"/>
                        <a:ext cx="535" cy="735"/>
                      </a:xfrm>
                      <a:custGeom>
                        <a:avLst/>
                        <a:gdLst>
                          <a:gd name="T0" fmla="*/ 267 w 533"/>
                          <a:gd name="T1" fmla="*/ 0 h 736"/>
                          <a:gd name="T2" fmla="*/ 280 w 533"/>
                          <a:gd name="T3" fmla="*/ 104 h 736"/>
                          <a:gd name="T4" fmla="*/ 287 w 533"/>
                          <a:gd name="T5" fmla="*/ 182 h 736"/>
                          <a:gd name="T6" fmla="*/ 260 w 533"/>
                          <a:gd name="T7" fmla="*/ 267 h 736"/>
                          <a:gd name="T8" fmla="*/ 215 w 533"/>
                          <a:gd name="T9" fmla="*/ 332 h 736"/>
                          <a:gd name="T10" fmla="*/ 157 w 533"/>
                          <a:gd name="T11" fmla="*/ 398 h 736"/>
                          <a:gd name="T12" fmla="*/ 90 w 533"/>
                          <a:gd name="T13" fmla="*/ 444 h 736"/>
                          <a:gd name="T14" fmla="*/ 0 w 533"/>
                          <a:gd name="T15" fmla="*/ 476 h 736"/>
                          <a:gd name="T16" fmla="*/ 97 w 533"/>
                          <a:gd name="T17" fmla="*/ 574 h 736"/>
                          <a:gd name="T18" fmla="*/ 144 w 533"/>
                          <a:gd name="T19" fmla="*/ 736 h 736"/>
                          <a:gd name="T20" fmla="*/ 260 w 533"/>
                          <a:gd name="T21" fmla="*/ 672 h 736"/>
                          <a:gd name="T22" fmla="*/ 364 w 533"/>
                          <a:gd name="T23" fmla="*/ 607 h 736"/>
                          <a:gd name="T24" fmla="*/ 416 w 533"/>
                          <a:gd name="T25" fmla="*/ 535 h 736"/>
                          <a:gd name="T26" fmla="*/ 500 w 533"/>
                          <a:gd name="T27" fmla="*/ 366 h 736"/>
                          <a:gd name="T28" fmla="*/ 520 w 533"/>
                          <a:gd name="T29" fmla="*/ 202 h 736"/>
                          <a:gd name="T30" fmla="*/ 533 w 533"/>
                          <a:gd name="T31" fmla="*/ 98 h 736"/>
                          <a:gd name="T32" fmla="*/ 416 w 533"/>
                          <a:gd name="T33" fmla="*/ 78 h 736"/>
                          <a:gd name="T34" fmla="*/ 267 w 533"/>
                          <a:gd name="T35" fmla="*/ 0 h 7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6"/>
                          <a:gd name="T56" fmla="*/ 533 w 533"/>
                          <a:gd name="T57" fmla="*/ 736 h 736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6">
                            <a:moveTo>
                              <a:pt x="267" y="0"/>
                            </a:moveTo>
                            <a:lnTo>
                              <a:pt x="280" y="104"/>
                            </a:lnTo>
                            <a:lnTo>
                              <a:pt x="287" y="182"/>
                            </a:lnTo>
                            <a:lnTo>
                              <a:pt x="260" y="267"/>
                            </a:lnTo>
                            <a:lnTo>
                              <a:pt x="215" y="332"/>
                            </a:lnTo>
                            <a:lnTo>
                              <a:pt x="157" y="398"/>
                            </a:lnTo>
                            <a:lnTo>
                              <a:pt x="90" y="444"/>
                            </a:lnTo>
                            <a:lnTo>
                              <a:pt x="0" y="476"/>
                            </a:lnTo>
                            <a:lnTo>
                              <a:pt x="97" y="574"/>
                            </a:lnTo>
                            <a:lnTo>
                              <a:pt x="144" y="736"/>
                            </a:lnTo>
                            <a:lnTo>
                              <a:pt x="260" y="672"/>
                            </a:lnTo>
                            <a:lnTo>
                              <a:pt x="364" y="607"/>
                            </a:lnTo>
                            <a:lnTo>
                              <a:pt x="416" y="535"/>
                            </a:lnTo>
                            <a:lnTo>
                              <a:pt x="500" y="366"/>
                            </a:lnTo>
                            <a:lnTo>
                              <a:pt x="520" y="202"/>
                            </a:lnTo>
                            <a:lnTo>
                              <a:pt x="533" y="98"/>
                            </a:lnTo>
                            <a:lnTo>
                              <a:pt x="416" y="78"/>
                            </a:lnTo>
                            <a:lnTo>
                              <a:pt x="267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85" name="Freeform 141">
                        <a:extLst>
                          <a:ext uri="{FF2B5EF4-FFF2-40B4-BE49-F238E27FC236}">
                            <a16:creationId xmlns:a16="http://schemas.microsoft.com/office/drawing/2014/main" id="{AF7449E9-BB19-413A-B2D8-89FF9000D6F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93" y="1361"/>
                        <a:ext cx="535" cy="735"/>
                      </a:xfrm>
                      <a:custGeom>
                        <a:avLst/>
                        <a:gdLst>
                          <a:gd name="T0" fmla="*/ 269 w 534"/>
                          <a:gd name="T1" fmla="*/ 736 h 736"/>
                          <a:gd name="T2" fmla="*/ 255 w 534"/>
                          <a:gd name="T3" fmla="*/ 633 h 736"/>
                          <a:gd name="T4" fmla="*/ 249 w 534"/>
                          <a:gd name="T5" fmla="*/ 553 h 736"/>
                          <a:gd name="T6" fmla="*/ 275 w 534"/>
                          <a:gd name="T7" fmla="*/ 469 h 736"/>
                          <a:gd name="T8" fmla="*/ 320 w 534"/>
                          <a:gd name="T9" fmla="*/ 404 h 736"/>
                          <a:gd name="T10" fmla="*/ 380 w 534"/>
                          <a:gd name="T11" fmla="*/ 339 h 736"/>
                          <a:gd name="T12" fmla="*/ 444 w 534"/>
                          <a:gd name="T13" fmla="*/ 293 h 736"/>
                          <a:gd name="T14" fmla="*/ 534 w 534"/>
                          <a:gd name="T15" fmla="*/ 261 h 736"/>
                          <a:gd name="T16" fmla="*/ 437 w 534"/>
                          <a:gd name="T17" fmla="*/ 164 h 736"/>
                          <a:gd name="T18" fmla="*/ 391 w 534"/>
                          <a:gd name="T19" fmla="*/ 0 h 736"/>
                          <a:gd name="T20" fmla="*/ 275 w 534"/>
                          <a:gd name="T21" fmla="*/ 65 h 736"/>
                          <a:gd name="T22" fmla="*/ 170 w 534"/>
                          <a:gd name="T23" fmla="*/ 131 h 736"/>
                          <a:gd name="T24" fmla="*/ 118 w 534"/>
                          <a:gd name="T25" fmla="*/ 202 h 736"/>
                          <a:gd name="T26" fmla="*/ 33 w 534"/>
                          <a:gd name="T27" fmla="*/ 371 h 736"/>
                          <a:gd name="T28" fmla="*/ 14 w 534"/>
                          <a:gd name="T29" fmla="*/ 534 h 736"/>
                          <a:gd name="T30" fmla="*/ 0 w 534"/>
                          <a:gd name="T31" fmla="*/ 639 h 736"/>
                          <a:gd name="T32" fmla="*/ 118 w 534"/>
                          <a:gd name="T33" fmla="*/ 658 h 736"/>
                          <a:gd name="T34" fmla="*/ 269 w 534"/>
                          <a:gd name="T35" fmla="*/ 736 h 7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4"/>
                          <a:gd name="T55" fmla="*/ 0 h 736"/>
                          <a:gd name="T56" fmla="*/ 534 w 534"/>
                          <a:gd name="T57" fmla="*/ 736 h 736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4" h="736">
                            <a:moveTo>
                              <a:pt x="269" y="736"/>
                            </a:moveTo>
                            <a:lnTo>
                              <a:pt x="255" y="633"/>
                            </a:lnTo>
                            <a:lnTo>
                              <a:pt x="249" y="553"/>
                            </a:lnTo>
                            <a:lnTo>
                              <a:pt x="275" y="469"/>
                            </a:lnTo>
                            <a:lnTo>
                              <a:pt x="320" y="404"/>
                            </a:lnTo>
                            <a:lnTo>
                              <a:pt x="380" y="339"/>
                            </a:lnTo>
                            <a:lnTo>
                              <a:pt x="444" y="293"/>
                            </a:lnTo>
                            <a:lnTo>
                              <a:pt x="534" y="261"/>
                            </a:lnTo>
                            <a:lnTo>
                              <a:pt x="437" y="164"/>
                            </a:lnTo>
                            <a:lnTo>
                              <a:pt x="391" y="0"/>
                            </a:lnTo>
                            <a:lnTo>
                              <a:pt x="275" y="65"/>
                            </a:lnTo>
                            <a:lnTo>
                              <a:pt x="170" y="131"/>
                            </a:lnTo>
                            <a:lnTo>
                              <a:pt x="118" y="202"/>
                            </a:lnTo>
                            <a:lnTo>
                              <a:pt x="33" y="371"/>
                            </a:lnTo>
                            <a:lnTo>
                              <a:pt x="14" y="534"/>
                            </a:lnTo>
                            <a:lnTo>
                              <a:pt x="0" y="639"/>
                            </a:lnTo>
                            <a:lnTo>
                              <a:pt x="118" y="658"/>
                            </a:lnTo>
                            <a:lnTo>
                              <a:pt x="269" y="736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86" name="Freeform 142">
                        <a:extLst>
                          <a:ext uri="{FF2B5EF4-FFF2-40B4-BE49-F238E27FC236}">
                            <a16:creationId xmlns:a16="http://schemas.microsoft.com/office/drawing/2014/main" id="{42169E05-BBB1-4C44-9F3B-4E9C3EB3CE5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50" y="1909"/>
                        <a:ext cx="532" cy="735"/>
                      </a:xfrm>
                      <a:custGeom>
                        <a:avLst/>
                        <a:gdLst>
                          <a:gd name="T0" fmla="*/ 268 w 533"/>
                          <a:gd name="T1" fmla="*/ 0 h 736"/>
                          <a:gd name="T2" fmla="*/ 280 w 533"/>
                          <a:gd name="T3" fmla="*/ 104 h 736"/>
                          <a:gd name="T4" fmla="*/ 286 w 533"/>
                          <a:gd name="T5" fmla="*/ 182 h 736"/>
                          <a:gd name="T6" fmla="*/ 261 w 533"/>
                          <a:gd name="T7" fmla="*/ 267 h 736"/>
                          <a:gd name="T8" fmla="*/ 214 w 533"/>
                          <a:gd name="T9" fmla="*/ 333 h 736"/>
                          <a:gd name="T10" fmla="*/ 155 w 533"/>
                          <a:gd name="T11" fmla="*/ 398 h 736"/>
                          <a:gd name="T12" fmla="*/ 91 w 533"/>
                          <a:gd name="T13" fmla="*/ 442 h 736"/>
                          <a:gd name="T14" fmla="*/ 0 w 533"/>
                          <a:gd name="T15" fmla="*/ 475 h 736"/>
                          <a:gd name="T16" fmla="*/ 97 w 533"/>
                          <a:gd name="T17" fmla="*/ 572 h 736"/>
                          <a:gd name="T18" fmla="*/ 142 w 533"/>
                          <a:gd name="T19" fmla="*/ 736 h 736"/>
                          <a:gd name="T20" fmla="*/ 261 w 533"/>
                          <a:gd name="T21" fmla="*/ 671 h 736"/>
                          <a:gd name="T22" fmla="*/ 364 w 533"/>
                          <a:gd name="T23" fmla="*/ 606 h 736"/>
                          <a:gd name="T24" fmla="*/ 417 w 533"/>
                          <a:gd name="T25" fmla="*/ 534 h 736"/>
                          <a:gd name="T26" fmla="*/ 500 w 533"/>
                          <a:gd name="T27" fmla="*/ 365 h 736"/>
                          <a:gd name="T28" fmla="*/ 520 w 533"/>
                          <a:gd name="T29" fmla="*/ 202 h 736"/>
                          <a:gd name="T30" fmla="*/ 533 w 533"/>
                          <a:gd name="T31" fmla="*/ 99 h 736"/>
                          <a:gd name="T32" fmla="*/ 417 w 533"/>
                          <a:gd name="T33" fmla="*/ 79 h 736"/>
                          <a:gd name="T34" fmla="*/ 268 w 533"/>
                          <a:gd name="T35" fmla="*/ 0 h 7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6"/>
                          <a:gd name="T56" fmla="*/ 533 w 533"/>
                          <a:gd name="T57" fmla="*/ 736 h 736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6">
                            <a:moveTo>
                              <a:pt x="268" y="0"/>
                            </a:moveTo>
                            <a:lnTo>
                              <a:pt x="280" y="104"/>
                            </a:lnTo>
                            <a:lnTo>
                              <a:pt x="286" y="182"/>
                            </a:lnTo>
                            <a:lnTo>
                              <a:pt x="261" y="267"/>
                            </a:lnTo>
                            <a:lnTo>
                              <a:pt x="214" y="333"/>
                            </a:lnTo>
                            <a:lnTo>
                              <a:pt x="155" y="398"/>
                            </a:lnTo>
                            <a:lnTo>
                              <a:pt x="91" y="442"/>
                            </a:lnTo>
                            <a:lnTo>
                              <a:pt x="0" y="475"/>
                            </a:lnTo>
                            <a:lnTo>
                              <a:pt x="97" y="572"/>
                            </a:lnTo>
                            <a:lnTo>
                              <a:pt x="142" y="736"/>
                            </a:lnTo>
                            <a:lnTo>
                              <a:pt x="261" y="671"/>
                            </a:lnTo>
                            <a:lnTo>
                              <a:pt x="364" y="606"/>
                            </a:lnTo>
                            <a:lnTo>
                              <a:pt x="417" y="534"/>
                            </a:lnTo>
                            <a:lnTo>
                              <a:pt x="500" y="365"/>
                            </a:lnTo>
                            <a:lnTo>
                              <a:pt x="520" y="202"/>
                            </a:lnTo>
                            <a:lnTo>
                              <a:pt x="533" y="99"/>
                            </a:lnTo>
                            <a:lnTo>
                              <a:pt x="417" y="79"/>
                            </a:lnTo>
                            <a:lnTo>
                              <a:pt x="268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87" name="Freeform 143">
                        <a:extLst>
                          <a:ext uri="{FF2B5EF4-FFF2-40B4-BE49-F238E27FC236}">
                            <a16:creationId xmlns:a16="http://schemas.microsoft.com/office/drawing/2014/main" id="{AE51CDB6-C14C-4A07-9440-4909D67D838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8" y="1693"/>
                        <a:ext cx="532" cy="735"/>
                      </a:xfrm>
                      <a:custGeom>
                        <a:avLst/>
                        <a:gdLst>
                          <a:gd name="T0" fmla="*/ 265 w 532"/>
                          <a:gd name="T1" fmla="*/ 0 h 735"/>
                          <a:gd name="T2" fmla="*/ 278 w 532"/>
                          <a:gd name="T3" fmla="*/ 104 h 735"/>
                          <a:gd name="T4" fmla="*/ 285 w 532"/>
                          <a:gd name="T5" fmla="*/ 182 h 735"/>
                          <a:gd name="T6" fmla="*/ 259 w 532"/>
                          <a:gd name="T7" fmla="*/ 267 h 735"/>
                          <a:gd name="T8" fmla="*/ 213 w 532"/>
                          <a:gd name="T9" fmla="*/ 332 h 735"/>
                          <a:gd name="T10" fmla="*/ 155 w 532"/>
                          <a:gd name="T11" fmla="*/ 397 h 735"/>
                          <a:gd name="T12" fmla="*/ 91 w 532"/>
                          <a:gd name="T13" fmla="*/ 444 h 735"/>
                          <a:gd name="T14" fmla="*/ 0 w 532"/>
                          <a:gd name="T15" fmla="*/ 476 h 735"/>
                          <a:gd name="T16" fmla="*/ 98 w 532"/>
                          <a:gd name="T17" fmla="*/ 574 h 735"/>
                          <a:gd name="T18" fmla="*/ 142 w 532"/>
                          <a:gd name="T19" fmla="*/ 735 h 735"/>
                          <a:gd name="T20" fmla="*/ 259 w 532"/>
                          <a:gd name="T21" fmla="*/ 671 h 735"/>
                          <a:gd name="T22" fmla="*/ 364 w 532"/>
                          <a:gd name="T23" fmla="*/ 607 h 735"/>
                          <a:gd name="T24" fmla="*/ 417 w 532"/>
                          <a:gd name="T25" fmla="*/ 535 h 735"/>
                          <a:gd name="T26" fmla="*/ 499 w 532"/>
                          <a:gd name="T27" fmla="*/ 366 h 735"/>
                          <a:gd name="T28" fmla="*/ 519 w 532"/>
                          <a:gd name="T29" fmla="*/ 202 h 735"/>
                          <a:gd name="T30" fmla="*/ 532 w 532"/>
                          <a:gd name="T31" fmla="*/ 97 h 735"/>
                          <a:gd name="T32" fmla="*/ 417 w 532"/>
                          <a:gd name="T33" fmla="*/ 78 h 735"/>
                          <a:gd name="T34" fmla="*/ 265 w 532"/>
                          <a:gd name="T35" fmla="*/ 0 h 735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2"/>
                          <a:gd name="T55" fmla="*/ 0 h 735"/>
                          <a:gd name="T56" fmla="*/ 532 w 532"/>
                          <a:gd name="T57" fmla="*/ 735 h 735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2" h="735">
                            <a:moveTo>
                              <a:pt x="265" y="0"/>
                            </a:moveTo>
                            <a:lnTo>
                              <a:pt x="278" y="104"/>
                            </a:lnTo>
                            <a:lnTo>
                              <a:pt x="285" y="182"/>
                            </a:lnTo>
                            <a:lnTo>
                              <a:pt x="259" y="267"/>
                            </a:lnTo>
                            <a:lnTo>
                              <a:pt x="213" y="332"/>
                            </a:lnTo>
                            <a:lnTo>
                              <a:pt x="155" y="397"/>
                            </a:lnTo>
                            <a:lnTo>
                              <a:pt x="91" y="444"/>
                            </a:lnTo>
                            <a:lnTo>
                              <a:pt x="0" y="476"/>
                            </a:lnTo>
                            <a:lnTo>
                              <a:pt x="98" y="574"/>
                            </a:lnTo>
                            <a:lnTo>
                              <a:pt x="142" y="735"/>
                            </a:lnTo>
                            <a:lnTo>
                              <a:pt x="259" y="671"/>
                            </a:lnTo>
                            <a:lnTo>
                              <a:pt x="364" y="607"/>
                            </a:lnTo>
                            <a:lnTo>
                              <a:pt x="417" y="535"/>
                            </a:lnTo>
                            <a:lnTo>
                              <a:pt x="499" y="366"/>
                            </a:lnTo>
                            <a:lnTo>
                              <a:pt x="519" y="202"/>
                            </a:lnTo>
                            <a:lnTo>
                              <a:pt x="532" y="97"/>
                            </a:lnTo>
                            <a:lnTo>
                              <a:pt x="417" y="78"/>
                            </a:lnTo>
                            <a:lnTo>
                              <a:pt x="265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88" name="Freeform 144">
                        <a:extLst>
                          <a:ext uri="{FF2B5EF4-FFF2-40B4-BE49-F238E27FC236}">
                            <a16:creationId xmlns:a16="http://schemas.microsoft.com/office/drawing/2014/main" id="{7DE4D1F5-7935-41B1-B69D-9F91C19C653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11" y="1742"/>
                        <a:ext cx="734" cy="534"/>
                      </a:xfrm>
                      <a:custGeom>
                        <a:avLst/>
                        <a:gdLst>
                          <a:gd name="T0" fmla="*/ 733 w 733"/>
                          <a:gd name="T1" fmla="*/ 268 h 534"/>
                          <a:gd name="T2" fmla="*/ 630 w 733"/>
                          <a:gd name="T3" fmla="*/ 280 h 534"/>
                          <a:gd name="T4" fmla="*/ 553 w 733"/>
                          <a:gd name="T5" fmla="*/ 287 h 534"/>
                          <a:gd name="T6" fmla="*/ 468 w 733"/>
                          <a:gd name="T7" fmla="*/ 261 h 534"/>
                          <a:gd name="T8" fmla="*/ 403 w 733"/>
                          <a:gd name="T9" fmla="*/ 214 h 534"/>
                          <a:gd name="T10" fmla="*/ 336 w 733"/>
                          <a:gd name="T11" fmla="*/ 156 h 534"/>
                          <a:gd name="T12" fmla="*/ 291 w 733"/>
                          <a:gd name="T13" fmla="*/ 91 h 534"/>
                          <a:gd name="T14" fmla="*/ 258 w 733"/>
                          <a:gd name="T15" fmla="*/ 0 h 534"/>
                          <a:gd name="T16" fmla="*/ 162 w 733"/>
                          <a:gd name="T17" fmla="*/ 98 h 534"/>
                          <a:gd name="T18" fmla="*/ 0 w 733"/>
                          <a:gd name="T19" fmla="*/ 143 h 534"/>
                          <a:gd name="T20" fmla="*/ 64 w 733"/>
                          <a:gd name="T21" fmla="*/ 261 h 534"/>
                          <a:gd name="T22" fmla="*/ 129 w 733"/>
                          <a:gd name="T23" fmla="*/ 365 h 534"/>
                          <a:gd name="T24" fmla="*/ 200 w 733"/>
                          <a:gd name="T25" fmla="*/ 418 h 534"/>
                          <a:gd name="T26" fmla="*/ 370 w 733"/>
                          <a:gd name="T27" fmla="*/ 501 h 534"/>
                          <a:gd name="T28" fmla="*/ 533 w 733"/>
                          <a:gd name="T29" fmla="*/ 521 h 534"/>
                          <a:gd name="T30" fmla="*/ 637 w 733"/>
                          <a:gd name="T31" fmla="*/ 534 h 534"/>
                          <a:gd name="T32" fmla="*/ 655 w 733"/>
                          <a:gd name="T33" fmla="*/ 418 h 534"/>
                          <a:gd name="T34" fmla="*/ 733 w 733"/>
                          <a:gd name="T35" fmla="*/ 268 h 534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733"/>
                          <a:gd name="T55" fmla="*/ 0 h 534"/>
                          <a:gd name="T56" fmla="*/ 733 w 733"/>
                          <a:gd name="T57" fmla="*/ 534 h 534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733" h="534">
                            <a:moveTo>
                              <a:pt x="733" y="268"/>
                            </a:moveTo>
                            <a:lnTo>
                              <a:pt x="630" y="280"/>
                            </a:lnTo>
                            <a:lnTo>
                              <a:pt x="553" y="287"/>
                            </a:lnTo>
                            <a:lnTo>
                              <a:pt x="468" y="261"/>
                            </a:lnTo>
                            <a:lnTo>
                              <a:pt x="403" y="214"/>
                            </a:lnTo>
                            <a:lnTo>
                              <a:pt x="336" y="156"/>
                            </a:lnTo>
                            <a:lnTo>
                              <a:pt x="291" y="91"/>
                            </a:lnTo>
                            <a:lnTo>
                              <a:pt x="258" y="0"/>
                            </a:lnTo>
                            <a:lnTo>
                              <a:pt x="162" y="98"/>
                            </a:lnTo>
                            <a:lnTo>
                              <a:pt x="0" y="143"/>
                            </a:lnTo>
                            <a:lnTo>
                              <a:pt x="64" y="261"/>
                            </a:lnTo>
                            <a:lnTo>
                              <a:pt x="129" y="365"/>
                            </a:lnTo>
                            <a:lnTo>
                              <a:pt x="200" y="418"/>
                            </a:lnTo>
                            <a:lnTo>
                              <a:pt x="370" y="501"/>
                            </a:lnTo>
                            <a:lnTo>
                              <a:pt x="533" y="521"/>
                            </a:lnTo>
                            <a:lnTo>
                              <a:pt x="637" y="534"/>
                            </a:lnTo>
                            <a:lnTo>
                              <a:pt x="655" y="418"/>
                            </a:lnTo>
                            <a:lnTo>
                              <a:pt x="733" y="268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89" name="Freeform 145">
                        <a:extLst>
                          <a:ext uri="{FF2B5EF4-FFF2-40B4-BE49-F238E27FC236}">
                            <a16:creationId xmlns:a16="http://schemas.microsoft.com/office/drawing/2014/main" id="{DDCE2B7F-D21D-409D-9702-B07596B1B9D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20" y="1849"/>
                        <a:ext cx="532" cy="738"/>
                      </a:xfrm>
                      <a:custGeom>
                        <a:avLst/>
                        <a:gdLst>
                          <a:gd name="T0" fmla="*/ 266 w 533"/>
                          <a:gd name="T1" fmla="*/ 737 h 737"/>
                          <a:gd name="T2" fmla="*/ 255 w 533"/>
                          <a:gd name="T3" fmla="*/ 631 h 737"/>
                          <a:gd name="T4" fmla="*/ 248 w 533"/>
                          <a:gd name="T5" fmla="*/ 553 h 737"/>
                          <a:gd name="T6" fmla="*/ 272 w 533"/>
                          <a:gd name="T7" fmla="*/ 470 h 737"/>
                          <a:gd name="T8" fmla="*/ 319 w 533"/>
                          <a:gd name="T9" fmla="*/ 404 h 737"/>
                          <a:gd name="T10" fmla="*/ 377 w 533"/>
                          <a:gd name="T11" fmla="*/ 339 h 737"/>
                          <a:gd name="T12" fmla="*/ 442 w 533"/>
                          <a:gd name="T13" fmla="*/ 294 h 737"/>
                          <a:gd name="T14" fmla="*/ 533 w 533"/>
                          <a:gd name="T15" fmla="*/ 261 h 737"/>
                          <a:gd name="T16" fmla="*/ 435 w 533"/>
                          <a:gd name="T17" fmla="*/ 163 h 737"/>
                          <a:gd name="T18" fmla="*/ 390 w 533"/>
                          <a:gd name="T19" fmla="*/ 0 h 737"/>
                          <a:gd name="T20" fmla="*/ 272 w 533"/>
                          <a:gd name="T21" fmla="*/ 65 h 737"/>
                          <a:gd name="T22" fmla="*/ 170 w 533"/>
                          <a:gd name="T23" fmla="*/ 131 h 737"/>
                          <a:gd name="T24" fmla="*/ 117 w 533"/>
                          <a:gd name="T25" fmla="*/ 203 h 737"/>
                          <a:gd name="T26" fmla="*/ 32 w 533"/>
                          <a:gd name="T27" fmla="*/ 372 h 737"/>
                          <a:gd name="T28" fmla="*/ 13 w 533"/>
                          <a:gd name="T29" fmla="*/ 534 h 737"/>
                          <a:gd name="T30" fmla="*/ 0 w 533"/>
                          <a:gd name="T31" fmla="*/ 638 h 737"/>
                          <a:gd name="T32" fmla="*/ 117 w 533"/>
                          <a:gd name="T33" fmla="*/ 659 h 737"/>
                          <a:gd name="T34" fmla="*/ 266 w 533"/>
                          <a:gd name="T35" fmla="*/ 737 h 737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7"/>
                          <a:gd name="T56" fmla="*/ 533 w 533"/>
                          <a:gd name="T57" fmla="*/ 737 h 737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7">
                            <a:moveTo>
                              <a:pt x="266" y="737"/>
                            </a:moveTo>
                            <a:lnTo>
                              <a:pt x="255" y="631"/>
                            </a:lnTo>
                            <a:lnTo>
                              <a:pt x="248" y="553"/>
                            </a:lnTo>
                            <a:lnTo>
                              <a:pt x="272" y="470"/>
                            </a:lnTo>
                            <a:lnTo>
                              <a:pt x="319" y="404"/>
                            </a:lnTo>
                            <a:lnTo>
                              <a:pt x="377" y="339"/>
                            </a:lnTo>
                            <a:lnTo>
                              <a:pt x="442" y="294"/>
                            </a:lnTo>
                            <a:lnTo>
                              <a:pt x="533" y="261"/>
                            </a:lnTo>
                            <a:lnTo>
                              <a:pt x="435" y="163"/>
                            </a:lnTo>
                            <a:lnTo>
                              <a:pt x="390" y="0"/>
                            </a:lnTo>
                            <a:lnTo>
                              <a:pt x="272" y="65"/>
                            </a:lnTo>
                            <a:lnTo>
                              <a:pt x="170" y="131"/>
                            </a:lnTo>
                            <a:lnTo>
                              <a:pt x="117" y="203"/>
                            </a:lnTo>
                            <a:lnTo>
                              <a:pt x="32" y="372"/>
                            </a:lnTo>
                            <a:lnTo>
                              <a:pt x="13" y="534"/>
                            </a:lnTo>
                            <a:lnTo>
                              <a:pt x="0" y="638"/>
                            </a:lnTo>
                            <a:lnTo>
                              <a:pt x="117" y="659"/>
                            </a:lnTo>
                            <a:lnTo>
                              <a:pt x="266" y="737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190" name="Freeform 146">
                        <a:extLst>
                          <a:ext uri="{FF2B5EF4-FFF2-40B4-BE49-F238E27FC236}">
                            <a16:creationId xmlns:a16="http://schemas.microsoft.com/office/drawing/2014/main" id="{53E437CE-3633-44E5-9FF5-326FD778C62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20" y="2074"/>
                        <a:ext cx="532" cy="733"/>
                      </a:xfrm>
                      <a:custGeom>
                        <a:avLst/>
                        <a:gdLst>
                          <a:gd name="T0" fmla="*/ 266 w 533"/>
                          <a:gd name="T1" fmla="*/ 734 h 734"/>
                          <a:gd name="T2" fmla="*/ 255 w 533"/>
                          <a:gd name="T3" fmla="*/ 631 h 734"/>
                          <a:gd name="T4" fmla="*/ 248 w 533"/>
                          <a:gd name="T5" fmla="*/ 553 h 734"/>
                          <a:gd name="T6" fmla="*/ 272 w 533"/>
                          <a:gd name="T7" fmla="*/ 469 h 734"/>
                          <a:gd name="T8" fmla="*/ 319 w 533"/>
                          <a:gd name="T9" fmla="*/ 403 h 734"/>
                          <a:gd name="T10" fmla="*/ 377 w 533"/>
                          <a:gd name="T11" fmla="*/ 337 h 734"/>
                          <a:gd name="T12" fmla="*/ 442 w 533"/>
                          <a:gd name="T13" fmla="*/ 292 h 734"/>
                          <a:gd name="T14" fmla="*/ 533 w 533"/>
                          <a:gd name="T15" fmla="*/ 259 h 734"/>
                          <a:gd name="T16" fmla="*/ 435 w 533"/>
                          <a:gd name="T17" fmla="*/ 163 h 734"/>
                          <a:gd name="T18" fmla="*/ 390 w 533"/>
                          <a:gd name="T19" fmla="*/ 0 h 734"/>
                          <a:gd name="T20" fmla="*/ 272 w 533"/>
                          <a:gd name="T21" fmla="*/ 65 h 734"/>
                          <a:gd name="T22" fmla="*/ 170 w 533"/>
                          <a:gd name="T23" fmla="*/ 130 h 734"/>
                          <a:gd name="T24" fmla="*/ 117 w 533"/>
                          <a:gd name="T25" fmla="*/ 201 h 734"/>
                          <a:gd name="T26" fmla="*/ 32 w 533"/>
                          <a:gd name="T27" fmla="*/ 370 h 734"/>
                          <a:gd name="T28" fmla="*/ 13 w 533"/>
                          <a:gd name="T29" fmla="*/ 534 h 734"/>
                          <a:gd name="T30" fmla="*/ 0 w 533"/>
                          <a:gd name="T31" fmla="*/ 636 h 734"/>
                          <a:gd name="T32" fmla="*/ 117 w 533"/>
                          <a:gd name="T33" fmla="*/ 656 h 734"/>
                          <a:gd name="T34" fmla="*/ 266 w 533"/>
                          <a:gd name="T35" fmla="*/ 734 h 734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533"/>
                          <a:gd name="T55" fmla="*/ 0 h 734"/>
                          <a:gd name="T56" fmla="*/ 533 w 533"/>
                          <a:gd name="T57" fmla="*/ 734 h 734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533" h="734">
                            <a:moveTo>
                              <a:pt x="266" y="734"/>
                            </a:moveTo>
                            <a:lnTo>
                              <a:pt x="255" y="631"/>
                            </a:lnTo>
                            <a:lnTo>
                              <a:pt x="248" y="553"/>
                            </a:lnTo>
                            <a:lnTo>
                              <a:pt x="272" y="469"/>
                            </a:lnTo>
                            <a:lnTo>
                              <a:pt x="319" y="403"/>
                            </a:lnTo>
                            <a:lnTo>
                              <a:pt x="377" y="337"/>
                            </a:lnTo>
                            <a:lnTo>
                              <a:pt x="442" y="292"/>
                            </a:lnTo>
                            <a:lnTo>
                              <a:pt x="533" y="259"/>
                            </a:lnTo>
                            <a:lnTo>
                              <a:pt x="435" y="163"/>
                            </a:lnTo>
                            <a:lnTo>
                              <a:pt x="390" y="0"/>
                            </a:lnTo>
                            <a:lnTo>
                              <a:pt x="272" y="65"/>
                            </a:lnTo>
                            <a:lnTo>
                              <a:pt x="170" y="130"/>
                            </a:lnTo>
                            <a:lnTo>
                              <a:pt x="117" y="201"/>
                            </a:lnTo>
                            <a:lnTo>
                              <a:pt x="32" y="370"/>
                            </a:lnTo>
                            <a:lnTo>
                              <a:pt x="13" y="534"/>
                            </a:lnTo>
                            <a:lnTo>
                              <a:pt x="0" y="636"/>
                            </a:lnTo>
                            <a:lnTo>
                              <a:pt x="117" y="656"/>
                            </a:lnTo>
                            <a:lnTo>
                              <a:pt x="266" y="734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5175" name="Group 147">
                    <a:extLst>
                      <a:ext uri="{FF2B5EF4-FFF2-40B4-BE49-F238E27FC236}">
                        <a16:creationId xmlns:a16="http://schemas.microsoft.com/office/drawing/2014/main" id="{52F5716F-69B4-4646-9659-A43CE8184FC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17" y="1859"/>
                    <a:ext cx="382" cy="480"/>
                    <a:chOff x="1417" y="1859"/>
                    <a:chExt cx="382" cy="480"/>
                  </a:xfrm>
                </p:grpSpPr>
                <p:sp>
                  <p:nvSpPr>
                    <p:cNvPr id="5176" name="Freeform 148">
                      <a:extLst>
                        <a:ext uri="{FF2B5EF4-FFF2-40B4-BE49-F238E27FC236}">
                          <a16:creationId xmlns:a16="http://schemas.microsoft.com/office/drawing/2014/main" id="{1E800071-969A-4C7D-BE7F-D6AC34FC4EB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17" y="1860"/>
                      <a:ext cx="382" cy="480"/>
                    </a:xfrm>
                    <a:custGeom>
                      <a:avLst/>
                      <a:gdLst>
                        <a:gd name="T0" fmla="*/ 243 w 382"/>
                        <a:gd name="T1" fmla="*/ 27 h 480"/>
                        <a:gd name="T2" fmla="*/ 310 w 382"/>
                        <a:gd name="T3" fmla="*/ 0 h 480"/>
                        <a:gd name="T4" fmla="*/ 336 w 382"/>
                        <a:gd name="T5" fmla="*/ 3 h 480"/>
                        <a:gd name="T6" fmla="*/ 354 w 382"/>
                        <a:gd name="T7" fmla="*/ 30 h 480"/>
                        <a:gd name="T8" fmla="*/ 345 w 382"/>
                        <a:gd name="T9" fmla="*/ 62 h 480"/>
                        <a:gd name="T10" fmla="*/ 319 w 382"/>
                        <a:gd name="T11" fmla="*/ 84 h 480"/>
                        <a:gd name="T12" fmla="*/ 285 w 382"/>
                        <a:gd name="T13" fmla="*/ 102 h 480"/>
                        <a:gd name="T14" fmla="*/ 240 w 382"/>
                        <a:gd name="T15" fmla="*/ 120 h 480"/>
                        <a:gd name="T16" fmla="*/ 199 w 382"/>
                        <a:gd name="T17" fmla="*/ 126 h 480"/>
                        <a:gd name="T18" fmla="*/ 166 w 382"/>
                        <a:gd name="T19" fmla="*/ 130 h 480"/>
                        <a:gd name="T20" fmla="*/ 196 w 382"/>
                        <a:gd name="T21" fmla="*/ 138 h 480"/>
                        <a:gd name="T22" fmla="*/ 232 w 382"/>
                        <a:gd name="T23" fmla="*/ 140 h 480"/>
                        <a:gd name="T24" fmla="*/ 289 w 382"/>
                        <a:gd name="T25" fmla="*/ 121 h 480"/>
                        <a:gd name="T26" fmla="*/ 350 w 382"/>
                        <a:gd name="T27" fmla="*/ 95 h 480"/>
                        <a:gd name="T28" fmla="*/ 368 w 382"/>
                        <a:gd name="T29" fmla="*/ 102 h 480"/>
                        <a:gd name="T30" fmla="*/ 374 w 382"/>
                        <a:gd name="T31" fmla="*/ 122 h 480"/>
                        <a:gd name="T32" fmla="*/ 369 w 382"/>
                        <a:gd name="T33" fmla="*/ 157 h 480"/>
                        <a:gd name="T34" fmla="*/ 347 w 382"/>
                        <a:gd name="T35" fmla="*/ 181 h 480"/>
                        <a:gd name="T36" fmla="*/ 303 w 382"/>
                        <a:gd name="T37" fmla="*/ 207 h 480"/>
                        <a:gd name="T38" fmla="*/ 183 w 382"/>
                        <a:gd name="T39" fmla="*/ 242 h 480"/>
                        <a:gd name="T40" fmla="*/ 253 w 382"/>
                        <a:gd name="T41" fmla="*/ 237 h 480"/>
                        <a:gd name="T42" fmla="*/ 308 w 382"/>
                        <a:gd name="T43" fmla="*/ 229 h 480"/>
                        <a:gd name="T44" fmla="*/ 362 w 382"/>
                        <a:gd name="T45" fmla="*/ 216 h 480"/>
                        <a:gd name="T46" fmla="*/ 382 w 382"/>
                        <a:gd name="T47" fmla="*/ 233 h 480"/>
                        <a:gd name="T48" fmla="*/ 376 w 382"/>
                        <a:gd name="T49" fmla="*/ 260 h 480"/>
                        <a:gd name="T50" fmla="*/ 361 w 382"/>
                        <a:gd name="T51" fmla="*/ 284 h 480"/>
                        <a:gd name="T52" fmla="*/ 321 w 382"/>
                        <a:gd name="T53" fmla="*/ 305 h 480"/>
                        <a:gd name="T54" fmla="*/ 266 w 382"/>
                        <a:gd name="T55" fmla="*/ 322 h 480"/>
                        <a:gd name="T56" fmla="*/ 190 w 382"/>
                        <a:gd name="T57" fmla="*/ 335 h 480"/>
                        <a:gd name="T58" fmla="*/ 157 w 382"/>
                        <a:gd name="T59" fmla="*/ 378 h 480"/>
                        <a:gd name="T60" fmla="*/ 143 w 382"/>
                        <a:gd name="T61" fmla="*/ 434 h 480"/>
                        <a:gd name="T62" fmla="*/ 105 w 382"/>
                        <a:gd name="T63" fmla="*/ 465 h 480"/>
                        <a:gd name="T64" fmla="*/ 73 w 382"/>
                        <a:gd name="T65" fmla="*/ 480 h 480"/>
                        <a:gd name="T66" fmla="*/ 40 w 382"/>
                        <a:gd name="T67" fmla="*/ 478 h 480"/>
                        <a:gd name="T68" fmla="*/ 20 w 382"/>
                        <a:gd name="T69" fmla="*/ 460 h 480"/>
                        <a:gd name="T70" fmla="*/ 13 w 382"/>
                        <a:gd name="T71" fmla="*/ 421 h 480"/>
                        <a:gd name="T72" fmla="*/ 19 w 382"/>
                        <a:gd name="T73" fmla="*/ 382 h 480"/>
                        <a:gd name="T74" fmla="*/ 37 w 382"/>
                        <a:gd name="T75" fmla="*/ 342 h 480"/>
                        <a:gd name="T76" fmla="*/ 69 w 382"/>
                        <a:gd name="T77" fmla="*/ 318 h 480"/>
                        <a:gd name="T78" fmla="*/ 43 w 382"/>
                        <a:gd name="T79" fmla="*/ 308 h 480"/>
                        <a:gd name="T80" fmla="*/ 24 w 382"/>
                        <a:gd name="T81" fmla="*/ 294 h 480"/>
                        <a:gd name="T82" fmla="*/ 19 w 382"/>
                        <a:gd name="T83" fmla="*/ 269 h 480"/>
                        <a:gd name="T84" fmla="*/ 26 w 382"/>
                        <a:gd name="T85" fmla="*/ 238 h 480"/>
                        <a:gd name="T86" fmla="*/ 39 w 382"/>
                        <a:gd name="T87" fmla="*/ 222 h 480"/>
                        <a:gd name="T88" fmla="*/ 19 w 382"/>
                        <a:gd name="T89" fmla="*/ 212 h 480"/>
                        <a:gd name="T90" fmla="*/ 2 w 382"/>
                        <a:gd name="T91" fmla="*/ 192 h 480"/>
                        <a:gd name="T92" fmla="*/ 0 w 382"/>
                        <a:gd name="T93" fmla="*/ 162 h 480"/>
                        <a:gd name="T94" fmla="*/ 12 w 382"/>
                        <a:gd name="T95" fmla="*/ 139 h 480"/>
                        <a:gd name="T96" fmla="*/ 30 w 382"/>
                        <a:gd name="T97" fmla="*/ 125 h 480"/>
                        <a:gd name="T98" fmla="*/ 11 w 382"/>
                        <a:gd name="T99" fmla="*/ 99 h 480"/>
                        <a:gd name="T100" fmla="*/ 13 w 382"/>
                        <a:gd name="T101" fmla="*/ 72 h 480"/>
                        <a:gd name="T102" fmla="*/ 25 w 382"/>
                        <a:gd name="T103" fmla="*/ 48 h 480"/>
                        <a:gd name="T104" fmla="*/ 47 w 382"/>
                        <a:gd name="T105" fmla="*/ 26 h 480"/>
                        <a:gd name="T106" fmla="*/ 81 w 382"/>
                        <a:gd name="T107" fmla="*/ 19 h 480"/>
                        <a:gd name="T108" fmla="*/ 120 w 382"/>
                        <a:gd name="T109" fmla="*/ 29 h 480"/>
                        <a:gd name="T110" fmla="*/ 178 w 382"/>
                        <a:gd name="T111" fmla="*/ 37 h 480"/>
                        <a:gd name="T112" fmla="*/ 243 w 382"/>
                        <a:gd name="T113" fmla="*/ 27 h 480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60000 65536"/>
                        <a:gd name="T163" fmla="*/ 0 60000 65536"/>
                        <a:gd name="T164" fmla="*/ 0 60000 65536"/>
                        <a:gd name="T165" fmla="*/ 0 60000 65536"/>
                        <a:gd name="T166" fmla="*/ 0 60000 65536"/>
                        <a:gd name="T167" fmla="*/ 0 60000 65536"/>
                        <a:gd name="T168" fmla="*/ 0 60000 65536"/>
                        <a:gd name="T169" fmla="*/ 0 60000 65536"/>
                        <a:gd name="T170" fmla="*/ 0 60000 65536"/>
                        <a:gd name="T171" fmla="*/ 0 w 382"/>
                        <a:gd name="T172" fmla="*/ 0 h 480"/>
                        <a:gd name="T173" fmla="*/ 382 w 382"/>
                        <a:gd name="T174" fmla="*/ 480 h 480"/>
                      </a:gdLst>
                      <a:ahLst/>
                      <a:cxnLst>
                        <a:cxn ang="T114">
                          <a:pos x="T0" y="T1"/>
                        </a:cxn>
                        <a:cxn ang="T115">
                          <a:pos x="T2" y="T3"/>
                        </a:cxn>
                        <a:cxn ang="T116">
                          <a:pos x="T4" y="T5"/>
                        </a:cxn>
                        <a:cxn ang="T117">
                          <a:pos x="T6" y="T7"/>
                        </a:cxn>
                        <a:cxn ang="T118">
                          <a:pos x="T8" y="T9"/>
                        </a:cxn>
                        <a:cxn ang="T119">
                          <a:pos x="T10" y="T11"/>
                        </a:cxn>
                        <a:cxn ang="T120">
                          <a:pos x="T12" y="T13"/>
                        </a:cxn>
                        <a:cxn ang="T121">
                          <a:pos x="T14" y="T15"/>
                        </a:cxn>
                        <a:cxn ang="T122">
                          <a:pos x="T16" y="T17"/>
                        </a:cxn>
                        <a:cxn ang="T123">
                          <a:pos x="T18" y="T19"/>
                        </a:cxn>
                        <a:cxn ang="T124">
                          <a:pos x="T20" y="T21"/>
                        </a:cxn>
                        <a:cxn ang="T125">
                          <a:pos x="T22" y="T23"/>
                        </a:cxn>
                        <a:cxn ang="T126">
                          <a:pos x="T24" y="T25"/>
                        </a:cxn>
                        <a:cxn ang="T127">
                          <a:pos x="T26" y="T27"/>
                        </a:cxn>
                        <a:cxn ang="T128">
                          <a:pos x="T28" y="T29"/>
                        </a:cxn>
                        <a:cxn ang="T129">
                          <a:pos x="T30" y="T31"/>
                        </a:cxn>
                        <a:cxn ang="T130">
                          <a:pos x="T32" y="T33"/>
                        </a:cxn>
                        <a:cxn ang="T131">
                          <a:pos x="T34" y="T35"/>
                        </a:cxn>
                        <a:cxn ang="T132">
                          <a:pos x="T36" y="T37"/>
                        </a:cxn>
                        <a:cxn ang="T133">
                          <a:pos x="T38" y="T39"/>
                        </a:cxn>
                        <a:cxn ang="T134">
                          <a:pos x="T40" y="T41"/>
                        </a:cxn>
                        <a:cxn ang="T135">
                          <a:pos x="T42" y="T43"/>
                        </a:cxn>
                        <a:cxn ang="T136">
                          <a:pos x="T44" y="T45"/>
                        </a:cxn>
                        <a:cxn ang="T137">
                          <a:pos x="T46" y="T47"/>
                        </a:cxn>
                        <a:cxn ang="T138">
                          <a:pos x="T48" y="T49"/>
                        </a:cxn>
                        <a:cxn ang="T139">
                          <a:pos x="T50" y="T51"/>
                        </a:cxn>
                        <a:cxn ang="T140">
                          <a:pos x="T52" y="T53"/>
                        </a:cxn>
                        <a:cxn ang="T141">
                          <a:pos x="T54" y="T55"/>
                        </a:cxn>
                        <a:cxn ang="T142">
                          <a:pos x="T56" y="T57"/>
                        </a:cxn>
                        <a:cxn ang="T143">
                          <a:pos x="T58" y="T59"/>
                        </a:cxn>
                        <a:cxn ang="T144">
                          <a:pos x="T60" y="T61"/>
                        </a:cxn>
                        <a:cxn ang="T145">
                          <a:pos x="T62" y="T63"/>
                        </a:cxn>
                        <a:cxn ang="T146">
                          <a:pos x="T64" y="T65"/>
                        </a:cxn>
                        <a:cxn ang="T147">
                          <a:pos x="T66" y="T67"/>
                        </a:cxn>
                        <a:cxn ang="T148">
                          <a:pos x="T68" y="T69"/>
                        </a:cxn>
                        <a:cxn ang="T149">
                          <a:pos x="T70" y="T71"/>
                        </a:cxn>
                        <a:cxn ang="T150">
                          <a:pos x="T72" y="T73"/>
                        </a:cxn>
                        <a:cxn ang="T151">
                          <a:pos x="T74" y="T75"/>
                        </a:cxn>
                        <a:cxn ang="T152">
                          <a:pos x="T76" y="T77"/>
                        </a:cxn>
                        <a:cxn ang="T153">
                          <a:pos x="T78" y="T79"/>
                        </a:cxn>
                        <a:cxn ang="T154">
                          <a:pos x="T80" y="T81"/>
                        </a:cxn>
                        <a:cxn ang="T155">
                          <a:pos x="T82" y="T83"/>
                        </a:cxn>
                        <a:cxn ang="T156">
                          <a:pos x="T84" y="T85"/>
                        </a:cxn>
                        <a:cxn ang="T157">
                          <a:pos x="T86" y="T87"/>
                        </a:cxn>
                        <a:cxn ang="T158">
                          <a:pos x="T88" y="T89"/>
                        </a:cxn>
                        <a:cxn ang="T159">
                          <a:pos x="T90" y="T91"/>
                        </a:cxn>
                        <a:cxn ang="T160">
                          <a:pos x="T92" y="T93"/>
                        </a:cxn>
                        <a:cxn ang="T161">
                          <a:pos x="T94" y="T95"/>
                        </a:cxn>
                        <a:cxn ang="T162">
                          <a:pos x="T96" y="T97"/>
                        </a:cxn>
                        <a:cxn ang="T163">
                          <a:pos x="T98" y="T99"/>
                        </a:cxn>
                        <a:cxn ang="T164">
                          <a:pos x="T100" y="T101"/>
                        </a:cxn>
                        <a:cxn ang="T165">
                          <a:pos x="T102" y="T103"/>
                        </a:cxn>
                        <a:cxn ang="T166">
                          <a:pos x="T104" y="T105"/>
                        </a:cxn>
                        <a:cxn ang="T167">
                          <a:pos x="T106" y="T107"/>
                        </a:cxn>
                        <a:cxn ang="T168">
                          <a:pos x="T108" y="T109"/>
                        </a:cxn>
                        <a:cxn ang="T169">
                          <a:pos x="T110" y="T111"/>
                        </a:cxn>
                        <a:cxn ang="T170">
                          <a:pos x="T112" y="T113"/>
                        </a:cxn>
                      </a:cxnLst>
                      <a:rect l="T171" t="T172" r="T173" b="T174"/>
                      <a:pathLst>
                        <a:path w="382" h="480">
                          <a:moveTo>
                            <a:pt x="243" y="27"/>
                          </a:moveTo>
                          <a:lnTo>
                            <a:pt x="310" y="0"/>
                          </a:lnTo>
                          <a:lnTo>
                            <a:pt x="336" y="3"/>
                          </a:lnTo>
                          <a:lnTo>
                            <a:pt x="354" y="30"/>
                          </a:lnTo>
                          <a:lnTo>
                            <a:pt x="345" y="62"/>
                          </a:lnTo>
                          <a:lnTo>
                            <a:pt x="319" y="84"/>
                          </a:lnTo>
                          <a:lnTo>
                            <a:pt x="285" y="102"/>
                          </a:lnTo>
                          <a:lnTo>
                            <a:pt x="240" y="120"/>
                          </a:lnTo>
                          <a:lnTo>
                            <a:pt x="199" y="126"/>
                          </a:lnTo>
                          <a:lnTo>
                            <a:pt x="166" y="130"/>
                          </a:lnTo>
                          <a:lnTo>
                            <a:pt x="196" y="138"/>
                          </a:lnTo>
                          <a:lnTo>
                            <a:pt x="232" y="140"/>
                          </a:lnTo>
                          <a:lnTo>
                            <a:pt x="289" y="121"/>
                          </a:lnTo>
                          <a:lnTo>
                            <a:pt x="350" y="95"/>
                          </a:lnTo>
                          <a:lnTo>
                            <a:pt x="368" y="102"/>
                          </a:lnTo>
                          <a:lnTo>
                            <a:pt x="374" y="122"/>
                          </a:lnTo>
                          <a:lnTo>
                            <a:pt x="369" y="157"/>
                          </a:lnTo>
                          <a:lnTo>
                            <a:pt x="347" y="181"/>
                          </a:lnTo>
                          <a:lnTo>
                            <a:pt x="303" y="207"/>
                          </a:lnTo>
                          <a:lnTo>
                            <a:pt x="183" y="242"/>
                          </a:lnTo>
                          <a:lnTo>
                            <a:pt x="253" y="237"/>
                          </a:lnTo>
                          <a:lnTo>
                            <a:pt x="308" y="229"/>
                          </a:lnTo>
                          <a:lnTo>
                            <a:pt x="362" y="216"/>
                          </a:lnTo>
                          <a:lnTo>
                            <a:pt x="382" y="233"/>
                          </a:lnTo>
                          <a:lnTo>
                            <a:pt x="376" y="260"/>
                          </a:lnTo>
                          <a:lnTo>
                            <a:pt x="361" y="284"/>
                          </a:lnTo>
                          <a:lnTo>
                            <a:pt x="321" y="305"/>
                          </a:lnTo>
                          <a:lnTo>
                            <a:pt x="266" y="322"/>
                          </a:lnTo>
                          <a:lnTo>
                            <a:pt x="190" y="335"/>
                          </a:lnTo>
                          <a:lnTo>
                            <a:pt x="157" y="378"/>
                          </a:lnTo>
                          <a:lnTo>
                            <a:pt x="143" y="434"/>
                          </a:lnTo>
                          <a:lnTo>
                            <a:pt x="105" y="465"/>
                          </a:lnTo>
                          <a:lnTo>
                            <a:pt x="73" y="480"/>
                          </a:lnTo>
                          <a:lnTo>
                            <a:pt x="40" y="478"/>
                          </a:lnTo>
                          <a:lnTo>
                            <a:pt x="20" y="460"/>
                          </a:lnTo>
                          <a:lnTo>
                            <a:pt x="13" y="421"/>
                          </a:lnTo>
                          <a:lnTo>
                            <a:pt x="19" y="382"/>
                          </a:lnTo>
                          <a:lnTo>
                            <a:pt x="37" y="342"/>
                          </a:lnTo>
                          <a:lnTo>
                            <a:pt x="69" y="318"/>
                          </a:lnTo>
                          <a:lnTo>
                            <a:pt x="43" y="308"/>
                          </a:lnTo>
                          <a:lnTo>
                            <a:pt x="24" y="294"/>
                          </a:lnTo>
                          <a:lnTo>
                            <a:pt x="19" y="269"/>
                          </a:lnTo>
                          <a:lnTo>
                            <a:pt x="26" y="238"/>
                          </a:lnTo>
                          <a:lnTo>
                            <a:pt x="39" y="222"/>
                          </a:lnTo>
                          <a:lnTo>
                            <a:pt x="19" y="212"/>
                          </a:lnTo>
                          <a:lnTo>
                            <a:pt x="2" y="192"/>
                          </a:lnTo>
                          <a:lnTo>
                            <a:pt x="0" y="162"/>
                          </a:lnTo>
                          <a:lnTo>
                            <a:pt x="12" y="139"/>
                          </a:lnTo>
                          <a:lnTo>
                            <a:pt x="30" y="125"/>
                          </a:lnTo>
                          <a:lnTo>
                            <a:pt x="11" y="99"/>
                          </a:lnTo>
                          <a:lnTo>
                            <a:pt x="13" y="72"/>
                          </a:lnTo>
                          <a:lnTo>
                            <a:pt x="25" y="48"/>
                          </a:lnTo>
                          <a:lnTo>
                            <a:pt x="47" y="26"/>
                          </a:lnTo>
                          <a:lnTo>
                            <a:pt x="81" y="19"/>
                          </a:lnTo>
                          <a:lnTo>
                            <a:pt x="120" y="29"/>
                          </a:lnTo>
                          <a:lnTo>
                            <a:pt x="178" y="37"/>
                          </a:lnTo>
                          <a:lnTo>
                            <a:pt x="243" y="27"/>
                          </a:lnTo>
                          <a:close/>
                        </a:path>
                      </a:pathLst>
                    </a:custGeom>
                    <a:solidFill>
                      <a:srgbClr val="E0A08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177" name="Freeform 149">
                      <a:extLst>
                        <a:ext uri="{FF2B5EF4-FFF2-40B4-BE49-F238E27FC236}">
                          <a16:creationId xmlns:a16="http://schemas.microsoft.com/office/drawing/2014/main" id="{8A54B3F2-641E-454B-86DD-41303889BA6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84" y="1992"/>
                      <a:ext cx="126" cy="14"/>
                    </a:xfrm>
                    <a:custGeom>
                      <a:avLst/>
                      <a:gdLst>
                        <a:gd name="T0" fmla="*/ 0 w 127"/>
                        <a:gd name="T1" fmla="*/ 0 h 15"/>
                        <a:gd name="T2" fmla="*/ 32 w 127"/>
                        <a:gd name="T3" fmla="*/ 11 h 15"/>
                        <a:gd name="T4" fmla="*/ 76 w 127"/>
                        <a:gd name="T5" fmla="*/ 15 h 15"/>
                        <a:gd name="T6" fmla="*/ 127 w 127"/>
                        <a:gd name="T7" fmla="*/ 0 h 15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27"/>
                        <a:gd name="T13" fmla="*/ 0 h 15"/>
                        <a:gd name="T14" fmla="*/ 127 w 127"/>
                        <a:gd name="T15" fmla="*/ 15 h 15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27" h="15">
                          <a:moveTo>
                            <a:pt x="0" y="0"/>
                          </a:moveTo>
                          <a:lnTo>
                            <a:pt x="32" y="11"/>
                          </a:lnTo>
                          <a:lnTo>
                            <a:pt x="76" y="15"/>
                          </a:lnTo>
                          <a:lnTo>
                            <a:pt x="127" y="0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178" name="Freeform 150">
                      <a:extLst>
                        <a:ext uri="{FF2B5EF4-FFF2-40B4-BE49-F238E27FC236}">
                          <a16:creationId xmlns:a16="http://schemas.microsoft.com/office/drawing/2014/main" id="{F0BEE458-55A6-46EE-932B-829165D9798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4" y="2078"/>
                      <a:ext cx="134" cy="23"/>
                    </a:xfrm>
                    <a:custGeom>
                      <a:avLst/>
                      <a:gdLst>
                        <a:gd name="T0" fmla="*/ 0 w 135"/>
                        <a:gd name="T1" fmla="*/ 0 h 25"/>
                        <a:gd name="T2" fmla="*/ 38 w 135"/>
                        <a:gd name="T3" fmla="*/ 18 h 25"/>
                        <a:gd name="T4" fmla="*/ 68 w 135"/>
                        <a:gd name="T5" fmla="*/ 23 h 25"/>
                        <a:gd name="T6" fmla="*/ 94 w 135"/>
                        <a:gd name="T7" fmla="*/ 25 h 25"/>
                        <a:gd name="T8" fmla="*/ 135 w 135"/>
                        <a:gd name="T9" fmla="*/ 22 h 2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35"/>
                        <a:gd name="T16" fmla="*/ 0 h 25"/>
                        <a:gd name="T17" fmla="*/ 135 w 135"/>
                        <a:gd name="T18" fmla="*/ 25 h 2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35" h="25">
                          <a:moveTo>
                            <a:pt x="0" y="0"/>
                          </a:moveTo>
                          <a:lnTo>
                            <a:pt x="38" y="18"/>
                          </a:lnTo>
                          <a:lnTo>
                            <a:pt x="68" y="23"/>
                          </a:lnTo>
                          <a:lnTo>
                            <a:pt x="94" y="25"/>
                          </a:lnTo>
                          <a:lnTo>
                            <a:pt x="135" y="22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179" name="Freeform 151">
                      <a:extLst>
                        <a:ext uri="{FF2B5EF4-FFF2-40B4-BE49-F238E27FC236}">
                          <a16:creationId xmlns:a16="http://schemas.microsoft.com/office/drawing/2014/main" id="{D4120E1C-AC93-4ECB-9DBF-F5CFB94B9B8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92" y="2178"/>
                      <a:ext cx="110" cy="16"/>
                    </a:xfrm>
                    <a:custGeom>
                      <a:avLst/>
                      <a:gdLst>
                        <a:gd name="T0" fmla="*/ 0 w 110"/>
                        <a:gd name="T1" fmla="*/ 0 h 16"/>
                        <a:gd name="T2" fmla="*/ 33 w 110"/>
                        <a:gd name="T3" fmla="*/ 11 h 16"/>
                        <a:gd name="T4" fmla="*/ 69 w 110"/>
                        <a:gd name="T5" fmla="*/ 16 h 16"/>
                        <a:gd name="T6" fmla="*/ 110 w 110"/>
                        <a:gd name="T7" fmla="*/ 14 h 16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10"/>
                        <a:gd name="T13" fmla="*/ 0 h 16"/>
                        <a:gd name="T14" fmla="*/ 110 w 110"/>
                        <a:gd name="T15" fmla="*/ 16 h 1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10" h="16">
                          <a:moveTo>
                            <a:pt x="0" y="0"/>
                          </a:moveTo>
                          <a:lnTo>
                            <a:pt x="33" y="11"/>
                          </a:lnTo>
                          <a:lnTo>
                            <a:pt x="69" y="16"/>
                          </a:lnTo>
                          <a:lnTo>
                            <a:pt x="110" y="14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180" name="Freeform 152">
                      <a:extLst>
                        <a:ext uri="{FF2B5EF4-FFF2-40B4-BE49-F238E27FC236}">
                          <a16:creationId xmlns:a16="http://schemas.microsoft.com/office/drawing/2014/main" id="{E4F95B62-41FC-49F7-9E82-ABADCAD0F61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1" y="2236"/>
                      <a:ext cx="89" cy="88"/>
                    </a:xfrm>
                    <a:custGeom>
                      <a:avLst/>
                      <a:gdLst>
                        <a:gd name="T0" fmla="*/ 0 w 89"/>
                        <a:gd name="T1" fmla="*/ 47 h 88"/>
                        <a:gd name="T2" fmla="*/ 20 w 89"/>
                        <a:gd name="T3" fmla="*/ 27 h 88"/>
                        <a:gd name="T4" fmla="*/ 36 w 89"/>
                        <a:gd name="T5" fmla="*/ 2 h 88"/>
                        <a:gd name="T6" fmla="*/ 61 w 89"/>
                        <a:gd name="T7" fmla="*/ 0 h 88"/>
                        <a:gd name="T8" fmla="*/ 81 w 89"/>
                        <a:gd name="T9" fmla="*/ 9 h 88"/>
                        <a:gd name="T10" fmla="*/ 89 w 89"/>
                        <a:gd name="T11" fmla="*/ 31 h 88"/>
                        <a:gd name="T12" fmla="*/ 87 w 89"/>
                        <a:gd name="T13" fmla="*/ 49 h 88"/>
                        <a:gd name="T14" fmla="*/ 79 w 89"/>
                        <a:gd name="T15" fmla="*/ 69 h 88"/>
                        <a:gd name="T16" fmla="*/ 60 w 89"/>
                        <a:gd name="T17" fmla="*/ 88 h 88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89"/>
                        <a:gd name="T28" fmla="*/ 0 h 88"/>
                        <a:gd name="T29" fmla="*/ 89 w 89"/>
                        <a:gd name="T30" fmla="*/ 88 h 88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89" h="88">
                          <a:moveTo>
                            <a:pt x="0" y="47"/>
                          </a:moveTo>
                          <a:lnTo>
                            <a:pt x="20" y="27"/>
                          </a:lnTo>
                          <a:lnTo>
                            <a:pt x="36" y="2"/>
                          </a:lnTo>
                          <a:lnTo>
                            <a:pt x="61" y="0"/>
                          </a:lnTo>
                          <a:lnTo>
                            <a:pt x="81" y="9"/>
                          </a:lnTo>
                          <a:lnTo>
                            <a:pt x="89" y="31"/>
                          </a:lnTo>
                          <a:lnTo>
                            <a:pt x="87" y="49"/>
                          </a:lnTo>
                          <a:lnTo>
                            <a:pt x="79" y="69"/>
                          </a:lnTo>
                          <a:lnTo>
                            <a:pt x="60" y="88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</p:grpSp>
        <p:grpSp>
          <p:nvGrpSpPr>
            <p:cNvPr id="5144" name="Group 153">
              <a:extLst>
                <a:ext uri="{FF2B5EF4-FFF2-40B4-BE49-F238E27FC236}">
                  <a16:creationId xmlns:a16="http://schemas.microsoft.com/office/drawing/2014/main" id="{FEF2DD3E-6351-4249-9F36-6A281C68F3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7" y="2022"/>
              <a:ext cx="1339" cy="991"/>
              <a:chOff x="2127" y="2022"/>
              <a:chExt cx="1339" cy="991"/>
            </a:xfrm>
          </p:grpSpPr>
          <p:sp>
            <p:nvSpPr>
              <p:cNvPr id="5160" name="Freeform 154">
                <a:extLst>
                  <a:ext uri="{FF2B5EF4-FFF2-40B4-BE49-F238E27FC236}">
                    <a16:creationId xmlns:a16="http://schemas.microsoft.com/office/drawing/2014/main" id="{70EA1C33-737C-426A-BD2D-F26B2DF2C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7" y="2023"/>
                <a:ext cx="1338" cy="990"/>
              </a:xfrm>
              <a:custGeom>
                <a:avLst/>
                <a:gdLst>
                  <a:gd name="T0" fmla="*/ 356 w 1339"/>
                  <a:gd name="T1" fmla="*/ 476 h 991"/>
                  <a:gd name="T2" fmla="*/ 431 w 1339"/>
                  <a:gd name="T3" fmla="*/ 509 h 991"/>
                  <a:gd name="T4" fmla="*/ 461 w 1339"/>
                  <a:gd name="T5" fmla="*/ 465 h 991"/>
                  <a:gd name="T6" fmla="*/ 508 w 1339"/>
                  <a:gd name="T7" fmla="*/ 404 h 991"/>
                  <a:gd name="T8" fmla="*/ 565 w 1339"/>
                  <a:gd name="T9" fmla="*/ 342 h 991"/>
                  <a:gd name="T10" fmla="*/ 640 w 1339"/>
                  <a:gd name="T11" fmla="*/ 284 h 991"/>
                  <a:gd name="T12" fmla="*/ 733 w 1339"/>
                  <a:gd name="T13" fmla="*/ 217 h 991"/>
                  <a:gd name="T14" fmla="*/ 844 w 1339"/>
                  <a:gd name="T15" fmla="*/ 153 h 991"/>
                  <a:gd name="T16" fmla="*/ 965 w 1339"/>
                  <a:gd name="T17" fmla="*/ 82 h 991"/>
                  <a:gd name="T18" fmla="*/ 1099 w 1339"/>
                  <a:gd name="T19" fmla="*/ 3 h 991"/>
                  <a:gd name="T20" fmla="*/ 1150 w 1339"/>
                  <a:gd name="T21" fmla="*/ 0 h 991"/>
                  <a:gd name="T22" fmla="*/ 1212 w 1339"/>
                  <a:gd name="T23" fmla="*/ 27 h 991"/>
                  <a:gd name="T24" fmla="*/ 1267 w 1339"/>
                  <a:gd name="T25" fmla="*/ 95 h 991"/>
                  <a:gd name="T26" fmla="*/ 1306 w 1339"/>
                  <a:gd name="T27" fmla="*/ 183 h 991"/>
                  <a:gd name="T28" fmla="*/ 1325 w 1339"/>
                  <a:gd name="T29" fmla="*/ 284 h 991"/>
                  <a:gd name="T30" fmla="*/ 1339 w 1339"/>
                  <a:gd name="T31" fmla="*/ 439 h 991"/>
                  <a:gd name="T32" fmla="*/ 1334 w 1339"/>
                  <a:gd name="T33" fmla="*/ 538 h 991"/>
                  <a:gd name="T34" fmla="*/ 1312 w 1339"/>
                  <a:gd name="T35" fmla="*/ 664 h 991"/>
                  <a:gd name="T36" fmla="*/ 1270 w 1339"/>
                  <a:gd name="T37" fmla="*/ 787 h 991"/>
                  <a:gd name="T38" fmla="*/ 1217 w 1339"/>
                  <a:gd name="T39" fmla="*/ 900 h 991"/>
                  <a:gd name="T40" fmla="*/ 1157 w 1339"/>
                  <a:gd name="T41" fmla="*/ 991 h 991"/>
                  <a:gd name="T42" fmla="*/ 0 w 1339"/>
                  <a:gd name="T43" fmla="*/ 991 h 991"/>
                  <a:gd name="T44" fmla="*/ 103 w 1339"/>
                  <a:gd name="T45" fmla="*/ 764 h 991"/>
                  <a:gd name="T46" fmla="*/ 161 w 1339"/>
                  <a:gd name="T47" fmla="*/ 791 h 991"/>
                  <a:gd name="T48" fmla="*/ 220 w 1339"/>
                  <a:gd name="T49" fmla="*/ 746 h 991"/>
                  <a:gd name="T50" fmla="*/ 278 w 1339"/>
                  <a:gd name="T51" fmla="*/ 693 h 991"/>
                  <a:gd name="T52" fmla="*/ 304 w 1339"/>
                  <a:gd name="T53" fmla="*/ 661 h 991"/>
                  <a:gd name="T54" fmla="*/ 337 w 1339"/>
                  <a:gd name="T55" fmla="*/ 603 h 991"/>
                  <a:gd name="T56" fmla="*/ 356 w 1339"/>
                  <a:gd name="T57" fmla="*/ 476 h 99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39"/>
                  <a:gd name="T88" fmla="*/ 0 h 991"/>
                  <a:gd name="T89" fmla="*/ 1339 w 1339"/>
                  <a:gd name="T90" fmla="*/ 991 h 99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39" h="991">
                    <a:moveTo>
                      <a:pt x="356" y="476"/>
                    </a:moveTo>
                    <a:lnTo>
                      <a:pt x="431" y="509"/>
                    </a:lnTo>
                    <a:lnTo>
                      <a:pt x="461" y="465"/>
                    </a:lnTo>
                    <a:lnTo>
                      <a:pt x="508" y="404"/>
                    </a:lnTo>
                    <a:lnTo>
                      <a:pt x="565" y="342"/>
                    </a:lnTo>
                    <a:lnTo>
                      <a:pt x="640" y="284"/>
                    </a:lnTo>
                    <a:lnTo>
                      <a:pt x="733" y="217"/>
                    </a:lnTo>
                    <a:lnTo>
                      <a:pt x="844" y="153"/>
                    </a:lnTo>
                    <a:lnTo>
                      <a:pt x="965" y="82"/>
                    </a:lnTo>
                    <a:lnTo>
                      <a:pt x="1099" y="3"/>
                    </a:lnTo>
                    <a:lnTo>
                      <a:pt x="1150" y="0"/>
                    </a:lnTo>
                    <a:lnTo>
                      <a:pt x="1212" y="27"/>
                    </a:lnTo>
                    <a:lnTo>
                      <a:pt x="1267" y="95"/>
                    </a:lnTo>
                    <a:lnTo>
                      <a:pt x="1306" y="183"/>
                    </a:lnTo>
                    <a:lnTo>
                      <a:pt x="1325" y="284"/>
                    </a:lnTo>
                    <a:lnTo>
                      <a:pt x="1339" y="439"/>
                    </a:lnTo>
                    <a:lnTo>
                      <a:pt x="1334" y="538"/>
                    </a:lnTo>
                    <a:lnTo>
                      <a:pt x="1312" y="664"/>
                    </a:lnTo>
                    <a:lnTo>
                      <a:pt x="1270" y="787"/>
                    </a:lnTo>
                    <a:lnTo>
                      <a:pt x="1217" y="900"/>
                    </a:lnTo>
                    <a:lnTo>
                      <a:pt x="1157" y="991"/>
                    </a:lnTo>
                    <a:lnTo>
                      <a:pt x="0" y="991"/>
                    </a:lnTo>
                    <a:lnTo>
                      <a:pt x="103" y="764"/>
                    </a:lnTo>
                    <a:lnTo>
                      <a:pt x="161" y="791"/>
                    </a:lnTo>
                    <a:lnTo>
                      <a:pt x="220" y="746"/>
                    </a:lnTo>
                    <a:lnTo>
                      <a:pt x="278" y="693"/>
                    </a:lnTo>
                    <a:lnTo>
                      <a:pt x="304" y="661"/>
                    </a:lnTo>
                    <a:lnTo>
                      <a:pt x="337" y="603"/>
                    </a:lnTo>
                    <a:lnTo>
                      <a:pt x="356" y="476"/>
                    </a:lnTo>
                    <a:close/>
                  </a:path>
                </a:pathLst>
              </a:custGeom>
              <a:solidFill>
                <a:srgbClr val="00FFFF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161" name="Group 155">
                <a:extLst>
                  <a:ext uri="{FF2B5EF4-FFF2-40B4-BE49-F238E27FC236}">
                    <a16:creationId xmlns:a16="http://schemas.microsoft.com/office/drawing/2014/main" id="{47D82B46-2A40-48D8-89DB-27EBF18133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6" y="2337"/>
                <a:ext cx="542" cy="519"/>
                <a:chOff x="2526" y="2337"/>
                <a:chExt cx="542" cy="519"/>
              </a:xfrm>
            </p:grpSpPr>
            <p:sp>
              <p:nvSpPr>
                <p:cNvPr id="5168" name="Freeform 156">
                  <a:extLst>
                    <a:ext uri="{FF2B5EF4-FFF2-40B4-BE49-F238E27FC236}">
                      <a16:creationId xmlns:a16="http://schemas.microsoft.com/office/drawing/2014/main" id="{EB3A6180-105B-43DB-AA77-EC9BBB57A9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4" y="2345"/>
                  <a:ext cx="543" cy="510"/>
                </a:xfrm>
                <a:custGeom>
                  <a:avLst/>
                  <a:gdLst>
                    <a:gd name="T0" fmla="*/ 0 w 542"/>
                    <a:gd name="T1" fmla="*/ 174 h 512"/>
                    <a:gd name="T2" fmla="*/ 26 w 542"/>
                    <a:gd name="T3" fmla="*/ 194 h 512"/>
                    <a:gd name="T4" fmla="*/ 51 w 542"/>
                    <a:gd name="T5" fmla="*/ 210 h 512"/>
                    <a:gd name="T6" fmla="*/ 106 w 542"/>
                    <a:gd name="T7" fmla="*/ 249 h 512"/>
                    <a:gd name="T8" fmla="*/ 152 w 542"/>
                    <a:gd name="T9" fmla="*/ 288 h 512"/>
                    <a:gd name="T10" fmla="*/ 181 w 542"/>
                    <a:gd name="T11" fmla="*/ 320 h 512"/>
                    <a:gd name="T12" fmla="*/ 211 w 542"/>
                    <a:gd name="T13" fmla="*/ 359 h 512"/>
                    <a:gd name="T14" fmla="*/ 214 w 542"/>
                    <a:gd name="T15" fmla="*/ 391 h 512"/>
                    <a:gd name="T16" fmla="*/ 240 w 542"/>
                    <a:gd name="T17" fmla="*/ 387 h 512"/>
                    <a:gd name="T18" fmla="*/ 247 w 542"/>
                    <a:gd name="T19" fmla="*/ 401 h 512"/>
                    <a:gd name="T20" fmla="*/ 262 w 542"/>
                    <a:gd name="T21" fmla="*/ 424 h 512"/>
                    <a:gd name="T22" fmla="*/ 269 w 542"/>
                    <a:gd name="T23" fmla="*/ 437 h 512"/>
                    <a:gd name="T24" fmla="*/ 262 w 542"/>
                    <a:gd name="T25" fmla="*/ 447 h 512"/>
                    <a:gd name="T26" fmla="*/ 286 w 542"/>
                    <a:gd name="T27" fmla="*/ 452 h 512"/>
                    <a:gd name="T28" fmla="*/ 325 w 542"/>
                    <a:gd name="T29" fmla="*/ 479 h 512"/>
                    <a:gd name="T30" fmla="*/ 328 w 542"/>
                    <a:gd name="T31" fmla="*/ 512 h 512"/>
                    <a:gd name="T32" fmla="*/ 332 w 542"/>
                    <a:gd name="T33" fmla="*/ 452 h 512"/>
                    <a:gd name="T34" fmla="*/ 309 w 542"/>
                    <a:gd name="T35" fmla="*/ 434 h 512"/>
                    <a:gd name="T36" fmla="*/ 315 w 542"/>
                    <a:gd name="T37" fmla="*/ 381 h 512"/>
                    <a:gd name="T38" fmla="*/ 315 w 542"/>
                    <a:gd name="T39" fmla="*/ 377 h 512"/>
                    <a:gd name="T40" fmla="*/ 322 w 542"/>
                    <a:gd name="T41" fmla="*/ 352 h 512"/>
                    <a:gd name="T42" fmla="*/ 337 w 542"/>
                    <a:gd name="T43" fmla="*/ 288 h 512"/>
                    <a:gd name="T44" fmla="*/ 360 w 542"/>
                    <a:gd name="T45" fmla="*/ 242 h 512"/>
                    <a:gd name="T46" fmla="*/ 397 w 542"/>
                    <a:gd name="T47" fmla="*/ 217 h 512"/>
                    <a:gd name="T48" fmla="*/ 441 w 542"/>
                    <a:gd name="T49" fmla="*/ 177 h 512"/>
                    <a:gd name="T50" fmla="*/ 499 w 542"/>
                    <a:gd name="T51" fmla="*/ 118 h 512"/>
                    <a:gd name="T52" fmla="*/ 522 w 542"/>
                    <a:gd name="T53" fmla="*/ 68 h 512"/>
                    <a:gd name="T54" fmla="*/ 535 w 542"/>
                    <a:gd name="T55" fmla="*/ 33 h 512"/>
                    <a:gd name="T56" fmla="*/ 542 w 542"/>
                    <a:gd name="T57" fmla="*/ 0 h 512"/>
                    <a:gd name="T58" fmla="*/ 502 w 542"/>
                    <a:gd name="T59" fmla="*/ 75 h 512"/>
                    <a:gd name="T60" fmla="*/ 464 w 542"/>
                    <a:gd name="T61" fmla="*/ 131 h 512"/>
                    <a:gd name="T62" fmla="*/ 412 w 542"/>
                    <a:gd name="T63" fmla="*/ 167 h 512"/>
                    <a:gd name="T64" fmla="*/ 374 w 542"/>
                    <a:gd name="T65" fmla="*/ 187 h 512"/>
                    <a:gd name="T66" fmla="*/ 337 w 542"/>
                    <a:gd name="T67" fmla="*/ 219 h 512"/>
                    <a:gd name="T68" fmla="*/ 299 w 542"/>
                    <a:gd name="T69" fmla="*/ 265 h 512"/>
                    <a:gd name="T70" fmla="*/ 279 w 542"/>
                    <a:gd name="T71" fmla="*/ 300 h 512"/>
                    <a:gd name="T72" fmla="*/ 276 w 542"/>
                    <a:gd name="T73" fmla="*/ 346 h 512"/>
                    <a:gd name="T74" fmla="*/ 269 w 542"/>
                    <a:gd name="T75" fmla="*/ 391 h 512"/>
                    <a:gd name="T76" fmla="*/ 279 w 542"/>
                    <a:gd name="T77" fmla="*/ 404 h 512"/>
                    <a:gd name="T78" fmla="*/ 259 w 542"/>
                    <a:gd name="T79" fmla="*/ 391 h 512"/>
                    <a:gd name="T80" fmla="*/ 254 w 542"/>
                    <a:gd name="T81" fmla="*/ 365 h 512"/>
                    <a:gd name="T82" fmla="*/ 234 w 542"/>
                    <a:gd name="T83" fmla="*/ 369 h 512"/>
                    <a:gd name="T84" fmla="*/ 231 w 542"/>
                    <a:gd name="T85" fmla="*/ 342 h 512"/>
                    <a:gd name="T86" fmla="*/ 194 w 542"/>
                    <a:gd name="T87" fmla="*/ 307 h 512"/>
                    <a:gd name="T88" fmla="*/ 143 w 542"/>
                    <a:gd name="T89" fmla="*/ 262 h 512"/>
                    <a:gd name="T90" fmla="*/ 78 w 542"/>
                    <a:gd name="T91" fmla="*/ 207 h 512"/>
                    <a:gd name="T92" fmla="*/ 0 w 542"/>
                    <a:gd name="T93" fmla="*/ 174 h 51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42"/>
                    <a:gd name="T142" fmla="*/ 0 h 512"/>
                    <a:gd name="T143" fmla="*/ 542 w 542"/>
                    <a:gd name="T144" fmla="*/ 512 h 51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42" h="512">
                      <a:moveTo>
                        <a:pt x="0" y="174"/>
                      </a:moveTo>
                      <a:lnTo>
                        <a:pt x="26" y="194"/>
                      </a:lnTo>
                      <a:lnTo>
                        <a:pt x="51" y="210"/>
                      </a:lnTo>
                      <a:lnTo>
                        <a:pt x="106" y="249"/>
                      </a:lnTo>
                      <a:lnTo>
                        <a:pt x="152" y="288"/>
                      </a:lnTo>
                      <a:lnTo>
                        <a:pt x="181" y="320"/>
                      </a:lnTo>
                      <a:lnTo>
                        <a:pt x="211" y="359"/>
                      </a:lnTo>
                      <a:lnTo>
                        <a:pt x="214" y="391"/>
                      </a:lnTo>
                      <a:lnTo>
                        <a:pt x="240" y="387"/>
                      </a:lnTo>
                      <a:lnTo>
                        <a:pt x="247" y="401"/>
                      </a:lnTo>
                      <a:lnTo>
                        <a:pt x="262" y="424"/>
                      </a:lnTo>
                      <a:lnTo>
                        <a:pt x="269" y="437"/>
                      </a:lnTo>
                      <a:lnTo>
                        <a:pt x="262" y="447"/>
                      </a:lnTo>
                      <a:lnTo>
                        <a:pt x="286" y="452"/>
                      </a:lnTo>
                      <a:lnTo>
                        <a:pt x="325" y="479"/>
                      </a:lnTo>
                      <a:lnTo>
                        <a:pt x="328" y="512"/>
                      </a:lnTo>
                      <a:lnTo>
                        <a:pt x="332" y="452"/>
                      </a:lnTo>
                      <a:lnTo>
                        <a:pt x="309" y="434"/>
                      </a:lnTo>
                      <a:lnTo>
                        <a:pt x="315" y="381"/>
                      </a:lnTo>
                      <a:lnTo>
                        <a:pt x="315" y="377"/>
                      </a:lnTo>
                      <a:lnTo>
                        <a:pt x="322" y="352"/>
                      </a:lnTo>
                      <a:lnTo>
                        <a:pt x="337" y="288"/>
                      </a:lnTo>
                      <a:lnTo>
                        <a:pt x="360" y="242"/>
                      </a:lnTo>
                      <a:lnTo>
                        <a:pt x="397" y="217"/>
                      </a:lnTo>
                      <a:lnTo>
                        <a:pt x="441" y="177"/>
                      </a:lnTo>
                      <a:lnTo>
                        <a:pt x="499" y="118"/>
                      </a:lnTo>
                      <a:lnTo>
                        <a:pt x="522" y="68"/>
                      </a:lnTo>
                      <a:lnTo>
                        <a:pt x="535" y="33"/>
                      </a:lnTo>
                      <a:lnTo>
                        <a:pt x="542" y="0"/>
                      </a:lnTo>
                      <a:lnTo>
                        <a:pt x="502" y="75"/>
                      </a:lnTo>
                      <a:lnTo>
                        <a:pt x="464" y="131"/>
                      </a:lnTo>
                      <a:lnTo>
                        <a:pt x="412" y="167"/>
                      </a:lnTo>
                      <a:lnTo>
                        <a:pt x="374" y="187"/>
                      </a:lnTo>
                      <a:lnTo>
                        <a:pt x="337" y="219"/>
                      </a:lnTo>
                      <a:lnTo>
                        <a:pt x="299" y="265"/>
                      </a:lnTo>
                      <a:lnTo>
                        <a:pt x="279" y="300"/>
                      </a:lnTo>
                      <a:lnTo>
                        <a:pt x="276" y="346"/>
                      </a:lnTo>
                      <a:lnTo>
                        <a:pt x="269" y="391"/>
                      </a:lnTo>
                      <a:lnTo>
                        <a:pt x="279" y="404"/>
                      </a:lnTo>
                      <a:lnTo>
                        <a:pt x="259" y="391"/>
                      </a:lnTo>
                      <a:lnTo>
                        <a:pt x="254" y="365"/>
                      </a:lnTo>
                      <a:lnTo>
                        <a:pt x="234" y="369"/>
                      </a:lnTo>
                      <a:lnTo>
                        <a:pt x="231" y="342"/>
                      </a:lnTo>
                      <a:lnTo>
                        <a:pt x="194" y="307"/>
                      </a:lnTo>
                      <a:lnTo>
                        <a:pt x="143" y="262"/>
                      </a:lnTo>
                      <a:lnTo>
                        <a:pt x="78" y="207"/>
                      </a:lnTo>
                      <a:lnTo>
                        <a:pt x="0" y="174"/>
                      </a:lnTo>
                      <a:close/>
                    </a:path>
                  </a:pathLst>
                </a:custGeom>
                <a:solidFill>
                  <a:srgbClr val="00C0E0"/>
                </a:solidFill>
                <a:ln w="11113">
                  <a:solidFill>
                    <a:srgbClr val="00C0E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69" name="Freeform 157">
                  <a:extLst>
                    <a:ext uri="{FF2B5EF4-FFF2-40B4-BE49-F238E27FC236}">
                      <a16:creationId xmlns:a16="http://schemas.microsoft.com/office/drawing/2014/main" id="{95460AFE-40FF-48B6-82F4-2C87CEDDF3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7" y="2338"/>
                  <a:ext cx="538" cy="459"/>
                </a:xfrm>
                <a:custGeom>
                  <a:avLst/>
                  <a:gdLst>
                    <a:gd name="T0" fmla="*/ 0 w 537"/>
                    <a:gd name="T1" fmla="*/ 184 h 460"/>
                    <a:gd name="T2" fmla="*/ 45 w 537"/>
                    <a:gd name="T3" fmla="*/ 191 h 460"/>
                    <a:gd name="T4" fmla="*/ 84 w 537"/>
                    <a:gd name="T5" fmla="*/ 221 h 460"/>
                    <a:gd name="T6" fmla="*/ 158 w 537"/>
                    <a:gd name="T7" fmla="*/ 275 h 460"/>
                    <a:gd name="T8" fmla="*/ 227 w 537"/>
                    <a:gd name="T9" fmla="*/ 346 h 460"/>
                    <a:gd name="T10" fmla="*/ 230 w 537"/>
                    <a:gd name="T11" fmla="*/ 371 h 460"/>
                    <a:gd name="T12" fmla="*/ 252 w 537"/>
                    <a:gd name="T13" fmla="*/ 365 h 460"/>
                    <a:gd name="T14" fmla="*/ 266 w 537"/>
                    <a:gd name="T15" fmla="*/ 395 h 460"/>
                    <a:gd name="T16" fmla="*/ 269 w 537"/>
                    <a:gd name="T17" fmla="*/ 415 h 460"/>
                    <a:gd name="T18" fmla="*/ 317 w 537"/>
                    <a:gd name="T19" fmla="*/ 460 h 460"/>
                    <a:gd name="T20" fmla="*/ 269 w 537"/>
                    <a:gd name="T21" fmla="*/ 412 h 460"/>
                    <a:gd name="T22" fmla="*/ 263 w 537"/>
                    <a:gd name="T23" fmla="*/ 385 h 460"/>
                    <a:gd name="T24" fmla="*/ 273 w 537"/>
                    <a:gd name="T25" fmla="*/ 305 h 460"/>
                    <a:gd name="T26" fmla="*/ 314 w 537"/>
                    <a:gd name="T27" fmla="*/ 239 h 460"/>
                    <a:gd name="T28" fmla="*/ 377 w 537"/>
                    <a:gd name="T29" fmla="*/ 187 h 460"/>
                    <a:gd name="T30" fmla="*/ 438 w 537"/>
                    <a:gd name="T31" fmla="*/ 150 h 460"/>
                    <a:gd name="T32" fmla="*/ 480 w 537"/>
                    <a:gd name="T33" fmla="*/ 100 h 460"/>
                    <a:gd name="T34" fmla="*/ 510 w 537"/>
                    <a:gd name="T35" fmla="*/ 60 h 460"/>
                    <a:gd name="T36" fmla="*/ 537 w 537"/>
                    <a:gd name="T37" fmla="*/ 0 h 460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37"/>
                    <a:gd name="T58" fmla="*/ 0 h 460"/>
                    <a:gd name="T59" fmla="*/ 537 w 537"/>
                    <a:gd name="T60" fmla="*/ 460 h 460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37" h="460">
                      <a:moveTo>
                        <a:pt x="0" y="184"/>
                      </a:moveTo>
                      <a:lnTo>
                        <a:pt x="45" y="191"/>
                      </a:lnTo>
                      <a:lnTo>
                        <a:pt x="84" y="221"/>
                      </a:lnTo>
                      <a:lnTo>
                        <a:pt x="158" y="275"/>
                      </a:lnTo>
                      <a:lnTo>
                        <a:pt x="227" y="346"/>
                      </a:lnTo>
                      <a:lnTo>
                        <a:pt x="230" y="371"/>
                      </a:lnTo>
                      <a:lnTo>
                        <a:pt x="252" y="365"/>
                      </a:lnTo>
                      <a:lnTo>
                        <a:pt x="266" y="395"/>
                      </a:lnTo>
                      <a:lnTo>
                        <a:pt x="269" y="415"/>
                      </a:lnTo>
                      <a:lnTo>
                        <a:pt x="317" y="460"/>
                      </a:lnTo>
                      <a:lnTo>
                        <a:pt x="269" y="412"/>
                      </a:lnTo>
                      <a:lnTo>
                        <a:pt x="263" y="385"/>
                      </a:lnTo>
                      <a:lnTo>
                        <a:pt x="273" y="305"/>
                      </a:lnTo>
                      <a:lnTo>
                        <a:pt x="314" y="239"/>
                      </a:lnTo>
                      <a:lnTo>
                        <a:pt x="377" y="187"/>
                      </a:lnTo>
                      <a:lnTo>
                        <a:pt x="438" y="150"/>
                      </a:lnTo>
                      <a:lnTo>
                        <a:pt x="480" y="100"/>
                      </a:lnTo>
                      <a:lnTo>
                        <a:pt x="510" y="60"/>
                      </a:lnTo>
                      <a:lnTo>
                        <a:pt x="537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62" name="Group 158">
                <a:extLst>
                  <a:ext uri="{FF2B5EF4-FFF2-40B4-BE49-F238E27FC236}">
                    <a16:creationId xmlns:a16="http://schemas.microsoft.com/office/drawing/2014/main" id="{E5A8B44D-C0C2-4D6C-8E96-7086DBC2DF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16" y="2810"/>
                <a:ext cx="213" cy="202"/>
                <a:chOff x="2216" y="2810"/>
                <a:chExt cx="213" cy="202"/>
              </a:xfrm>
            </p:grpSpPr>
            <p:sp>
              <p:nvSpPr>
                <p:cNvPr id="5166" name="Freeform 159">
                  <a:extLst>
                    <a:ext uri="{FF2B5EF4-FFF2-40B4-BE49-F238E27FC236}">
                      <a16:creationId xmlns:a16="http://schemas.microsoft.com/office/drawing/2014/main" id="{BD361C58-B985-4AC7-BA64-8606A38716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15" y="2811"/>
                  <a:ext cx="212" cy="199"/>
                </a:xfrm>
                <a:custGeom>
                  <a:avLst/>
                  <a:gdLst>
                    <a:gd name="T0" fmla="*/ 0 w 213"/>
                    <a:gd name="T1" fmla="*/ 0 h 199"/>
                    <a:gd name="T2" fmla="*/ 104 w 213"/>
                    <a:gd name="T3" fmla="*/ 27 h 199"/>
                    <a:gd name="T4" fmla="*/ 130 w 213"/>
                    <a:gd name="T5" fmla="*/ 47 h 199"/>
                    <a:gd name="T6" fmla="*/ 153 w 213"/>
                    <a:gd name="T7" fmla="*/ 108 h 199"/>
                    <a:gd name="T8" fmla="*/ 156 w 213"/>
                    <a:gd name="T9" fmla="*/ 112 h 199"/>
                    <a:gd name="T10" fmla="*/ 173 w 213"/>
                    <a:gd name="T11" fmla="*/ 131 h 199"/>
                    <a:gd name="T12" fmla="*/ 186 w 213"/>
                    <a:gd name="T13" fmla="*/ 150 h 199"/>
                    <a:gd name="T14" fmla="*/ 204 w 213"/>
                    <a:gd name="T15" fmla="*/ 161 h 199"/>
                    <a:gd name="T16" fmla="*/ 204 w 213"/>
                    <a:gd name="T17" fmla="*/ 181 h 199"/>
                    <a:gd name="T18" fmla="*/ 213 w 213"/>
                    <a:gd name="T19" fmla="*/ 199 h 199"/>
                    <a:gd name="T20" fmla="*/ 196 w 213"/>
                    <a:gd name="T21" fmla="*/ 199 h 199"/>
                    <a:gd name="T22" fmla="*/ 195 w 213"/>
                    <a:gd name="T23" fmla="*/ 191 h 199"/>
                    <a:gd name="T24" fmla="*/ 195 w 213"/>
                    <a:gd name="T25" fmla="*/ 168 h 199"/>
                    <a:gd name="T26" fmla="*/ 166 w 213"/>
                    <a:gd name="T27" fmla="*/ 153 h 199"/>
                    <a:gd name="T28" fmla="*/ 143 w 213"/>
                    <a:gd name="T29" fmla="*/ 115 h 199"/>
                    <a:gd name="T30" fmla="*/ 130 w 213"/>
                    <a:gd name="T31" fmla="*/ 89 h 199"/>
                    <a:gd name="T32" fmla="*/ 110 w 213"/>
                    <a:gd name="T33" fmla="*/ 47 h 199"/>
                    <a:gd name="T34" fmla="*/ 71 w 213"/>
                    <a:gd name="T35" fmla="*/ 24 h 199"/>
                    <a:gd name="T36" fmla="*/ 0 w 213"/>
                    <a:gd name="T37" fmla="*/ 0 h 199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213"/>
                    <a:gd name="T58" fmla="*/ 0 h 199"/>
                    <a:gd name="T59" fmla="*/ 213 w 213"/>
                    <a:gd name="T60" fmla="*/ 199 h 199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213" h="199">
                      <a:moveTo>
                        <a:pt x="0" y="0"/>
                      </a:moveTo>
                      <a:lnTo>
                        <a:pt x="104" y="27"/>
                      </a:lnTo>
                      <a:lnTo>
                        <a:pt x="130" y="47"/>
                      </a:lnTo>
                      <a:lnTo>
                        <a:pt x="153" y="108"/>
                      </a:lnTo>
                      <a:lnTo>
                        <a:pt x="156" y="112"/>
                      </a:lnTo>
                      <a:lnTo>
                        <a:pt x="173" y="131"/>
                      </a:lnTo>
                      <a:lnTo>
                        <a:pt x="186" y="150"/>
                      </a:lnTo>
                      <a:lnTo>
                        <a:pt x="204" y="161"/>
                      </a:lnTo>
                      <a:lnTo>
                        <a:pt x="204" y="181"/>
                      </a:lnTo>
                      <a:lnTo>
                        <a:pt x="213" y="199"/>
                      </a:lnTo>
                      <a:lnTo>
                        <a:pt x="196" y="199"/>
                      </a:lnTo>
                      <a:lnTo>
                        <a:pt x="195" y="191"/>
                      </a:lnTo>
                      <a:lnTo>
                        <a:pt x="195" y="168"/>
                      </a:lnTo>
                      <a:lnTo>
                        <a:pt x="166" y="153"/>
                      </a:lnTo>
                      <a:lnTo>
                        <a:pt x="143" y="115"/>
                      </a:lnTo>
                      <a:lnTo>
                        <a:pt x="130" y="89"/>
                      </a:lnTo>
                      <a:lnTo>
                        <a:pt x="110" y="47"/>
                      </a:lnTo>
                      <a:lnTo>
                        <a:pt x="71" y="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C0E0"/>
                </a:solidFill>
                <a:ln w="11113">
                  <a:solidFill>
                    <a:srgbClr val="00C0E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67" name="Freeform 160">
                  <a:extLst>
                    <a:ext uri="{FF2B5EF4-FFF2-40B4-BE49-F238E27FC236}">
                      <a16:creationId xmlns:a16="http://schemas.microsoft.com/office/drawing/2014/main" id="{C9182B91-42ED-4EC7-8D23-B5388A3C32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6" y="2814"/>
                  <a:ext cx="183" cy="199"/>
                </a:xfrm>
                <a:custGeom>
                  <a:avLst/>
                  <a:gdLst>
                    <a:gd name="T0" fmla="*/ 0 w 181"/>
                    <a:gd name="T1" fmla="*/ 0 h 199"/>
                    <a:gd name="T2" fmla="*/ 69 w 181"/>
                    <a:gd name="T3" fmla="*/ 29 h 199"/>
                    <a:gd name="T4" fmla="*/ 99 w 181"/>
                    <a:gd name="T5" fmla="*/ 47 h 199"/>
                    <a:gd name="T6" fmla="*/ 115 w 181"/>
                    <a:gd name="T7" fmla="*/ 78 h 199"/>
                    <a:gd name="T8" fmla="*/ 130 w 181"/>
                    <a:gd name="T9" fmla="*/ 119 h 199"/>
                    <a:gd name="T10" fmla="*/ 145 w 181"/>
                    <a:gd name="T11" fmla="*/ 143 h 199"/>
                    <a:gd name="T12" fmla="*/ 166 w 181"/>
                    <a:gd name="T13" fmla="*/ 158 h 199"/>
                    <a:gd name="T14" fmla="*/ 178 w 181"/>
                    <a:gd name="T15" fmla="*/ 170 h 199"/>
                    <a:gd name="T16" fmla="*/ 181 w 181"/>
                    <a:gd name="T17" fmla="*/ 199 h 19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81"/>
                    <a:gd name="T28" fmla="*/ 0 h 199"/>
                    <a:gd name="T29" fmla="*/ 181 w 181"/>
                    <a:gd name="T30" fmla="*/ 199 h 19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81" h="199">
                      <a:moveTo>
                        <a:pt x="0" y="0"/>
                      </a:moveTo>
                      <a:lnTo>
                        <a:pt x="69" y="29"/>
                      </a:lnTo>
                      <a:lnTo>
                        <a:pt x="99" y="47"/>
                      </a:lnTo>
                      <a:lnTo>
                        <a:pt x="115" y="78"/>
                      </a:lnTo>
                      <a:lnTo>
                        <a:pt x="130" y="119"/>
                      </a:lnTo>
                      <a:lnTo>
                        <a:pt x="145" y="143"/>
                      </a:lnTo>
                      <a:lnTo>
                        <a:pt x="166" y="158"/>
                      </a:lnTo>
                      <a:lnTo>
                        <a:pt x="178" y="170"/>
                      </a:lnTo>
                      <a:lnTo>
                        <a:pt x="181" y="199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63" name="Group 161">
                <a:extLst>
                  <a:ext uri="{FF2B5EF4-FFF2-40B4-BE49-F238E27FC236}">
                    <a16:creationId xmlns:a16="http://schemas.microsoft.com/office/drawing/2014/main" id="{7BA3EC5B-620F-45C2-94AF-578EFAB5DA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8" y="2575"/>
                <a:ext cx="314" cy="438"/>
                <a:chOff x="3148" y="2575"/>
                <a:chExt cx="314" cy="438"/>
              </a:xfrm>
            </p:grpSpPr>
            <p:sp>
              <p:nvSpPr>
                <p:cNvPr id="5164" name="Freeform 162">
                  <a:extLst>
                    <a:ext uri="{FF2B5EF4-FFF2-40B4-BE49-F238E27FC236}">
                      <a16:creationId xmlns:a16="http://schemas.microsoft.com/office/drawing/2014/main" id="{B29DF5E3-A654-4A33-A6FF-F945627BE3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3" y="2579"/>
                  <a:ext cx="309" cy="431"/>
                </a:xfrm>
                <a:custGeom>
                  <a:avLst/>
                  <a:gdLst>
                    <a:gd name="T0" fmla="*/ 307 w 307"/>
                    <a:gd name="T1" fmla="*/ 0 h 430"/>
                    <a:gd name="T2" fmla="*/ 297 w 307"/>
                    <a:gd name="T3" fmla="*/ 50 h 430"/>
                    <a:gd name="T4" fmla="*/ 278 w 307"/>
                    <a:gd name="T5" fmla="*/ 85 h 430"/>
                    <a:gd name="T6" fmla="*/ 242 w 307"/>
                    <a:gd name="T7" fmla="*/ 117 h 430"/>
                    <a:gd name="T8" fmla="*/ 199 w 307"/>
                    <a:gd name="T9" fmla="*/ 152 h 430"/>
                    <a:gd name="T10" fmla="*/ 149 w 307"/>
                    <a:gd name="T11" fmla="*/ 189 h 430"/>
                    <a:gd name="T12" fmla="*/ 109 w 307"/>
                    <a:gd name="T13" fmla="*/ 221 h 430"/>
                    <a:gd name="T14" fmla="*/ 77 w 307"/>
                    <a:gd name="T15" fmla="*/ 273 h 430"/>
                    <a:gd name="T16" fmla="*/ 54 w 307"/>
                    <a:gd name="T17" fmla="*/ 319 h 430"/>
                    <a:gd name="T18" fmla="*/ 44 w 307"/>
                    <a:gd name="T19" fmla="*/ 361 h 430"/>
                    <a:gd name="T20" fmla="*/ 31 w 307"/>
                    <a:gd name="T21" fmla="*/ 395 h 430"/>
                    <a:gd name="T22" fmla="*/ 16 w 307"/>
                    <a:gd name="T23" fmla="*/ 424 h 430"/>
                    <a:gd name="T24" fmla="*/ 0 w 307"/>
                    <a:gd name="T25" fmla="*/ 430 h 430"/>
                    <a:gd name="T26" fmla="*/ 22 w 307"/>
                    <a:gd name="T27" fmla="*/ 428 h 430"/>
                    <a:gd name="T28" fmla="*/ 38 w 307"/>
                    <a:gd name="T29" fmla="*/ 428 h 430"/>
                    <a:gd name="T30" fmla="*/ 64 w 307"/>
                    <a:gd name="T31" fmla="*/ 391 h 430"/>
                    <a:gd name="T32" fmla="*/ 74 w 307"/>
                    <a:gd name="T33" fmla="*/ 352 h 430"/>
                    <a:gd name="T34" fmla="*/ 87 w 307"/>
                    <a:gd name="T35" fmla="*/ 319 h 430"/>
                    <a:gd name="T36" fmla="*/ 109 w 307"/>
                    <a:gd name="T37" fmla="*/ 277 h 430"/>
                    <a:gd name="T38" fmla="*/ 139 w 307"/>
                    <a:gd name="T39" fmla="*/ 247 h 430"/>
                    <a:gd name="T40" fmla="*/ 159 w 307"/>
                    <a:gd name="T41" fmla="*/ 217 h 430"/>
                    <a:gd name="T42" fmla="*/ 196 w 307"/>
                    <a:gd name="T43" fmla="*/ 192 h 430"/>
                    <a:gd name="T44" fmla="*/ 232 w 307"/>
                    <a:gd name="T45" fmla="*/ 172 h 430"/>
                    <a:gd name="T46" fmla="*/ 264 w 307"/>
                    <a:gd name="T47" fmla="*/ 127 h 430"/>
                    <a:gd name="T48" fmla="*/ 280 w 307"/>
                    <a:gd name="T49" fmla="*/ 95 h 430"/>
                    <a:gd name="T50" fmla="*/ 295 w 307"/>
                    <a:gd name="T51" fmla="*/ 66 h 430"/>
                    <a:gd name="T52" fmla="*/ 307 w 307"/>
                    <a:gd name="T53" fmla="*/ 0 h 43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07"/>
                    <a:gd name="T82" fmla="*/ 0 h 430"/>
                    <a:gd name="T83" fmla="*/ 307 w 307"/>
                    <a:gd name="T84" fmla="*/ 430 h 43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07" h="430">
                      <a:moveTo>
                        <a:pt x="307" y="0"/>
                      </a:moveTo>
                      <a:lnTo>
                        <a:pt x="297" y="50"/>
                      </a:lnTo>
                      <a:lnTo>
                        <a:pt x="278" y="85"/>
                      </a:lnTo>
                      <a:lnTo>
                        <a:pt x="242" y="117"/>
                      </a:lnTo>
                      <a:lnTo>
                        <a:pt x="199" y="152"/>
                      </a:lnTo>
                      <a:lnTo>
                        <a:pt x="149" y="189"/>
                      </a:lnTo>
                      <a:lnTo>
                        <a:pt x="109" y="221"/>
                      </a:lnTo>
                      <a:lnTo>
                        <a:pt x="77" y="273"/>
                      </a:lnTo>
                      <a:lnTo>
                        <a:pt x="54" y="319"/>
                      </a:lnTo>
                      <a:lnTo>
                        <a:pt x="44" y="361"/>
                      </a:lnTo>
                      <a:lnTo>
                        <a:pt x="31" y="395"/>
                      </a:lnTo>
                      <a:lnTo>
                        <a:pt x="16" y="424"/>
                      </a:lnTo>
                      <a:lnTo>
                        <a:pt x="0" y="430"/>
                      </a:lnTo>
                      <a:lnTo>
                        <a:pt x="22" y="428"/>
                      </a:lnTo>
                      <a:lnTo>
                        <a:pt x="38" y="428"/>
                      </a:lnTo>
                      <a:lnTo>
                        <a:pt x="64" y="391"/>
                      </a:lnTo>
                      <a:lnTo>
                        <a:pt x="74" y="352"/>
                      </a:lnTo>
                      <a:lnTo>
                        <a:pt x="87" y="319"/>
                      </a:lnTo>
                      <a:lnTo>
                        <a:pt x="109" y="277"/>
                      </a:lnTo>
                      <a:lnTo>
                        <a:pt x="139" y="247"/>
                      </a:lnTo>
                      <a:lnTo>
                        <a:pt x="159" y="217"/>
                      </a:lnTo>
                      <a:lnTo>
                        <a:pt x="196" y="192"/>
                      </a:lnTo>
                      <a:lnTo>
                        <a:pt x="232" y="172"/>
                      </a:lnTo>
                      <a:lnTo>
                        <a:pt x="264" y="127"/>
                      </a:lnTo>
                      <a:lnTo>
                        <a:pt x="280" y="95"/>
                      </a:lnTo>
                      <a:lnTo>
                        <a:pt x="295" y="66"/>
                      </a:lnTo>
                      <a:lnTo>
                        <a:pt x="307" y="0"/>
                      </a:lnTo>
                      <a:close/>
                    </a:path>
                  </a:pathLst>
                </a:custGeom>
                <a:solidFill>
                  <a:srgbClr val="00C0E0"/>
                </a:solidFill>
                <a:ln w="11113">
                  <a:solidFill>
                    <a:srgbClr val="00C0E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65" name="Freeform 163">
                  <a:extLst>
                    <a:ext uri="{FF2B5EF4-FFF2-40B4-BE49-F238E27FC236}">
                      <a16:creationId xmlns:a16="http://schemas.microsoft.com/office/drawing/2014/main" id="{9ABAB924-AF84-40DE-B5BF-CBE16B600D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48" y="2575"/>
                  <a:ext cx="314" cy="438"/>
                </a:xfrm>
                <a:custGeom>
                  <a:avLst/>
                  <a:gdLst>
                    <a:gd name="T0" fmla="*/ 0 w 314"/>
                    <a:gd name="T1" fmla="*/ 438 h 438"/>
                    <a:gd name="T2" fmla="*/ 29 w 314"/>
                    <a:gd name="T3" fmla="*/ 425 h 438"/>
                    <a:gd name="T4" fmla="*/ 47 w 314"/>
                    <a:gd name="T5" fmla="*/ 399 h 438"/>
                    <a:gd name="T6" fmla="*/ 57 w 314"/>
                    <a:gd name="T7" fmla="*/ 354 h 438"/>
                    <a:gd name="T8" fmla="*/ 83 w 314"/>
                    <a:gd name="T9" fmla="*/ 277 h 438"/>
                    <a:gd name="T10" fmla="*/ 125 w 314"/>
                    <a:gd name="T11" fmla="*/ 217 h 438"/>
                    <a:gd name="T12" fmla="*/ 207 w 314"/>
                    <a:gd name="T13" fmla="*/ 159 h 438"/>
                    <a:gd name="T14" fmla="*/ 243 w 314"/>
                    <a:gd name="T15" fmla="*/ 132 h 438"/>
                    <a:gd name="T16" fmla="*/ 296 w 314"/>
                    <a:gd name="T17" fmla="*/ 75 h 438"/>
                    <a:gd name="T18" fmla="*/ 309 w 314"/>
                    <a:gd name="T19" fmla="*/ 28 h 438"/>
                    <a:gd name="T20" fmla="*/ 314 w 314"/>
                    <a:gd name="T21" fmla="*/ 0 h 43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14"/>
                    <a:gd name="T34" fmla="*/ 0 h 438"/>
                    <a:gd name="T35" fmla="*/ 314 w 314"/>
                    <a:gd name="T36" fmla="*/ 438 h 43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14" h="438">
                      <a:moveTo>
                        <a:pt x="0" y="438"/>
                      </a:moveTo>
                      <a:lnTo>
                        <a:pt x="29" y="425"/>
                      </a:lnTo>
                      <a:lnTo>
                        <a:pt x="47" y="399"/>
                      </a:lnTo>
                      <a:lnTo>
                        <a:pt x="57" y="354"/>
                      </a:lnTo>
                      <a:lnTo>
                        <a:pt x="83" y="277"/>
                      </a:lnTo>
                      <a:lnTo>
                        <a:pt x="125" y="217"/>
                      </a:lnTo>
                      <a:lnTo>
                        <a:pt x="207" y="159"/>
                      </a:lnTo>
                      <a:lnTo>
                        <a:pt x="243" y="132"/>
                      </a:lnTo>
                      <a:lnTo>
                        <a:pt x="296" y="75"/>
                      </a:lnTo>
                      <a:lnTo>
                        <a:pt x="309" y="28"/>
                      </a:lnTo>
                      <a:lnTo>
                        <a:pt x="314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5145" name="Group 164">
              <a:extLst>
                <a:ext uri="{FF2B5EF4-FFF2-40B4-BE49-F238E27FC236}">
                  <a16:creationId xmlns:a16="http://schemas.microsoft.com/office/drawing/2014/main" id="{796ABF74-70EA-44D9-8DFD-CE8FB851F3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1410"/>
              <a:ext cx="208" cy="281"/>
              <a:chOff x="2655" y="1410"/>
              <a:chExt cx="208" cy="281"/>
            </a:xfrm>
          </p:grpSpPr>
          <p:sp>
            <p:nvSpPr>
              <p:cNvPr id="5158" name="Freeform 165">
                <a:extLst>
                  <a:ext uri="{FF2B5EF4-FFF2-40B4-BE49-F238E27FC236}">
                    <a16:creationId xmlns:a16="http://schemas.microsoft.com/office/drawing/2014/main" id="{1016892F-077C-40CC-AAF8-A01B810DB5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6" y="1410"/>
                <a:ext cx="194" cy="281"/>
              </a:xfrm>
              <a:custGeom>
                <a:avLst/>
                <a:gdLst>
                  <a:gd name="T0" fmla="*/ 159 w 194"/>
                  <a:gd name="T1" fmla="*/ 46 h 281"/>
                  <a:gd name="T2" fmla="*/ 135 w 194"/>
                  <a:gd name="T3" fmla="*/ 13 h 281"/>
                  <a:gd name="T4" fmla="*/ 104 w 194"/>
                  <a:gd name="T5" fmla="*/ 1 h 281"/>
                  <a:gd name="T6" fmla="*/ 65 w 194"/>
                  <a:gd name="T7" fmla="*/ 0 h 281"/>
                  <a:gd name="T8" fmla="*/ 31 w 194"/>
                  <a:gd name="T9" fmla="*/ 22 h 281"/>
                  <a:gd name="T10" fmla="*/ 7 w 194"/>
                  <a:gd name="T11" fmla="*/ 60 h 281"/>
                  <a:gd name="T12" fmla="*/ 0 w 194"/>
                  <a:gd name="T13" fmla="*/ 105 h 281"/>
                  <a:gd name="T14" fmla="*/ 4 w 194"/>
                  <a:gd name="T15" fmla="*/ 169 h 281"/>
                  <a:gd name="T16" fmla="*/ 28 w 194"/>
                  <a:gd name="T17" fmla="*/ 203 h 281"/>
                  <a:gd name="T18" fmla="*/ 51 w 194"/>
                  <a:gd name="T19" fmla="*/ 223 h 281"/>
                  <a:gd name="T20" fmla="*/ 84 w 194"/>
                  <a:gd name="T21" fmla="*/ 240 h 281"/>
                  <a:gd name="T22" fmla="*/ 102 w 194"/>
                  <a:gd name="T23" fmla="*/ 269 h 281"/>
                  <a:gd name="T24" fmla="*/ 127 w 194"/>
                  <a:gd name="T25" fmla="*/ 281 h 281"/>
                  <a:gd name="T26" fmla="*/ 158 w 194"/>
                  <a:gd name="T27" fmla="*/ 279 h 281"/>
                  <a:gd name="T28" fmla="*/ 179 w 194"/>
                  <a:gd name="T29" fmla="*/ 260 h 281"/>
                  <a:gd name="T30" fmla="*/ 191 w 194"/>
                  <a:gd name="T31" fmla="*/ 234 h 281"/>
                  <a:gd name="T32" fmla="*/ 194 w 194"/>
                  <a:gd name="T33" fmla="*/ 202 h 281"/>
                  <a:gd name="T34" fmla="*/ 183 w 194"/>
                  <a:gd name="T35" fmla="*/ 171 h 281"/>
                  <a:gd name="T36" fmla="*/ 186 w 194"/>
                  <a:gd name="T37" fmla="*/ 129 h 281"/>
                  <a:gd name="T38" fmla="*/ 177 w 194"/>
                  <a:gd name="T39" fmla="*/ 84 h 281"/>
                  <a:gd name="T40" fmla="*/ 159 w 194"/>
                  <a:gd name="T41" fmla="*/ 46 h 28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94"/>
                  <a:gd name="T64" fmla="*/ 0 h 281"/>
                  <a:gd name="T65" fmla="*/ 194 w 194"/>
                  <a:gd name="T66" fmla="*/ 281 h 28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94" h="281">
                    <a:moveTo>
                      <a:pt x="159" y="46"/>
                    </a:moveTo>
                    <a:lnTo>
                      <a:pt x="135" y="13"/>
                    </a:lnTo>
                    <a:lnTo>
                      <a:pt x="104" y="1"/>
                    </a:lnTo>
                    <a:lnTo>
                      <a:pt x="65" y="0"/>
                    </a:lnTo>
                    <a:lnTo>
                      <a:pt x="31" y="22"/>
                    </a:lnTo>
                    <a:lnTo>
                      <a:pt x="7" y="60"/>
                    </a:lnTo>
                    <a:lnTo>
                      <a:pt x="0" y="105"/>
                    </a:lnTo>
                    <a:lnTo>
                      <a:pt x="4" y="169"/>
                    </a:lnTo>
                    <a:lnTo>
                      <a:pt x="28" y="203"/>
                    </a:lnTo>
                    <a:lnTo>
                      <a:pt x="51" y="223"/>
                    </a:lnTo>
                    <a:lnTo>
                      <a:pt x="84" y="240"/>
                    </a:lnTo>
                    <a:lnTo>
                      <a:pt x="102" y="269"/>
                    </a:lnTo>
                    <a:lnTo>
                      <a:pt x="127" y="281"/>
                    </a:lnTo>
                    <a:lnTo>
                      <a:pt x="158" y="279"/>
                    </a:lnTo>
                    <a:lnTo>
                      <a:pt x="179" y="260"/>
                    </a:lnTo>
                    <a:lnTo>
                      <a:pt x="191" y="234"/>
                    </a:lnTo>
                    <a:lnTo>
                      <a:pt x="194" y="202"/>
                    </a:lnTo>
                    <a:lnTo>
                      <a:pt x="183" y="171"/>
                    </a:lnTo>
                    <a:lnTo>
                      <a:pt x="186" y="129"/>
                    </a:lnTo>
                    <a:lnTo>
                      <a:pt x="177" y="84"/>
                    </a:lnTo>
                    <a:lnTo>
                      <a:pt x="159" y="46"/>
                    </a:lnTo>
                    <a:close/>
                  </a:path>
                </a:pathLst>
              </a:custGeom>
              <a:solidFill>
                <a:srgbClr val="E0A08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59" name="Freeform 166">
                <a:extLst>
                  <a:ext uri="{FF2B5EF4-FFF2-40B4-BE49-F238E27FC236}">
                    <a16:creationId xmlns:a16="http://schemas.microsoft.com/office/drawing/2014/main" id="{ED72AE9F-A683-4D8F-B880-59E8C28E8D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04" y="1410"/>
                <a:ext cx="159" cy="264"/>
              </a:xfrm>
              <a:custGeom>
                <a:avLst/>
                <a:gdLst>
                  <a:gd name="T0" fmla="*/ 131 w 160"/>
                  <a:gd name="T1" fmla="*/ 43 h 265"/>
                  <a:gd name="T2" fmla="*/ 111 w 160"/>
                  <a:gd name="T3" fmla="*/ 12 h 265"/>
                  <a:gd name="T4" fmla="*/ 86 w 160"/>
                  <a:gd name="T5" fmla="*/ 1 h 265"/>
                  <a:gd name="T6" fmla="*/ 54 w 160"/>
                  <a:gd name="T7" fmla="*/ 0 h 265"/>
                  <a:gd name="T8" fmla="*/ 26 w 160"/>
                  <a:gd name="T9" fmla="*/ 21 h 265"/>
                  <a:gd name="T10" fmla="*/ 6 w 160"/>
                  <a:gd name="T11" fmla="*/ 57 h 265"/>
                  <a:gd name="T12" fmla="*/ 0 w 160"/>
                  <a:gd name="T13" fmla="*/ 99 h 265"/>
                  <a:gd name="T14" fmla="*/ 3 w 160"/>
                  <a:gd name="T15" fmla="*/ 159 h 265"/>
                  <a:gd name="T16" fmla="*/ 23 w 160"/>
                  <a:gd name="T17" fmla="*/ 191 h 265"/>
                  <a:gd name="T18" fmla="*/ 42 w 160"/>
                  <a:gd name="T19" fmla="*/ 210 h 265"/>
                  <a:gd name="T20" fmla="*/ 69 w 160"/>
                  <a:gd name="T21" fmla="*/ 226 h 265"/>
                  <a:gd name="T22" fmla="*/ 84 w 160"/>
                  <a:gd name="T23" fmla="*/ 254 h 265"/>
                  <a:gd name="T24" fmla="*/ 105 w 160"/>
                  <a:gd name="T25" fmla="*/ 265 h 265"/>
                  <a:gd name="T26" fmla="*/ 130 w 160"/>
                  <a:gd name="T27" fmla="*/ 263 h 265"/>
                  <a:gd name="T28" fmla="*/ 148 w 160"/>
                  <a:gd name="T29" fmla="*/ 245 h 265"/>
                  <a:gd name="T30" fmla="*/ 158 w 160"/>
                  <a:gd name="T31" fmla="*/ 221 h 265"/>
                  <a:gd name="T32" fmla="*/ 160 w 160"/>
                  <a:gd name="T33" fmla="*/ 191 h 265"/>
                  <a:gd name="T34" fmla="*/ 151 w 160"/>
                  <a:gd name="T35" fmla="*/ 161 h 265"/>
                  <a:gd name="T36" fmla="*/ 153 w 160"/>
                  <a:gd name="T37" fmla="*/ 122 h 265"/>
                  <a:gd name="T38" fmla="*/ 146 w 160"/>
                  <a:gd name="T39" fmla="*/ 79 h 265"/>
                  <a:gd name="T40" fmla="*/ 131 w 160"/>
                  <a:gd name="T41" fmla="*/ 43 h 26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60"/>
                  <a:gd name="T64" fmla="*/ 0 h 265"/>
                  <a:gd name="T65" fmla="*/ 160 w 160"/>
                  <a:gd name="T66" fmla="*/ 265 h 26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60" h="265">
                    <a:moveTo>
                      <a:pt x="131" y="43"/>
                    </a:moveTo>
                    <a:lnTo>
                      <a:pt x="111" y="12"/>
                    </a:lnTo>
                    <a:lnTo>
                      <a:pt x="86" y="1"/>
                    </a:lnTo>
                    <a:lnTo>
                      <a:pt x="54" y="0"/>
                    </a:lnTo>
                    <a:lnTo>
                      <a:pt x="26" y="21"/>
                    </a:lnTo>
                    <a:lnTo>
                      <a:pt x="6" y="57"/>
                    </a:lnTo>
                    <a:lnTo>
                      <a:pt x="0" y="99"/>
                    </a:lnTo>
                    <a:lnTo>
                      <a:pt x="3" y="159"/>
                    </a:lnTo>
                    <a:lnTo>
                      <a:pt x="23" y="191"/>
                    </a:lnTo>
                    <a:lnTo>
                      <a:pt x="42" y="210"/>
                    </a:lnTo>
                    <a:lnTo>
                      <a:pt x="69" y="226"/>
                    </a:lnTo>
                    <a:lnTo>
                      <a:pt x="84" y="254"/>
                    </a:lnTo>
                    <a:lnTo>
                      <a:pt x="105" y="265"/>
                    </a:lnTo>
                    <a:lnTo>
                      <a:pt x="130" y="263"/>
                    </a:lnTo>
                    <a:lnTo>
                      <a:pt x="148" y="245"/>
                    </a:lnTo>
                    <a:lnTo>
                      <a:pt x="158" y="221"/>
                    </a:lnTo>
                    <a:lnTo>
                      <a:pt x="160" y="191"/>
                    </a:lnTo>
                    <a:lnTo>
                      <a:pt x="151" y="161"/>
                    </a:lnTo>
                    <a:lnTo>
                      <a:pt x="153" y="122"/>
                    </a:lnTo>
                    <a:lnTo>
                      <a:pt x="146" y="79"/>
                    </a:lnTo>
                    <a:lnTo>
                      <a:pt x="131" y="43"/>
                    </a:lnTo>
                    <a:close/>
                  </a:path>
                </a:pathLst>
              </a:custGeom>
              <a:solidFill>
                <a:srgbClr val="E0A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46" name="Group 167">
              <a:extLst>
                <a:ext uri="{FF2B5EF4-FFF2-40B4-BE49-F238E27FC236}">
                  <a16:creationId xmlns:a16="http://schemas.microsoft.com/office/drawing/2014/main" id="{D4AA7CED-942A-48B9-A9CA-B49ED5F7C8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5" y="1820"/>
              <a:ext cx="1318" cy="1012"/>
              <a:chOff x="1895" y="1820"/>
              <a:chExt cx="1318" cy="1012"/>
            </a:xfrm>
          </p:grpSpPr>
          <p:sp>
            <p:nvSpPr>
              <p:cNvPr id="5147" name="Freeform 168">
                <a:extLst>
                  <a:ext uri="{FF2B5EF4-FFF2-40B4-BE49-F238E27FC236}">
                    <a16:creationId xmlns:a16="http://schemas.microsoft.com/office/drawing/2014/main" id="{7F6BCAC7-068B-4DBF-AF13-ED6C97D3C2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6" y="1821"/>
                <a:ext cx="806" cy="680"/>
              </a:xfrm>
              <a:custGeom>
                <a:avLst/>
                <a:gdLst>
                  <a:gd name="T0" fmla="*/ 309 w 808"/>
                  <a:gd name="T1" fmla="*/ 0 h 681"/>
                  <a:gd name="T2" fmla="*/ 153 w 808"/>
                  <a:gd name="T3" fmla="*/ 134 h 681"/>
                  <a:gd name="T4" fmla="*/ 58 w 808"/>
                  <a:gd name="T5" fmla="*/ 259 h 681"/>
                  <a:gd name="T6" fmla="*/ 0 w 808"/>
                  <a:gd name="T7" fmla="*/ 473 h 681"/>
                  <a:gd name="T8" fmla="*/ 153 w 808"/>
                  <a:gd name="T9" fmla="*/ 360 h 681"/>
                  <a:gd name="T10" fmla="*/ 238 w 808"/>
                  <a:gd name="T11" fmla="*/ 280 h 681"/>
                  <a:gd name="T12" fmla="*/ 284 w 808"/>
                  <a:gd name="T13" fmla="*/ 229 h 681"/>
                  <a:gd name="T14" fmla="*/ 238 w 808"/>
                  <a:gd name="T15" fmla="*/ 358 h 681"/>
                  <a:gd name="T16" fmla="*/ 226 w 808"/>
                  <a:gd name="T17" fmla="*/ 476 h 681"/>
                  <a:gd name="T18" fmla="*/ 222 w 808"/>
                  <a:gd name="T19" fmla="*/ 681 h 681"/>
                  <a:gd name="T20" fmla="*/ 248 w 808"/>
                  <a:gd name="T21" fmla="*/ 622 h 681"/>
                  <a:gd name="T22" fmla="*/ 300 w 808"/>
                  <a:gd name="T23" fmla="*/ 537 h 681"/>
                  <a:gd name="T24" fmla="*/ 385 w 808"/>
                  <a:gd name="T25" fmla="*/ 473 h 681"/>
                  <a:gd name="T26" fmla="*/ 462 w 808"/>
                  <a:gd name="T27" fmla="*/ 440 h 681"/>
                  <a:gd name="T28" fmla="*/ 650 w 808"/>
                  <a:gd name="T29" fmla="*/ 352 h 681"/>
                  <a:gd name="T30" fmla="*/ 808 w 808"/>
                  <a:gd name="T31" fmla="*/ 205 h 681"/>
                  <a:gd name="T32" fmla="*/ 759 w 808"/>
                  <a:gd name="T33" fmla="*/ 170 h 681"/>
                  <a:gd name="T34" fmla="*/ 715 w 808"/>
                  <a:gd name="T35" fmla="*/ 187 h 681"/>
                  <a:gd name="T36" fmla="*/ 640 w 808"/>
                  <a:gd name="T37" fmla="*/ 190 h 681"/>
                  <a:gd name="T38" fmla="*/ 549 w 808"/>
                  <a:gd name="T39" fmla="*/ 180 h 681"/>
                  <a:gd name="T40" fmla="*/ 469 w 808"/>
                  <a:gd name="T41" fmla="*/ 157 h 681"/>
                  <a:gd name="T42" fmla="*/ 345 w 808"/>
                  <a:gd name="T43" fmla="*/ 167 h 681"/>
                  <a:gd name="T44" fmla="*/ 309 w 808"/>
                  <a:gd name="T45" fmla="*/ 0 h 681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08"/>
                  <a:gd name="T70" fmla="*/ 0 h 681"/>
                  <a:gd name="T71" fmla="*/ 808 w 808"/>
                  <a:gd name="T72" fmla="*/ 681 h 681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08" h="681">
                    <a:moveTo>
                      <a:pt x="309" y="0"/>
                    </a:moveTo>
                    <a:lnTo>
                      <a:pt x="153" y="134"/>
                    </a:lnTo>
                    <a:lnTo>
                      <a:pt x="58" y="259"/>
                    </a:lnTo>
                    <a:lnTo>
                      <a:pt x="0" y="473"/>
                    </a:lnTo>
                    <a:lnTo>
                      <a:pt x="153" y="360"/>
                    </a:lnTo>
                    <a:lnTo>
                      <a:pt x="238" y="280"/>
                    </a:lnTo>
                    <a:lnTo>
                      <a:pt x="284" y="229"/>
                    </a:lnTo>
                    <a:lnTo>
                      <a:pt x="238" y="358"/>
                    </a:lnTo>
                    <a:lnTo>
                      <a:pt x="226" y="476"/>
                    </a:lnTo>
                    <a:lnTo>
                      <a:pt x="222" y="681"/>
                    </a:lnTo>
                    <a:lnTo>
                      <a:pt x="248" y="622"/>
                    </a:lnTo>
                    <a:lnTo>
                      <a:pt x="300" y="537"/>
                    </a:lnTo>
                    <a:lnTo>
                      <a:pt x="385" y="473"/>
                    </a:lnTo>
                    <a:lnTo>
                      <a:pt x="462" y="440"/>
                    </a:lnTo>
                    <a:lnTo>
                      <a:pt x="650" y="352"/>
                    </a:lnTo>
                    <a:lnTo>
                      <a:pt x="808" y="205"/>
                    </a:lnTo>
                    <a:lnTo>
                      <a:pt x="759" y="170"/>
                    </a:lnTo>
                    <a:lnTo>
                      <a:pt x="715" y="187"/>
                    </a:lnTo>
                    <a:lnTo>
                      <a:pt x="640" y="190"/>
                    </a:lnTo>
                    <a:lnTo>
                      <a:pt x="549" y="180"/>
                    </a:lnTo>
                    <a:lnTo>
                      <a:pt x="469" y="157"/>
                    </a:lnTo>
                    <a:lnTo>
                      <a:pt x="345" y="167"/>
                    </a:lnTo>
                    <a:lnTo>
                      <a:pt x="309" y="0"/>
                    </a:lnTo>
                    <a:close/>
                  </a:path>
                </a:pathLst>
              </a:custGeom>
              <a:solidFill>
                <a:srgbClr val="E0E0FF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8" name="Freeform 169">
                <a:extLst>
                  <a:ext uri="{FF2B5EF4-FFF2-40B4-BE49-F238E27FC236}">
                    <a16:creationId xmlns:a16="http://schemas.microsoft.com/office/drawing/2014/main" id="{57DC5C65-779F-415D-A047-F0B9146A0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5" y="2039"/>
                <a:ext cx="435" cy="752"/>
              </a:xfrm>
              <a:custGeom>
                <a:avLst/>
                <a:gdLst>
                  <a:gd name="T0" fmla="*/ 384 w 436"/>
                  <a:gd name="T1" fmla="*/ 0 h 751"/>
                  <a:gd name="T2" fmla="*/ 436 w 436"/>
                  <a:gd name="T3" fmla="*/ 39 h 751"/>
                  <a:gd name="T4" fmla="*/ 431 w 436"/>
                  <a:gd name="T5" fmla="*/ 146 h 751"/>
                  <a:gd name="T6" fmla="*/ 330 w 436"/>
                  <a:gd name="T7" fmla="*/ 227 h 751"/>
                  <a:gd name="T8" fmla="*/ 257 w 436"/>
                  <a:gd name="T9" fmla="*/ 492 h 751"/>
                  <a:gd name="T10" fmla="*/ 0 w 436"/>
                  <a:gd name="T11" fmla="*/ 751 h 751"/>
                  <a:gd name="T12" fmla="*/ 118 w 436"/>
                  <a:gd name="T13" fmla="*/ 386 h 751"/>
                  <a:gd name="T14" fmla="*/ 248 w 436"/>
                  <a:gd name="T15" fmla="*/ 187 h 751"/>
                  <a:gd name="T16" fmla="*/ 268 w 436"/>
                  <a:gd name="T17" fmla="*/ 65 h 751"/>
                  <a:gd name="T18" fmla="*/ 384 w 436"/>
                  <a:gd name="T19" fmla="*/ 0 h 75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6"/>
                  <a:gd name="T31" fmla="*/ 0 h 751"/>
                  <a:gd name="T32" fmla="*/ 436 w 436"/>
                  <a:gd name="T33" fmla="*/ 751 h 75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6" h="751">
                    <a:moveTo>
                      <a:pt x="384" y="0"/>
                    </a:moveTo>
                    <a:lnTo>
                      <a:pt x="436" y="39"/>
                    </a:lnTo>
                    <a:lnTo>
                      <a:pt x="431" y="146"/>
                    </a:lnTo>
                    <a:lnTo>
                      <a:pt x="330" y="227"/>
                    </a:lnTo>
                    <a:lnTo>
                      <a:pt x="257" y="492"/>
                    </a:lnTo>
                    <a:lnTo>
                      <a:pt x="0" y="751"/>
                    </a:lnTo>
                    <a:lnTo>
                      <a:pt x="118" y="386"/>
                    </a:lnTo>
                    <a:lnTo>
                      <a:pt x="248" y="187"/>
                    </a:lnTo>
                    <a:lnTo>
                      <a:pt x="268" y="65"/>
                    </a:lnTo>
                    <a:lnTo>
                      <a:pt x="384" y="0"/>
                    </a:lnTo>
                    <a:close/>
                  </a:path>
                </a:pathLst>
              </a:custGeom>
              <a:solidFill>
                <a:srgbClr val="FF00A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149" name="Group 170">
                <a:extLst>
                  <a:ext uri="{FF2B5EF4-FFF2-40B4-BE49-F238E27FC236}">
                    <a16:creationId xmlns:a16="http://schemas.microsoft.com/office/drawing/2014/main" id="{5C739C84-9E3C-4EAB-80F2-445906A1DC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5" y="2081"/>
                <a:ext cx="635" cy="751"/>
                <a:chOff x="1895" y="2081"/>
                <a:chExt cx="635" cy="751"/>
              </a:xfrm>
            </p:grpSpPr>
            <p:grpSp>
              <p:nvGrpSpPr>
                <p:cNvPr id="5150" name="Group 171">
                  <a:extLst>
                    <a:ext uri="{FF2B5EF4-FFF2-40B4-BE49-F238E27FC236}">
                      <a16:creationId xmlns:a16="http://schemas.microsoft.com/office/drawing/2014/main" id="{29159A26-2180-4F8D-BFD4-37880718B3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95" y="2081"/>
                  <a:ext cx="544" cy="605"/>
                  <a:chOff x="1895" y="2081"/>
                  <a:chExt cx="544" cy="605"/>
                </a:xfrm>
              </p:grpSpPr>
              <p:sp>
                <p:nvSpPr>
                  <p:cNvPr id="5152" name="Freeform 172">
                    <a:extLst>
                      <a:ext uri="{FF2B5EF4-FFF2-40B4-BE49-F238E27FC236}">
                        <a16:creationId xmlns:a16="http://schemas.microsoft.com/office/drawing/2014/main" id="{E416B04D-B595-4B39-B80C-D8E65FA4095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96" y="2081"/>
                    <a:ext cx="543" cy="605"/>
                  </a:xfrm>
                  <a:custGeom>
                    <a:avLst/>
                    <a:gdLst>
                      <a:gd name="T0" fmla="*/ 464 w 544"/>
                      <a:gd name="T1" fmla="*/ 58 h 605"/>
                      <a:gd name="T2" fmla="*/ 415 w 544"/>
                      <a:gd name="T3" fmla="*/ 156 h 605"/>
                      <a:gd name="T4" fmla="*/ 332 w 544"/>
                      <a:gd name="T5" fmla="*/ 137 h 605"/>
                      <a:gd name="T6" fmla="*/ 255 w 544"/>
                      <a:gd name="T7" fmla="*/ 114 h 605"/>
                      <a:gd name="T8" fmla="*/ 186 w 544"/>
                      <a:gd name="T9" fmla="*/ 83 h 605"/>
                      <a:gd name="T10" fmla="*/ 136 w 544"/>
                      <a:gd name="T11" fmla="*/ 61 h 605"/>
                      <a:gd name="T12" fmla="*/ 42 w 544"/>
                      <a:gd name="T13" fmla="*/ 0 h 605"/>
                      <a:gd name="T14" fmla="*/ 16 w 544"/>
                      <a:gd name="T15" fmla="*/ 10 h 605"/>
                      <a:gd name="T16" fmla="*/ 13 w 544"/>
                      <a:gd name="T17" fmla="*/ 69 h 605"/>
                      <a:gd name="T18" fmla="*/ 52 w 544"/>
                      <a:gd name="T19" fmla="*/ 124 h 605"/>
                      <a:gd name="T20" fmla="*/ 20 w 544"/>
                      <a:gd name="T21" fmla="*/ 117 h 605"/>
                      <a:gd name="T22" fmla="*/ 0 w 544"/>
                      <a:gd name="T23" fmla="*/ 143 h 605"/>
                      <a:gd name="T24" fmla="*/ 6 w 544"/>
                      <a:gd name="T25" fmla="*/ 169 h 605"/>
                      <a:gd name="T26" fmla="*/ 33 w 544"/>
                      <a:gd name="T27" fmla="*/ 202 h 605"/>
                      <a:gd name="T28" fmla="*/ 20 w 544"/>
                      <a:gd name="T29" fmla="*/ 215 h 605"/>
                      <a:gd name="T30" fmla="*/ 6 w 544"/>
                      <a:gd name="T31" fmla="*/ 235 h 605"/>
                      <a:gd name="T32" fmla="*/ 6 w 544"/>
                      <a:gd name="T33" fmla="*/ 259 h 605"/>
                      <a:gd name="T34" fmla="*/ 20 w 544"/>
                      <a:gd name="T35" fmla="*/ 299 h 605"/>
                      <a:gd name="T36" fmla="*/ 65 w 544"/>
                      <a:gd name="T37" fmla="*/ 337 h 605"/>
                      <a:gd name="T38" fmla="*/ 45 w 544"/>
                      <a:gd name="T39" fmla="*/ 350 h 605"/>
                      <a:gd name="T40" fmla="*/ 36 w 544"/>
                      <a:gd name="T41" fmla="*/ 383 h 605"/>
                      <a:gd name="T42" fmla="*/ 48 w 544"/>
                      <a:gd name="T43" fmla="*/ 416 h 605"/>
                      <a:gd name="T44" fmla="*/ 89 w 544"/>
                      <a:gd name="T45" fmla="*/ 436 h 605"/>
                      <a:gd name="T46" fmla="*/ 141 w 544"/>
                      <a:gd name="T47" fmla="*/ 456 h 605"/>
                      <a:gd name="T48" fmla="*/ 183 w 544"/>
                      <a:gd name="T49" fmla="*/ 491 h 605"/>
                      <a:gd name="T50" fmla="*/ 215 w 544"/>
                      <a:gd name="T51" fmla="*/ 524 h 605"/>
                      <a:gd name="T52" fmla="*/ 245 w 544"/>
                      <a:gd name="T53" fmla="*/ 556 h 605"/>
                      <a:gd name="T54" fmla="*/ 279 w 544"/>
                      <a:gd name="T55" fmla="*/ 593 h 605"/>
                      <a:gd name="T56" fmla="*/ 339 w 544"/>
                      <a:gd name="T57" fmla="*/ 605 h 605"/>
                      <a:gd name="T58" fmla="*/ 455 w 544"/>
                      <a:gd name="T59" fmla="*/ 456 h 605"/>
                      <a:gd name="T60" fmla="*/ 475 w 544"/>
                      <a:gd name="T61" fmla="*/ 344 h 605"/>
                      <a:gd name="T62" fmla="*/ 482 w 544"/>
                      <a:gd name="T63" fmla="*/ 279 h 605"/>
                      <a:gd name="T64" fmla="*/ 511 w 544"/>
                      <a:gd name="T65" fmla="*/ 246 h 605"/>
                      <a:gd name="T66" fmla="*/ 533 w 544"/>
                      <a:gd name="T67" fmla="*/ 212 h 605"/>
                      <a:gd name="T68" fmla="*/ 544 w 544"/>
                      <a:gd name="T69" fmla="*/ 160 h 605"/>
                      <a:gd name="T70" fmla="*/ 541 w 544"/>
                      <a:gd name="T71" fmla="*/ 125 h 605"/>
                      <a:gd name="T72" fmla="*/ 530 w 544"/>
                      <a:gd name="T73" fmla="*/ 96 h 605"/>
                      <a:gd name="T74" fmla="*/ 511 w 544"/>
                      <a:gd name="T75" fmla="*/ 67 h 605"/>
                      <a:gd name="T76" fmla="*/ 489 w 544"/>
                      <a:gd name="T77" fmla="*/ 55 h 605"/>
                      <a:gd name="T78" fmla="*/ 464 w 544"/>
                      <a:gd name="T79" fmla="*/ 58 h 605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w 544"/>
                      <a:gd name="T121" fmla="*/ 0 h 605"/>
                      <a:gd name="T122" fmla="*/ 544 w 544"/>
                      <a:gd name="T123" fmla="*/ 605 h 605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T120" t="T121" r="T122" b="T123"/>
                    <a:pathLst>
                      <a:path w="544" h="605">
                        <a:moveTo>
                          <a:pt x="464" y="58"/>
                        </a:moveTo>
                        <a:lnTo>
                          <a:pt x="415" y="156"/>
                        </a:lnTo>
                        <a:lnTo>
                          <a:pt x="332" y="137"/>
                        </a:lnTo>
                        <a:lnTo>
                          <a:pt x="255" y="114"/>
                        </a:lnTo>
                        <a:lnTo>
                          <a:pt x="186" y="83"/>
                        </a:lnTo>
                        <a:lnTo>
                          <a:pt x="136" y="61"/>
                        </a:lnTo>
                        <a:lnTo>
                          <a:pt x="42" y="0"/>
                        </a:lnTo>
                        <a:lnTo>
                          <a:pt x="16" y="10"/>
                        </a:lnTo>
                        <a:lnTo>
                          <a:pt x="13" y="69"/>
                        </a:lnTo>
                        <a:lnTo>
                          <a:pt x="52" y="124"/>
                        </a:lnTo>
                        <a:lnTo>
                          <a:pt x="20" y="117"/>
                        </a:lnTo>
                        <a:lnTo>
                          <a:pt x="0" y="143"/>
                        </a:lnTo>
                        <a:lnTo>
                          <a:pt x="6" y="169"/>
                        </a:lnTo>
                        <a:lnTo>
                          <a:pt x="33" y="202"/>
                        </a:lnTo>
                        <a:lnTo>
                          <a:pt x="20" y="215"/>
                        </a:lnTo>
                        <a:lnTo>
                          <a:pt x="6" y="235"/>
                        </a:lnTo>
                        <a:lnTo>
                          <a:pt x="6" y="259"/>
                        </a:lnTo>
                        <a:lnTo>
                          <a:pt x="20" y="299"/>
                        </a:lnTo>
                        <a:lnTo>
                          <a:pt x="65" y="337"/>
                        </a:lnTo>
                        <a:lnTo>
                          <a:pt x="45" y="350"/>
                        </a:lnTo>
                        <a:lnTo>
                          <a:pt x="36" y="383"/>
                        </a:lnTo>
                        <a:lnTo>
                          <a:pt x="48" y="416"/>
                        </a:lnTo>
                        <a:lnTo>
                          <a:pt x="89" y="436"/>
                        </a:lnTo>
                        <a:lnTo>
                          <a:pt x="141" y="456"/>
                        </a:lnTo>
                        <a:lnTo>
                          <a:pt x="183" y="491"/>
                        </a:lnTo>
                        <a:lnTo>
                          <a:pt x="215" y="524"/>
                        </a:lnTo>
                        <a:lnTo>
                          <a:pt x="245" y="556"/>
                        </a:lnTo>
                        <a:lnTo>
                          <a:pt x="279" y="593"/>
                        </a:lnTo>
                        <a:lnTo>
                          <a:pt x="339" y="605"/>
                        </a:lnTo>
                        <a:lnTo>
                          <a:pt x="455" y="456"/>
                        </a:lnTo>
                        <a:lnTo>
                          <a:pt x="475" y="344"/>
                        </a:lnTo>
                        <a:lnTo>
                          <a:pt x="482" y="279"/>
                        </a:lnTo>
                        <a:lnTo>
                          <a:pt x="511" y="246"/>
                        </a:lnTo>
                        <a:lnTo>
                          <a:pt x="533" y="212"/>
                        </a:lnTo>
                        <a:lnTo>
                          <a:pt x="544" y="160"/>
                        </a:lnTo>
                        <a:lnTo>
                          <a:pt x="541" y="125"/>
                        </a:lnTo>
                        <a:lnTo>
                          <a:pt x="530" y="96"/>
                        </a:lnTo>
                        <a:lnTo>
                          <a:pt x="511" y="67"/>
                        </a:lnTo>
                        <a:lnTo>
                          <a:pt x="489" y="55"/>
                        </a:lnTo>
                        <a:lnTo>
                          <a:pt x="464" y="5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11113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5153" name="Group 173">
                    <a:extLst>
                      <a:ext uri="{FF2B5EF4-FFF2-40B4-BE49-F238E27FC236}">
                        <a16:creationId xmlns:a16="http://schemas.microsoft.com/office/drawing/2014/main" id="{6C34D1A4-FC62-42EA-BC45-ABC130ABDCE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28" y="2173"/>
                    <a:ext cx="405" cy="295"/>
                    <a:chOff x="1928" y="2173"/>
                    <a:chExt cx="405" cy="295"/>
                  </a:xfrm>
                </p:grpSpPr>
                <p:sp>
                  <p:nvSpPr>
                    <p:cNvPr id="5154" name="Freeform 174">
                      <a:extLst>
                        <a:ext uri="{FF2B5EF4-FFF2-40B4-BE49-F238E27FC236}">
                          <a16:creationId xmlns:a16="http://schemas.microsoft.com/office/drawing/2014/main" id="{59ADF493-17B6-41A6-9C00-9C84EFCFACE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39" y="2199"/>
                      <a:ext cx="288" cy="100"/>
                    </a:xfrm>
                    <a:custGeom>
                      <a:avLst/>
                      <a:gdLst>
                        <a:gd name="T0" fmla="*/ 0 w 287"/>
                        <a:gd name="T1" fmla="*/ 0 h 101"/>
                        <a:gd name="T2" fmla="*/ 64 w 287"/>
                        <a:gd name="T3" fmla="*/ 48 h 101"/>
                        <a:gd name="T4" fmla="*/ 142 w 287"/>
                        <a:gd name="T5" fmla="*/ 85 h 101"/>
                        <a:gd name="T6" fmla="*/ 223 w 287"/>
                        <a:gd name="T7" fmla="*/ 101 h 101"/>
                        <a:gd name="T8" fmla="*/ 287 w 287"/>
                        <a:gd name="T9" fmla="*/ 101 h 10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7"/>
                        <a:gd name="T16" fmla="*/ 0 h 101"/>
                        <a:gd name="T17" fmla="*/ 287 w 287"/>
                        <a:gd name="T18" fmla="*/ 101 h 10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7" h="101">
                          <a:moveTo>
                            <a:pt x="0" y="0"/>
                          </a:moveTo>
                          <a:lnTo>
                            <a:pt x="64" y="48"/>
                          </a:lnTo>
                          <a:lnTo>
                            <a:pt x="142" y="85"/>
                          </a:lnTo>
                          <a:lnTo>
                            <a:pt x="223" y="101"/>
                          </a:lnTo>
                          <a:lnTo>
                            <a:pt x="287" y="101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155" name="Freeform 175">
                      <a:extLst>
                        <a:ext uri="{FF2B5EF4-FFF2-40B4-BE49-F238E27FC236}">
                          <a16:creationId xmlns:a16="http://schemas.microsoft.com/office/drawing/2014/main" id="{5920366B-9470-42A9-ACFE-C672AA1268D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28" y="2289"/>
                      <a:ext cx="210" cy="93"/>
                    </a:xfrm>
                    <a:custGeom>
                      <a:avLst/>
                      <a:gdLst>
                        <a:gd name="T0" fmla="*/ 0 w 209"/>
                        <a:gd name="T1" fmla="*/ 0 h 94"/>
                        <a:gd name="T2" fmla="*/ 48 w 209"/>
                        <a:gd name="T3" fmla="*/ 38 h 94"/>
                        <a:gd name="T4" fmla="*/ 121 w 209"/>
                        <a:gd name="T5" fmla="*/ 74 h 94"/>
                        <a:gd name="T6" fmla="*/ 209 w 209"/>
                        <a:gd name="T7" fmla="*/ 94 h 9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09"/>
                        <a:gd name="T13" fmla="*/ 0 h 94"/>
                        <a:gd name="T14" fmla="*/ 209 w 209"/>
                        <a:gd name="T15" fmla="*/ 94 h 94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09" h="94">
                          <a:moveTo>
                            <a:pt x="0" y="0"/>
                          </a:moveTo>
                          <a:lnTo>
                            <a:pt x="48" y="38"/>
                          </a:lnTo>
                          <a:lnTo>
                            <a:pt x="121" y="74"/>
                          </a:lnTo>
                          <a:lnTo>
                            <a:pt x="209" y="94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156" name="Freeform 176">
                      <a:extLst>
                        <a:ext uri="{FF2B5EF4-FFF2-40B4-BE49-F238E27FC236}">
                          <a16:creationId xmlns:a16="http://schemas.microsoft.com/office/drawing/2014/main" id="{4B98E1EB-15D1-4BCA-9691-01FA5321189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60" y="2417"/>
                      <a:ext cx="140" cy="51"/>
                    </a:xfrm>
                    <a:custGeom>
                      <a:avLst/>
                      <a:gdLst>
                        <a:gd name="T0" fmla="*/ 0 w 140"/>
                        <a:gd name="T1" fmla="*/ 0 h 50"/>
                        <a:gd name="T2" fmla="*/ 66 w 140"/>
                        <a:gd name="T3" fmla="*/ 33 h 50"/>
                        <a:gd name="T4" fmla="*/ 140 w 140"/>
                        <a:gd name="T5" fmla="*/ 50 h 50"/>
                        <a:gd name="T6" fmla="*/ 0 60000 65536"/>
                        <a:gd name="T7" fmla="*/ 0 60000 65536"/>
                        <a:gd name="T8" fmla="*/ 0 60000 65536"/>
                        <a:gd name="T9" fmla="*/ 0 w 140"/>
                        <a:gd name="T10" fmla="*/ 0 h 50"/>
                        <a:gd name="T11" fmla="*/ 140 w 140"/>
                        <a:gd name="T12" fmla="*/ 50 h 5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40" h="50">
                          <a:moveTo>
                            <a:pt x="0" y="0"/>
                          </a:moveTo>
                          <a:lnTo>
                            <a:pt x="66" y="33"/>
                          </a:lnTo>
                          <a:lnTo>
                            <a:pt x="140" y="50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157" name="Freeform 177">
                      <a:extLst>
                        <a:ext uri="{FF2B5EF4-FFF2-40B4-BE49-F238E27FC236}">
                          <a16:creationId xmlns:a16="http://schemas.microsoft.com/office/drawing/2014/main" id="{564A713E-C14A-4A85-8307-4AD6E5E7654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23" y="2173"/>
                      <a:ext cx="11" cy="60"/>
                    </a:xfrm>
                    <a:custGeom>
                      <a:avLst/>
                      <a:gdLst>
                        <a:gd name="T0" fmla="*/ 5 w 10"/>
                        <a:gd name="T1" fmla="*/ 61 h 61"/>
                        <a:gd name="T2" fmla="*/ 0 w 10"/>
                        <a:gd name="T3" fmla="*/ 35 h 61"/>
                        <a:gd name="T4" fmla="*/ 1 w 10"/>
                        <a:gd name="T5" fmla="*/ 20 h 61"/>
                        <a:gd name="T6" fmla="*/ 10 w 10"/>
                        <a:gd name="T7" fmla="*/ 0 h 61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0"/>
                        <a:gd name="T13" fmla="*/ 0 h 61"/>
                        <a:gd name="T14" fmla="*/ 10 w 10"/>
                        <a:gd name="T15" fmla="*/ 61 h 61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0" h="61">
                          <a:moveTo>
                            <a:pt x="5" y="61"/>
                          </a:moveTo>
                          <a:lnTo>
                            <a:pt x="0" y="35"/>
                          </a:lnTo>
                          <a:lnTo>
                            <a:pt x="1" y="20"/>
                          </a:lnTo>
                          <a:lnTo>
                            <a:pt x="10" y="0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5151" name="Freeform 178">
                  <a:extLst>
                    <a:ext uri="{FF2B5EF4-FFF2-40B4-BE49-F238E27FC236}">
                      <a16:creationId xmlns:a16="http://schemas.microsoft.com/office/drawing/2014/main" id="{D828EC8C-9A01-49E9-9CC2-EDB990145C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1" y="2387"/>
                  <a:ext cx="379" cy="445"/>
                </a:xfrm>
                <a:custGeom>
                  <a:avLst/>
                  <a:gdLst>
                    <a:gd name="T0" fmla="*/ 227 w 380"/>
                    <a:gd name="T1" fmla="*/ 0 h 446"/>
                    <a:gd name="T2" fmla="*/ 305 w 380"/>
                    <a:gd name="T3" fmla="*/ 54 h 446"/>
                    <a:gd name="T4" fmla="*/ 380 w 380"/>
                    <a:gd name="T5" fmla="*/ 124 h 446"/>
                    <a:gd name="T6" fmla="*/ 377 w 380"/>
                    <a:gd name="T7" fmla="*/ 165 h 446"/>
                    <a:gd name="T8" fmla="*/ 360 w 380"/>
                    <a:gd name="T9" fmla="*/ 203 h 446"/>
                    <a:gd name="T10" fmla="*/ 321 w 380"/>
                    <a:gd name="T11" fmla="*/ 281 h 446"/>
                    <a:gd name="T12" fmla="*/ 247 w 380"/>
                    <a:gd name="T13" fmla="*/ 378 h 446"/>
                    <a:gd name="T14" fmla="*/ 165 w 380"/>
                    <a:gd name="T15" fmla="*/ 446 h 446"/>
                    <a:gd name="T16" fmla="*/ 77 w 380"/>
                    <a:gd name="T17" fmla="*/ 423 h 446"/>
                    <a:gd name="T18" fmla="*/ 24 w 380"/>
                    <a:gd name="T19" fmla="*/ 385 h 446"/>
                    <a:gd name="T20" fmla="*/ 0 w 380"/>
                    <a:gd name="T21" fmla="*/ 338 h 446"/>
                    <a:gd name="T22" fmla="*/ 0 w 380"/>
                    <a:gd name="T23" fmla="*/ 274 h 446"/>
                    <a:gd name="T24" fmla="*/ 24 w 380"/>
                    <a:gd name="T25" fmla="*/ 281 h 446"/>
                    <a:gd name="T26" fmla="*/ 77 w 380"/>
                    <a:gd name="T27" fmla="*/ 255 h 446"/>
                    <a:gd name="T28" fmla="*/ 116 w 380"/>
                    <a:gd name="T29" fmla="*/ 209 h 446"/>
                    <a:gd name="T30" fmla="*/ 190 w 380"/>
                    <a:gd name="T31" fmla="*/ 121 h 446"/>
                    <a:gd name="T32" fmla="*/ 227 w 380"/>
                    <a:gd name="T33" fmla="*/ 0 h 44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80"/>
                    <a:gd name="T52" fmla="*/ 0 h 446"/>
                    <a:gd name="T53" fmla="*/ 380 w 380"/>
                    <a:gd name="T54" fmla="*/ 446 h 44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80" h="446">
                      <a:moveTo>
                        <a:pt x="227" y="0"/>
                      </a:moveTo>
                      <a:lnTo>
                        <a:pt x="305" y="54"/>
                      </a:lnTo>
                      <a:lnTo>
                        <a:pt x="380" y="124"/>
                      </a:lnTo>
                      <a:lnTo>
                        <a:pt x="377" y="165"/>
                      </a:lnTo>
                      <a:lnTo>
                        <a:pt x="360" y="203"/>
                      </a:lnTo>
                      <a:lnTo>
                        <a:pt x="321" y="281"/>
                      </a:lnTo>
                      <a:lnTo>
                        <a:pt x="247" y="378"/>
                      </a:lnTo>
                      <a:lnTo>
                        <a:pt x="165" y="446"/>
                      </a:lnTo>
                      <a:lnTo>
                        <a:pt x="77" y="423"/>
                      </a:lnTo>
                      <a:lnTo>
                        <a:pt x="24" y="385"/>
                      </a:lnTo>
                      <a:lnTo>
                        <a:pt x="0" y="338"/>
                      </a:lnTo>
                      <a:lnTo>
                        <a:pt x="0" y="274"/>
                      </a:lnTo>
                      <a:lnTo>
                        <a:pt x="24" y="281"/>
                      </a:lnTo>
                      <a:lnTo>
                        <a:pt x="77" y="255"/>
                      </a:lnTo>
                      <a:lnTo>
                        <a:pt x="116" y="209"/>
                      </a:lnTo>
                      <a:lnTo>
                        <a:pt x="190" y="121"/>
                      </a:lnTo>
                      <a:lnTo>
                        <a:pt x="227" y="0"/>
                      </a:lnTo>
                      <a:close/>
                    </a:path>
                  </a:pathLst>
                </a:custGeom>
                <a:solidFill>
                  <a:srgbClr val="C0E0FF"/>
                </a:solidFill>
                <a:ln w="111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38104" name="Group 181">
            <a:extLst>
              <a:ext uri="{FF2B5EF4-FFF2-40B4-BE49-F238E27FC236}">
                <a16:creationId xmlns:a16="http://schemas.microsoft.com/office/drawing/2014/main" id="{185C219E-7882-4A8D-BE94-94B0CE539EAD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819400"/>
            <a:ext cx="4648200" cy="1447800"/>
            <a:chOff x="1344" y="1776"/>
            <a:chExt cx="2928" cy="912"/>
          </a:xfrm>
        </p:grpSpPr>
        <p:sp>
          <p:nvSpPr>
            <p:cNvPr id="5141" name="AutoShape 182">
              <a:extLst>
                <a:ext uri="{FF2B5EF4-FFF2-40B4-BE49-F238E27FC236}">
                  <a16:creationId xmlns:a16="http://schemas.microsoft.com/office/drawing/2014/main" id="{29334140-0490-4F5B-AF03-D6D5AF892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776"/>
              <a:ext cx="2928" cy="912"/>
            </a:xfrm>
            <a:prstGeom prst="cloudCallout">
              <a:avLst>
                <a:gd name="adj1" fmla="val 40269"/>
                <a:gd name="adj2" fmla="val 138375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2700000" scaled="1"/>
            </a:gra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When you have to solve the system for different    with a fixed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142" name="Object 183">
              <a:extLst>
                <a:ext uri="{FF2B5EF4-FFF2-40B4-BE49-F238E27FC236}">
                  <a16:creationId xmlns:a16="http://schemas.microsoft.com/office/drawing/2014/main" id="{0E2FB295-7821-4751-8B4D-A4376B051E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5" y="2304"/>
            <a:ext cx="1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835" imgH="202936" progId="Equation.3">
                    <p:embed/>
                  </p:oleObj>
                </mc:Choice>
                <mc:Fallback>
                  <p:oleObj name="Equation" r:id="rId21" imgW="126835" imgH="202936" progId="Equation.3">
                    <p:embed/>
                    <p:pic>
                      <p:nvPicPr>
                        <p:cNvPr id="5142" name="Object 183">
                          <a:extLst>
                            <a:ext uri="{FF2B5EF4-FFF2-40B4-BE49-F238E27FC236}">
                              <a16:creationId xmlns:a16="http://schemas.microsoft.com/office/drawing/2014/main" id="{0E2FB295-7821-4751-8B4D-A4376B051E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2304"/>
                          <a:ext cx="15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072" name="AutoShape 184">
            <a:extLst>
              <a:ext uri="{FF2B5EF4-FFF2-40B4-BE49-F238E27FC236}">
                <a16:creationId xmlns:a16="http://schemas.microsoft.com/office/drawing/2014/main" id="{0A928827-3ECF-4AF3-B751-4DA33F479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6063" y="2928938"/>
            <a:ext cx="3886200" cy="1143000"/>
          </a:xfrm>
          <a:prstGeom prst="cloudCallout">
            <a:avLst>
              <a:gd name="adj1" fmla="val -47671"/>
              <a:gd name="adj2" fmla="val 151250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Could you be more specific, please?</a:t>
            </a:r>
          </a:p>
        </p:txBody>
      </p:sp>
      <p:grpSp>
        <p:nvGrpSpPr>
          <p:cNvPr id="38105" name="Group 189">
            <a:extLst>
              <a:ext uri="{FF2B5EF4-FFF2-40B4-BE49-F238E27FC236}">
                <a16:creationId xmlns:a16="http://schemas.microsoft.com/office/drawing/2014/main" id="{F0FEB350-71E0-4B1E-941F-757E5F7CFFD5}"/>
              </a:ext>
            </a:extLst>
          </p:cNvPr>
          <p:cNvGrpSpPr>
            <a:grpSpLocks/>
          </p:cNvGrpSpPr>
          <p:nvPr/>
        </p:nvGrpSpPr>
        <p:grpSpPr bwMode="auto">
          <a:xfrm>
            <a:off x="1928813" y="2500313"/>
            <a:ext cx="5029200" cy="2057400"/>
            <a:chOff x="1296" y="1728"/>
            <a:chExt cx="3168" cy="1296"/>
          </a:xfrm>
        </p:grpSpPr>
        <p:sp>
          <p:nvSpPr>
            <p:cNvPr id="5137" name="AutoShape 190">
              <a:extLst>
                <a:ext uri="{FF2B5EF4-FFF2-40B4-BE49-F238E27FC236}">
                  <a16:creationId xmlns:a16="http://schemas.microsoft.com/office/drawing/2014/main" id="{7C8F7A5C-BDB3-40D5-9AE3-1E2554372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728"/>
              <a:ext cx="3168" cy="1296"/>
            </a:xfrm>
            <a:prstGeom prst="cloudCallout">
              <a:avLst>
                <a:gd name="adj1" fmla="val 35005"/>
                <a:gd name="adj2" fmla="val 87037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2700000" scaled="1"/>
            </a:gra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Factorize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first, then 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for every     you only have to 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solve two simple triangular 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systems                  and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138" name="Object 191">
              <a:extLst>
                <a:ext uri="{FF2B5EF4-FFF2-40B4-BE49-F238E27FC236}">
                  <a16:creationId xmlns:a16="http://schemas.microsoft.com/office/drawing/2014/main" id="{F4EF4A87-4670-45B8-9AFE-7C071814BE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112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835" imgH="202936" progId="Equation.3">
                    <p:embed/>
                  </p:oleObj>
                </mc:Choice>
                <mc:Fallback>
                  <p:oleObj name="Equation" r:id="rId23" imgW="126835" imgH="202936" progId="Equation.3">
                    <p:embed/>
                    <p:pic>
                      <p:nvPicPr>
                        <p:cNvPr id="5138" name="Object 191">
                          <a:extLst>
                            <a:ext uri="{FF2B5EF4-FFF2-40B4-BE49-F238E27FC236}">
                              <a16:creationId xmlns:a16="http://schemas.microsoft.com/office/drawing/2014/main" id="{F4EF4A87-4670-45B8-9AFE-7C071814BE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112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192">
              <a:extLst>
                <a:ext uri="{FF2B5EF4-FFF2-40B4-BE49-F238E27FC236}">
                  <a16:creationId xmlns:a16="http://schemas.microsoft.com/office/drawing/2014/main" id="{7E0E7D48-58CC-466F-9B8D-5F09252865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448"/>
            <a:ext cx="73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57200" imgH="228600" progId="Equation.3">
                    <p:embed/>
                  </p:oleObj>
                </mc:Choice>
                <mc:Fallback>
                  <p:oleObj name="Equation" r:id="rId25" imgW="457200" imgH="228600" progId="Equation.3">
                    <p:embed/>
                    <p:pic>
                      <p:nvPicPr>
                        <p:cNvPr id="5139" name="Object 192">
                          <a:extLst>
                            <a:ext uri="{FF2B5EF4-FFF2-40B4-BE49-F238E27FC236}">
                              <a16:creationId xmlns:a16="http://schemas.microsoft.com/office/drawing/2014/main" id="{7E0E7D48-58CC-466F-9B8D-5F09252865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448"/>
                          <a:ext cx="73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Object 193">
              <a:extLst>
                <a:ext uri="{FF2B5EF4-FFF2-40B4-BE49-F238E27FC236}">
                  <a16:creationId xmlns:a16="http://schemas.microsoft.com/office/drawing/2014/main" id="{39C66A2E-C089-441A-9766-88E4DAFDBA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640"/>
            <a:ext cx="69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82391" imgH="203112" progId="Equation.3">
                    <p:embed/>
                  </p:oleObj>
                </mc:Choice>
                <mc:Fallback>
                  <p:oleObj name="Equation" r:id="rId27" imgW="482391" imgH="203112" progId="Equation.3">
                    <p:embed/>
                    <p:pic>
                      <p:nvPicPr>
                        <p:cNvPr id="5140" name="Object 193">
                          <a:extLst>
                            <a:ext uri="{FF2B5EF4-FFF2-40B4-BE49-F238E27FC236}">
                              <a16:creationId xmlns:a16="http://schemas.microsoft.com/office/drawing/2014/main" id="{39C66A2E-C089-441A-9766-88E4DAFDBA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40"/>
                          <a:ext cx="69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37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1" dur="500"/>
                                        <p:tgtEl>
                                          <p:spTgt spid="38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380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1" dur="500"/>
                                        <p:tgtEl>
                                          <p:spTgt spid="38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4" grpId="0" animBg="1" autoUpdateAnimBg="0"/>
      <p:bldP spid="37924" grpId="0" animBg="1" autoUpdateAnimBg="0"/>
      <p:bldP spid="37972" grpId="0" animBg="1" autoUpdateAnimBg="0"/>
      <p:bldP spid="3807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9CB4E7A-9301-4E2E-A548-0738421FD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518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Matrix Factorization – Matrix Form of G.E.</a:t>
            </a:r>
          </a:p>
        </p:txBody>
      </p:sp>
      <p:sp>
        <p:nvSpPr>
          <p:cNvPr id="38931" name="Text Box 19">
            <a:extLst>
              <a:ext uri="{FF2B5EF4-FFF2-40B4-BE49-F238E27FC236}">
                <a16:creationId xmlns:a16="http://schemas.microsoft.com/office/drawing/2014/main" id="{5A4C8BCE-7F26-4041-9B05-F321F0C98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28800"/>
            <a:ext cx="821531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证明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§2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中定理可知，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U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分解存在。下面证明唯一性。</a:t>
            </a:r>
          </a:p>
        </p:txBody>
      </p:sp>
      <p:sp>
        <p:nvSpPr>
          <p:cNvPr id="38932" name="Text Box 20">
            <a:extLst>
              <a:ext uri="{FF2B5EF4-FFF2-40B4-BE49-F238E27FC236}">
                <a16:creationId xmlns:a16="http://schemas.microsoft.com/office/drawing/2014/main" id="{C7A051B6-528F-497A-AA36-623A1F315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286000"/>
            <a:ext cx="63246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若不唯一，则可设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，推出</a:t>
            </a:r>
          </a:p>
        </p:txBody>
      </p:sp>
      <p:graphicFrame>
        <p:nvGraphicFramePr>
          <p:cNvPr id="38933" name="Object 21">
            <a:extLst>
              <a:ext uri="{FF2B5EF4-FFF2-40B4-BE49-F238E27FC236}">
                <a16:creationId xmlns:a16="http://schemas.microsoft.com/office/drawing/2014/main" id="{6A518280-2A0D-4016-8493-43D7759EF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28413"/>
              </p:ext>
            </p:extLst>
          </p:nvPr>
        </p:nvGraphicFramePr>
        <p:xfrm>
          <a:off x="2017713" y="2819400"/>
          <a:ext cx="1030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900" imgH="228600" progId="Equation.3">
                  <p:embed/>
                </p:oleObj>
              </mc:Choice>
              <mc:Fallback>
                <p:oleObj name="Equation" r:id="rId9" imgW="596900" imgH="228600" progId="Equation.3">
                  <p:embed/>
                  <p:pic>
                    <p:nvPicPr>
                      <p:cNvPr id="38933" name="Object 21">
                        <a:extLst>
                          <a:ext uri="{FF2B5EF4-FFF2-40B4-BE49-F238E27FC236}">
                            <a16:creationId xmlns:a16="http://schemas.microsoft.com/office/drawing/2014/main" id="{6A518280-2A0D-4016-8493-43D7759EF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819400"/>
                        <a:ext cx="1030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2">
            <a:extLst>
              <a:ext uri="{FF2B5EF4-FFF2-40B4-BE49-F238E27FC236}">
                <a16:creationId xmlns:a16="http://schemas.microsoft.com/office/drawing/2014/main" id="{8F6B1759-BBAD-482F-8F3C-100227DE8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51663"/>
              </p:ext>
            </p:extLst>
          </p:nvPr>
        </p:nvGraphicFramePr>
        <p:xfrm>
          <a:off x="3124200" y="2819400"/>
          <a:ext cx="2819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5100" imgH="228600" progId="Equation.3">
                  <p:embed/>
                </p:oleObj>
              </mc:Choice>
              <mc:Fallback>
                <p:oleObj name="Equation" r:id="rId11" imgW="1435100" imgH="228600" progId="Equation.3">
                  <p:embed/>
                  <p:pic>
                    <p:nvPicPr>
                      <p:cNvPr id="38934" name="Object 22">
                        <a:extLst>
                          <a:ext uri="{FF2B5EF4-FFF2-40B4-BE49-F238E27FC236}">
                            <a16:creationId xmlns:a16="http://schemas.microsoft.com/office/drawing/2014/main" id="{8F6B1759-BBAD-482F-8F3C-100227DE8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2819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AutoShape 23">
            <a:extLst>
              <a:ext uri="{FF2B5EF4-FFF2-40B4-BE49-F238E27FC236}">
                <a16:creationId xmlns:a16="http://schemas.microsoft.com/office/drawing/2014/main" id="{E591BDB0-4090-4254-83AE-868312E70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10000"/>
            <a:ext cx="3124200" cy="533400"/>
          </a:xfrm>
          <a:prstGeom prst="wedgeEllipseCallout">
            <a:avLst>
              <a:gd name="adj1" fmla="val -5333"/>
              <a:gd name="adj2" fmla="val -16845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Upper-triangular</a:t>
            </a:r>
          </a:p>
        </p:txBody>
      </p:sp>
      <p:sp>
        <p:nvSpPr>
          <p:cNvPr id="38936" name="AutoShape 24">
            <a:extLst>
              <a:ext uri="{FF2B5EF4-FFF2-40B4-BE49-F238E27FC236}">
                <a16:creationId xmlns:a16="http://schemas.microsoft.com/office/drawing/2014/main" id="{3EA126B1-B094-4AB1-B5B3-39F547F28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505200"/>
            <a:ext cx="3124200" cy="1143000"/>
          </a:xfrm>
          <a:prstGeom prst="wedgeEllipseCallout">
            <a:avLst>
              <a:gd name="adj1" fmla="val -3963"/>
              <a:gd name="adj2" fmla="val -84028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t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Lower-triangular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000" b="1">
                <a:ea typeface="华文中宋" panose="02010600040101010101" pitchFamily="2" charset="-122"/>
                <a:cs typeface="Times New Roman" panose="02020603050405020304" pitchFamily="18" charset="0"/>
              </a:rPr>
              <a:t>With diagonal entries </a:t>
            </a:r>
            <a:r>
              <a:rPr lang="en-US" altLang="zh-CN" sz="20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937" name="AutoShape 25">
            <a:extLst>
              <a:ext uri="{FF2B5EF4-FFF2-40B4-BE49-F238E27FC236}">
                <a16:creationId xmlns:a16="http://schemas.microsoft.com/office/drawing/2014/main" id="{A99E47B3-F41F-48C4-B324-A11DD02AC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962400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938" name="Object 26">
            <a:extLst>
              <a:ext uri="{FF2B5EF4-FFF2-40B4-BE49-F238E27FC236}">
                <a16:creationId xmlns:a16="http://schemas.microsoft.com/office/drawing/2014/main" id="{3FF8F70A-A79C-4610-B82A-F4A885684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51952"/>
              </p:ext>
            </p:extLst>
          </p:nvPr>
        </p:nvGraphicFramePr>
        <p:xfrm>
          <a:off x="6019800" y="2819400"/>
          <a:ext cx="609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780" imgH="164957" progId="Equation.3">
                  <p:embed/>
                </p:oleObj>
              </mc:Choice>
              <mc:Fallback>
                <p:oleObj name="Equation" r:id="rId13" imgW="253780" imgH="164957" progId="Equation.3">
                  <p:embed/>
                  <p:pic>
                    <p:nvPicPr>
                      <p:cNvPr id="38938" name="Object 26">
                        <a:extLst>
                          <a:ext uri="{FF2B5EF4-FFF2-40B4-BE49-F238E27FC236}">
                            <a16:creationId xmlns:a16="http://schemas.microsoft.com/office/drawing/2014/main" id="{3FF8F70A-A79C-4610-B82A-F4A885684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19400"/>
                        <a:ext cx="609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9" name="Text Box 27">
            <a:extLst>
              <a:ext uri="{FF2B5EF4-FFF2-40B4-BE49-F238E27FC236}">
                <a16:creationId xmlns:a16="http://schemas.microsoft.com/office/drawing/2014/main" id="{E3AE3B84-6F27-4312-88E5-3C4CD8713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7432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>
              <a:solidFill>
                <a:srgbClr val="FF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6B5A96A1-2E71-4BE6-A548-FBC5B151AEF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800600"/>
            <a:ext cx="7988300" cy="1752600"/>
            <a:chOff x="336" y="3024"/>
            <a:chExt cx="5032" cy="1104"/>
          </a:xfrm>
        </p:grpSpPr>
        <p:sp>
          <p:nvSpPr>
            <p:cNvPr id="38940" name="AutoShape 28" descr="再生纸">
              <a:extLst>
                <a:ext uri="{FF2B5EF4-FFF2-40B4-BE49-F238E27FC236}">
                  <a16:creationId xmlns:a16="http://schemas.microsoft.com/office/drawing/2014/main" id="{CD108360-B4D0-492E-A20B-0FC44216F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024"/>
              <a:ext cx="5032" cy="110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5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</p:spPr>
          <p:txBody>
            <a:bodyPr anchor="ctr"/>
            <a:lstStyle/>
            <a:p>
              <a:pPr marL="565150" indent="-565150" eaLnBrk="1" hangingPunct="1">
                <a:defRPr/>
              </a:pPr>
              <a:r>
                <a:rPr lang="zh-CN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注</a:t>
              </a: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： 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为一般下三角阵而 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单位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上三角阵的分解称为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Crout 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分解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  <a:p>
              <a:pPr marL="565150" indent="-565150" eaLnBrk="1" hangingPunct="1">
                <a:defRPr/>
              </a:pP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实际上只要考虑 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baseline="30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的 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LU</a:t>
              </a: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分解，即 </a:t>
              </a:r>
              <a:r>
                <a:rPr lang="zh-CN" altLang="en-US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则</a:t>
              </a:r>
            </a:p>
            <a:p>
              <a:pPr marL="565150" indent="-565150" eaLnBrk="1" hangingPunct="1">
                <a:defRPr/>
              </a:pP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即是 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的 </a:t>
              </a: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Crout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分解。</a:t>
              </a:r>
            </a:p>
          </p:txBody>
        </p:sp>
        <p:graphicFrame>
          <p:nvGraphicFramePr>
            <p:cNvPr id="6166" name="Object 29">
              <a:extLst>
                <a:ext uri="{FF2B5EF4-FFF2-40B4-BE49-F238E27FC236}">
                  <a16:creationId xmlns:a16="http://schemas.microsoft.com/office/drawing/2014/main" id="{C98F65D0-23D5-4DD6-B0BE-4B5F4AAC17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6" y="3538"/>
            <a:ext cx="78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449" imgH="215713" progId="Equation.3">
                    <p:embed/>
                  </p:oleObj>
                </mc:Choice>
                <mc:Fallback>
                  <p:oleObj name="Equation" r:id="rId16" imgW="634449" imgH="215713" progId="Equation.3">
                    <p:embed/>
                    <p:pic>
                      <p:nvPicPr>
                        <p:cNvPr id="6166" name="Object 29">
                          <a:extLst>
                            <a:ext uri="{FF2B5EF4-FFF2-40B4-BE49-F238E27FC236}">
                              <a16:creationId xmlns:a16="http://schemas.microsoft.com/office/drawing/2014/main" id="{C98F65D0-23D5-4DD6-B0BE-4B5F4AAC17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3538"/>
                          <a:ext cx="78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30">
              <a:extLst>
                <a:ext uri="{FF2B5EF4-FFF2-40B4-BE49-F238E27FC236}">
                  <a16:creationId xmlns:a16="http://schemas.microsoft.com/office/drawing/2014/main" id="{DC9667A1-4207-40FD-AF8A-1430AC2A32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1" y="3778"/>
            <a:ext cx="64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60113" imgH="215806" progId="Equation.3">
                    <p:embed/>
                  </p:oleObj>
                </mc:Choice>
                <mc:Fallback>
                  <p:oleObj name="Equation" r:id="rId18" imgW="660113" imgH="215806" progId="Equation.3">
                    <p:embed/>
                    <p:pic>
                      <p:nvPicPr>
                        <p:cNvPr id="6167" name="Object 30">
                          <a:extLst>
                            <a:ext uri="{FF2B5EF4-FFF2-40B4-BE49-F238E27FC236}">
                              <a16:creationId xmlns:a16="http://schemas.microsoft.com/office/drawing/2014/main" id="{DC9667A1-4207-40FD-AF8A-1430AC2A32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3778"/>
                          <a:ext cx="64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9">
            <a:extLst>
              <a:ext uri="{FF2B5EF4-FFF2-40B4-BE49-F238E27FC236}">
                <a16:creationId xmlns:a16="http://schemas.microsoft.com/office/drawing/2014/main" id="{FDF566E7-03B6-4F78-B957-BA3668FD661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"/>
            <a:ext cx="8001000" cy="1428750"/>
            <a:chOff x="336" y="192"/>
            <a:chExt cx="5040" cy="900"/>
          </a:xfrm>
        </p:grpSpPr>
        <p:grpSp>
          <p:nvGrpSpPr>
            <p:cNvPr id="6161" name="Group 18">
              <a:extLst>
                <a:ext uri="{FF2B5EF4-FFF2-40B4-BE49-F238E27FC236}">
                  <a16:creationId xmlns:a16="http://schemas.microsoft.com/office/drawing/2014/main" id="{8ED400D8-C72D-4662-A1EA-6BDB724A94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92"/>
              <a:ext cx="5040" cy="900"/>
              <a:chOff x="336" y="192"/>
              <a:chExt cx="5040" cy="900"/>
            </a:xfrm>
          </p:grpSpPr>
          <p:sp>
            <p:nvSpPr>
              <p:cNvPr id="6163" name="AutoShape 15" descr="白色大理石">
                <a:extLst>
                  <a:ext uri="{FF2B5EF4-FFF2-40B4-BE49-F238E27FC236}">
                    <a16:creationId xmlns:a16="http://schemas.microsoft.com/office/drawing/2014/main" id="{125B557A-A3C1-49B8-AB23-A7B1B85D6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92"/>
                <a:ext cx="672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20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zh-CN" altLang="en-US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定理</a:t>
                </a:r>
              </a:p>
            </p:txBody>
          </p:sp>
          <p:sp>
            <p:nvSpPr>
              <p:cNvPr id="6164" name="Text Box 16">
                <a:extLst>
                  <a:ext uri="{FF2B5EF4-FFF2-40B4-BE49-F238E27FC236}">
                    <a16:creationId xmlns:a16="http://schemas.microsoft.com/office/drawing/2014/main" id="{121EA48D-BDB2-48AA-96EB-D8E468F981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336"/>
                <a:ext cx="5040" cy="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阶矩阵，如果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顺序主子式 </a:t>
                </a:r>
                <a:r>
                  <a:rPr lang="en-US" altLang="zh-CN" sz="2000" b="1" dirty="0">
                    <a:solidFill>
                      <a:srgbClr val="008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/* determinant of leading principal submatrices */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                        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则 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 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U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分解唯一（其中 </a:t>
                </a:r>
                <a:r>
                  <a:rPr lang="en-US" altLang="zh-CN" sz="2400" b="1" i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400" b="1" dirty="0">
                    <a:solidFill>
                      <a:schemeClr val="accent2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单位</a:t>
                </a:r>
                <a:r>
                  <a:rPr lang="zh-CN" altLang="en-US" sz="2400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下三角阵）。</a:t>
                </a:r>
              </a:p>
            </p:txBody>
          </p:sp>
        </p:grpSp>
        <p:graphicFrame>
          <p:nvGraphicFramePr>
            <p:cNvPr id="6162" name="Object 32">
              <a:extLst>
                <a:ext uri="{FF2B5EF4-FFF2-40B4-BE49-F238E27FC236}">
                  <a16:creationId xmlns:a16="http://schemas.microsoft.com/office/drawing/2014/main" id="{F723D2E4-CFA3-4DD9-A7EC-053E03E44C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8" y="597"/>
            <a:ext cx="169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11300" imgH="228600" progId="Equation.3">
                    <p:embed/>
                  </p:oleObj>
                </mc:Choice>
                <mc:Fallback>
                  <p:oleObj name="Equation" r:id="rId21" imgW="1511300" imgH="228600" progId="Equation.3">
                    <p:embed/>
                    <p:pic>
                      <p:nvPicPr>
                        <p:cNvPr id="6162" name="Object 32">
                          <a:extLst>
                            <a:ext uri="{FF2B5EF4-FFF2-40B4-BE49-F238E27FC236}">
                              <a16:creationId xmlns:a16="http://schemas.microsoft.com/office/drawing/2014/main" id="{F723D2E4-CFA3-4DD9-A7EC-053E03E44C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597"/>
                          <a:ext cx="169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8">
            <a:extLst>
              <a:ext uri="{FF2B5EF4-FFF2-40B4-BE49-F238E27FC236}">
                <a16:creationId xmlns:a16="http://schemas.microsoft.com/office/drawing/2014/main" id="{D07683A5-7248-4ACE-8DDD-0285DB0CFE04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362200"/>
            <a:ext cx="6235700" cy="609600"/>
            <a:chOff x="960" y="1152"/>
            <a:chExt cx="3928" cy="384"/>
          </a:xfrm>
        </p:grpSpPr>
        <p:sp>
          <p:nvSpPr>
            <p:cNvPr id="6159" name="AutoShape 36">
              <a:extLst>
                <a:ext uri="{FF2B5EF4-FFF2-40B4-BE49-F238E27FC236}">
                  <a16:creationId xmlns:a16="http://schemas.microsoft.com/office/drawing/2014/main" id="{51F15361-DA1F-4C36-A27A-1AC99F160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152"/>
              <a:ext cx="3888" cy="384"/>
            </a:xfrm>
            <a:prstGeom prst="wedgeRectCallout">
              <a:avLst>
                <a:gd name="adj1" fmla="val -49074"/>
                <a:gd name="adj2" fmla="val 32551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60" name="Rectangle 35">
              <a:extLst>
                <a:ext uri="{FF2B5EF4-FFF2-40B4-BE49-F238E27FC236}">
                  <a16:creationId xmlns:a16="http://schemas.microsoft.com/office/drawing/2014/main" id="{26A80A48-8BE2-4ECB-B63B-2D6060056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" y="1200"/>
              <a:ext cx="38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考虑</a:t>
              </a:r>
              <a:r>
                <a:rPr lang="en-US" altLang="zh-CN" sz="24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非奇异，奇异时见教材</a:t>
              </a:r>
              <a:r>
                <a:rPr lang="en-US" altLang="zh-CN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p170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的证明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1" grpId="0" autoUpdateAnimBg="0"/>
      <p:bldP spid="38932" grpId="0" autoUpdateAnimBg="0"/>
      <p:bldP spid="38935" grpId="0" animBg="1" autoUpdateAnimBg="0"/>
      <p:bldP spid="38936" grpId="0" animBg="1" autoUpdateAnimBg="0"/>
      <p:bldP spid="38937" grpId="0" animBg="1"/>
      <p:bldP spid="3893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AEDCCC9-BF0D-45A2-AEED-2D9E0D50D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Matrix Factorization – Doolittle</a:t>
            </a:r>
          </a:p>
        </p:txBody>
      </p:sp>
      <p:sp>
        <p:nvSpPr>
          <p:cNvPr id="40093" name="Text Box 157">
            <a:extLst>
              <a:ext uri="{FF2B5EF4-FFF2-40B4-BE49-F238E27FC236}">
                <a16:creationId xmlns:a16="http://schemas.microsoft.com/office/drawing/2014/main" id="{CCF47693-FF65-47AF-BF1E-518397568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7315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道立特分解法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Doolittle Factorization */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——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U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分解的紧凑格式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compact form */</a:t>
            </a:r>
          </a:p>
        </p:txBody>
      </p:sp>
      <p:grpSp>
        <p:nvGrpSpPr>
          <p:cNvPr id="2" name="Group 164">
            <a:extLst>
              <a:ext uri="{FF2B5EF4-FFF2-40B4-BE49-F238E27FC236}">
                <a16:creationId xmlns:a16="http://schemas.microsoft.com/office/drawing/2014/main" id="{E423C8BF-B354-489C-87EC-BF4422BC2732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447800"/>
            <a:ext cx="3810000" cy="1295400"/>
            <a:chOff x="624" y="912"/>
            <a:chExt cx="2400" cy="816"/>
          </a:xfrm>
        </p:grpSpPr>
        <p:sp>
          <p:nvSpPr>
            <p:cNvPr id="7196" name="Rectangle 158">
              <a:extLst>
                <a:ext uri="{FF2B5EF4-FFF2-40B4-BE49-F238E27FC236}">
                  <a16:creationId xmlns:a16="http://schemas.microsoft.com/office/drawing/2014/main" id="{524246CB-3F91-45E2-B8A4-56B3EDEF8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912"/>
              <a:ext cx="864" cy="8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7" name="AutoShape 159">
              <a:extLst>
                <a:ext uri="{FF2B5EF4-FFF2-40B4-BE49-F238E27FC236}">
                  <a16:creationId xmlns:a16="http://schemas.microsoft.com/office/drawing/2014/main" id="{F7A61DE8-DCD3-425F-8049-5326A1FDA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912"/>
              <a:ext cx="864" cy="816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8" name="AutoShape 160">
              <a:extLst>
                <a:ext uri="{FF2B5EF4-FFF2-40B4-BE49-F238E27FC236}">
                  <a16:creationId xmlns:a16="http://schemas.microsoft.com/office/drawing/2014/main" id="{E6386F29-D5F8-47D3-A8DC-9CC2CB39AC6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160" y="912"/>
              <a:ext cx="864" cy="816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199" name="Group 163">
              <a:extLst>
                <a:ext uri="{FF2B5EF4-FFF2-40B4-BE49-F238E27FC236}">
                  <a16:creationId xmlns:a16="http://schemas.microsoft.com/office/drawing/2014/main" id="{41BCB96D-8D97-40C8-8EF0-BC8F8A4A46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1296"/>
              <a:ext cx="144" cy="48"/>
              <a:chOff x="1344" y="3168"/>
              <a:chExt cx="144" cy="48"/>
            </a:xfrm>
          </p:grpSpPr>
          <p:sp>
            <p:nvSpPr>
              <p:cNvPr id="7200" name="Line 161">
                <a:extLst>
                  <a:ext uri="{FF2B5EF4-FFF2-40B4-BE49-F238E27FC236}">
                    <a16:creationId xmlns:a16="http://schemas.microsoft.com/office/drawing/2014/main" id="{EBC20079-D570-485E-88C5-453E388E5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3168"/>
                <a:ext cx="1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01" name="Line 162">
                <a:extLst>
                  <a:ext uri="{FF2B5EF4-FFF2-40B4-BE49-F238E27FC236}">
                    <a16:creationId xmlns:a16="http://schemas.microsoft.com/office/drawing/2014/main" id="{C790C4A7-3CAB-4E2A-82FE-6CFC1A2435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3216"/>
                <a:ext cx="1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172">
            <a:extLst>
              <a:ext uri="{FF2B5EF4-FFF2-40B4-BE49-F238E27FC236}">
                <a16:creationId xmlns:a16="http://schemas.microsoft.com/office/drawing/2014/main" id="{409B68A2-46E6-41CB-A9D1-420564A39F14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600200"/>
            <a:ext cx="1371600" cy="1177925"/>
            <a:chOff x="1248" y="934"/>
            <a:chExt cx="864" cy="816"/>
          </a:xfrm>
        </p:grpSpPr>
        <p:sp>
          <p:nvSpPr>
            <p:cNvPr id="7194" name="Rectangle 170">
              <a:extLst>
                <a:ext uri="{FF2B5EF4-FFF2-40B4-BE49-F238E27FC236}">
                  <a16:creationId xmlns:a16="http://schemas.microsoft.com/office/drawing/2014/main" id="{48EF1C4D-28FD-4962-9F45-DD2C4DD3D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934"/>
              <a:ext cx="96" cy="81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5" name="Rectangle 171">
              <a:extLst>
                <a:ext uri="{FF2B5EF4-FFF2-40B4-BE49-F238E27FC236}">
                  <a16:creationId xmlns:a16="http://schemas.microsoft.com/office/drawing/2014/main" id="{4F8B8B5A-D126-4499-99B6-64922FF8B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934"/>
              <a:ext cx="768" cy="81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109" name="Rectangle 173">
            <a:extLst>
              <a:ext uri="{FF2B5EF4-FFF2-40B4-BE49-F238E27FC236}">
                <a16:creationId xmlns:a16="http://schemas.microsoft.com/office/drawing/2014/main" id="{8927A73F-41D7-40CB-AD8F-A6495500A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524000"/>
            <a:ext cx="152400" cy="1219200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177">
            <a:extLst>
              <a:ext uri="{FF2B5EF4-FFF2-40B4-BE49-F238E27FC236}">
                <a16:creationId xmlns:a16="http://schemas.microsoft.com/office/drawing/2014/main" id="{F0BFEA1D-13C7-4F1D-B686-B82A8A91D8BF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447800"/>
            <a:ext cx="3810000" cy="152400"/>
            <a:chOff x="1248" y="912"/>
            <a:chExt cx="2400" cy="96"/>
          </a:xfrm>
        </p:grpSpPr>
        <p:sp>
          <p:nvSpPr>
            <p:cNvPr id="7192" name="Rectangle 174">
              <a:extLst>
                <a:ext uri="{FF2B5EF4-FFF2-40B4-BE49-F238E27FC236}">
                  <a16:creationId xmlns:a16="http://schemas.microsoft.com/office/drawing/2014/main" id="{DB8D9D15-5190-490D-B127-9D9ABA607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912"/>
              <a:ext cx="864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3" name="Rectangle 175">
              <a:extLst>
                <a:ext uri="{FF2B5EF4-FFF2-40B4-BE49-F238E27FC236}">
                  <a16:creationId xmlns:a16="http://schemas.microsoft.com/office/drawing/2014/main" id="{DB5A4266-8262-4D8C-8670-7C35480F4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912"/>
              <a:ext cx="864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112" name="Rectangle 176">
            <a:extLst>
              <a:ext uri="{FF2B5EF4-FFF2-40B4-BE49-F238E27FC236}">
                <a16:creationId xmlns:a16="http://schemas.microsoft.com/office/drawing/2014/main" id="{19290DC3-A46C-4752-BB01-74D7A96C2642}"/>
              </a:ext>
            </a:extLst>
          </p:cNvPr>
          <p:cNvSpPr>
            <a:spLocks noChangeArrowheads="1"/>
          </p:cNvSpPr>
          <p:nvPr/>
        </p:nvSpPr>
        <p:spPr bwMode="auto">
          <a:xfrm rot="-2886845">
            <a:off x="4797425" y="1193800"/>
            <a:ext cx="152400" cy="1828800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180">
            <a:extLst>
              <a:ext uri="{FF2B5EF4-FFF2-40B4-BE49-F238E27FC236}">
                <a16:creationId xmlns:a16="http://schemas.microsoft.com/office/drawing/2014/main" id="{C977D2BE-613C-4C17-9533-AD4681DD3624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600200"/>
            <a:ext cx="3657600" cy="152400"/>
            <a:chOff x="1344" y="1008"/>
            <a:chExt cx="2304" cy="96"/>
          </a:xfrm>
        </p:grpSpPr>
        <p:sp>
          <p:nvSpPr>
            <p:cNvPr id="7190" name="Rectangle 178">
              <a:extLst>
                <a:ext uri="{FF2B5EF4-FFF2-40B4-BE49-F238E27FC236}">
                  <a16:creationId xmlns:a16="http://schemas.microsoft.com/office/drawing/2014/main" id="{9C7D6036-B8A8-4485-9D52-21ACC4D57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08"/>
              <a:ext cx="768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1" name="Rectangle 179">
              <a:extLst>
                <a:ext uri="{FF2B5EF4-FFF2-40B4-BE49-F238E27FC236}">
                  <a16:creationId xmlns:a16="http://schemas.microsoft.com/office/drawing/2014/main" id="{BF6D6E41-99BF-4B15-AC7C-309F81316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008"/>
              <a:ext cx="768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183">
            <a:extLst>
              <a:ext uri="{FF2B5EF4-FFF2-40B4-BE49-F238E27FC236}">
                <a16:creationId xmlns:a16="http://schemas.microsoft.com/office/drawing/2014/main" id="{0DBC2180-B2E7-44EC-8C8A-60AF8973DE4C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752600"/>
            <a:ext cx="1219200" cy="1025525"/>
            <a:chOff x="1344" y="1104"/>
            <a:chExt cx="768" cy="646"/>
          </a:xfrm>
        </p:grpSpPr>
        <p:sp>
          <p:nvSpPr>
            <p:cNvPr id="7188" name="Rectangle 181">
              <a:extLst>
                <a:ext uri="{FF2B5EF4-FFF2-40B4-BE49-F238E27FC236}">
                  <a16:creationId xmlns:a16="http://schemas.microsoft.com/office/drawing/2014/main" id="{BF3EA2CD-D536-46F0-A45D-B2599B890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104"/>
              <a:ext cx="96" cy="64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9" name="Rectangle 182">
              <a:extLst>
                <a:ext uri="{FF2B5EF4-FFF2-40B4-BE49-F238E27FC236}">
                  <a16:creationId xmlns:a16="http://schemas.microsoft.com/office/drawing/2014/main" id="{9B3BA4C6-AA6A-4121-B936-C30DA784A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104"/>
              <a:ext cx="672" cy="646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120" name="Rectangle 184">
            <a:extLst>
              <a:ext uri="{FF2B5EF4-FFF2-40B4-BE49-F238E27FC236}">
                <a16:creationId xmlns:a16="http://schemas.microsoft.com/office/drawing/2014/main" id="{05757BC4-0D19-419E-8F79-9C327F7F0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752600"/>
            <a:ext cx="152400" cy="9906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121" name="AutoShape 185">
            <a:extLst>
              <a:ext uri="{FF2B5EF4-FFF2-40B4-BE49-F238E27FC236}">
                <a16:creationId xmlns:a16="http://schemas.microsoft.com/office/drawing/2014/main" id="{5B6D7A7B-AA5F-4C04-ADD6-752EE0581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124200"/>
            <a:ext cx="2667000" cy="1143000"/>
          </a:xfrm>
          <a:prstGeom prst="wedgeEllipseCallout">
            <a:avLst>
              <a:gd name="adj1" fmla="val 20296"/>
              <a:gd name="adj2" fmla="val -119722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反复计算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很浪费哦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……</a:t>
            </a:r>
          </a:p>
        </p:txBody>
      </p:sp>
      <p:grpSp>
        <p:nvGrpSpPr>
          <p:cNvPr id="8" name="Group 194">
            <a:extLst>
              <a:ext uri="{FF2B5EF4-FFF2-40B4-BE49-F238E27FC236}">
                <a16:creationId xmlns:a16="http://schemas.microsoft.com/office/drawing/2014/main" id="{BE0A044D-7AE3-40B7-9B39-286F893F7B63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819400"/>
            <a:ext cx="6829425" cy="757238"/>
            <a:chOff x="528" y="2976"/>
            <a:chExt cx="4176" cy="477"/>
          </a:xfrm>
        </p:grpSpPr>
        <p:sp>
          <p:nvSpPr>
            <p:cNvPr id="7185" name="Text Box 186">
              <a:extLst>
                <a:ext uri="{FF2B5EF4-FFF2-40B4-BE49-F238E27FC236}">
                  <a16:creationId xmlns:a16="http://schemas.microsoft.com/office/drawing/2014/main" id="{4553FCA2-2ACF-41AA-BB69-868112473F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072"/>
              <a:ext cx="35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通过比较法直接导出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L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zh-CN" altLang="en-US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U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的计算公式。</a:t>
              </a:r>
            </a:p>
          </p:txBody>
        </p:sp>
        <p:pic>
          <p:nvPicPr>
            <p:cNvPr id="7186" name="Picture 189" descr="LIGHT">
              <a:extLst>
                <a:ext uri="{FF2B5EF4-FFF2-40B4-BE49-F238E27FC236}">
                  <a16:creationId xmlns:a16="http://schemas.microsoft.com/office/drawing/2014/main" id="{7A6505DD-7A8B-4281-BE80-0F45576F6A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976"/>
              <a:ext cx="279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7" name="Text Box 190">
              <a:extLst>
                <a:ext uri="{FF2B5EF4-FFF2-40B4-BE49-F238E27FC236}">
                  <a16:creationId xmlns:a16="http://schemas.microsoft.com/office/drawing/2014/main" id="{2B44F701-00AC-403B-B5DF-EA1DBD5541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976"/>
              <a:ext cx="336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思路</a:t>
              </a:r>
            </a:p>
          </p:txBody>
        </p:sp>
      </p:grpSp>
      <p:graphicFrame>
        <p:nvGraphicFramePr>
          <p:cNvPr id="40131" name="Object 195">
            <a:extLst>
              <a:ext uri="{FF2B5EF4-FFF2-40B4-BE49-F238E27FC236}">
                <a16:creationId xmlns:a16="http://schemas.microsoft.com/office/drawing/2014/main" id="{1CED4832-01CD-4CD1-A638-A6483EB1D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0467"/>
              </p:ext>
            </p:extLst>
          </p:nvPr>
        </p:nvGraphicFramePr>
        <p:xfrm>
          <a:off x="1447800" y="3505200"/>
          <a:ext cx="5599113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200" imgH="965200" progId="Equation.3">
                  <p:embed/>
                </p:oleObj>
              </mc:Choice>
              <mc:Fallback>
                <p:oleObj name="Equation" r:id="rId8" imgW="3124200" imgH="965200" progId="Equation.3">
                  <p:embed/>
                  <p:pic>
                    <p:nvPicPr>
                      <p:cNvPr id="40131" name="Object 195">
                        <a:extLst>
                          <a:ext uri="{FF2B5EF4-FFF2-40B4-BE49-F238E27FC236}">
                            <a16:creationId xmlns:a16="http://schemas.microsoft.com/office/drawing/2014/main" id="{1CED4832-01CD-4CD1-A638-A6483EB1D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5599113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33" name="Object 197">
            <a:extLst>
              <a:ext uri="{FF2B5EF4-FFF2-40B4-BE49-F238E27FC236}">
                <a16:creationId xmlns:a16="http://schemas.microsoft.com/office/drawing/2014/main" id="{B3398449-2DBC-4594-B821-36BFCB1B8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637479"/>
              </p:ext>
            </p:extLst>
          </p:nvPr>
        </p:nvGraphicFramePr>
        <p:xfrm>
          <a:off x="3657600" y="5486400"/>
          <a:ext cx="15462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444307" progId="Equation.3">
                  <p:embed/>
                </p:oleObj>
              </mc:Choice>
              <mc:Fallback>
                <p:oleObj name="Equation" r:id="rId10" imgW="710891" imgH="444307" progId="Equation.3">
                  <p:embed/>
                  <p:pic>
                    <p:nvPicPr>
                      <p:cNvPr id="40133" name="Object 197">
                        <a:extLst>
                          <a:ext uri="{FF2B5EF4-FFF2-40B4-BE49-F238E27FC236}">
                            <a16:creationId xmlns:a16="http://schemas.microsoft.com/office/drawing/2014/main" id="{B3398449-2DBC-4594-B821-36BFCB1B8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15462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34" name="Object 198">
            <a:extLst>
              <a:ext uri="{FF2B5EF4-FFF2-40B4-BE49-F238E27FC236}">
                <a16:creationId xmlns:a16="http://schemas.microsoft.com/office/drawing/2014/main" id="{7EFE6ACA-2ABC-4316-B847-025D7ABC4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159153"/>
              </p:ext>
            </p:extLst>
          </p:nvPr>
        </p:nvGraphicFramePr>
        <p:xfrm>
          <a:off x="2209800" y="5715000"/>
          <a:ext cx="14081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700" imgH="241300" progId="Equation.3">
                  <p:embed/>
                </p:oleObj>
              </mc:Choice>
              <mc:Fallback>
                <p:oleObj name="Equation" r:id="rId12" imgW="647700" imgH="241300" progId="Equation.3">
                  <p:embed/>
                  <p:pic>
                    <p:nvPicPr>
                      <p:cNvPr id="40134" name="Object 198">
                        <a:extLst>
                          <a:ext uri="{FF2B5EF4-FFF2-40B4-BE49-F238E27FC236}">
                            <a16:creationId xmlns:a16="http://schemas.microsoft.com/office/drawing/2014/main" id="{7EFE6ACA-2ABC-4316-B847-025D7ABC4D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15000"/>
                        <a:ext cx="14081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0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0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0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40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0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93" grpId="0" autoUpdateAnimBg="0"/>
      <p:bldP spid="40109" grpId="0" animBg="1"/>
      <p:bldP spid="40112" grpId="0" animBg="1"/>
      <p:bldP spid="40120" grpId="0" animBg="1"/>
      <p:bldP spid="4012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B941CEA-F361-464A-9423-FC392AAD4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Matrix Factorization – Doolittle</a:t>
            </a:r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C7413386-B025-4FCF-830F-26EAF668E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60586"/>
              </p:ext>
            </p:extLst>
          </p:nvPr>
        </p:nvGraphicFramePr>
        <p:xfrm>
          <a:off x="228600" y="0"/>
          <a:ext cx="1447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0948" imgH="444307" progId="Equation.3">
                  <p:embed/>
                </p:oleObj>
              </mc:Choice>
              <mc:Fallback>
                <p:oleObj name="Equation" r:id="rId8" imgW="1040948" imgH="444307" progId="Equation.3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C7413386-B025-4FCF-830F-26EAF668E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1447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751C0962-3FAB-46E2-AB08-E9DA2992DF6A}"/>
              </a:ext>
            </a:extLst>
          </p:cNvPr>
          <p:cNvGrpSpPr>
            <a:grpSpLocks/>
          </p:cNvGrpSpPr>
          <p:nvPr/>
        </p:nvGrpSpPr>
        <p:grpSpPr bwMode="auto">
          <a:xfrm>
            <a:off x="498475" y="609600"/>
            <a:ext cx="5029200" cy="1009650"/>
            <a:chOff x="192" y="432"/>
            <a:chExt cx="3168" cy="636"/>
          </a:xfrm>
        </p:grpSpPr>
        <p:sp>
          <p:nvSpPr>
            <p:cNvPr id="8240" name="Text Box 4">
              <a:extLst>
                <a:ext uri="{FF2B5EF4-FFF2-40B4-BE49-F238E27FC236}">
                  <a16:creationId xmlns:a16="http://schemas.microsoft.com/office/drawing/2014/main" id="{E21675DC-25D9-4D3C-8364-D2559B09FE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32"/>
              <a:ext cx="182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固定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i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对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+1, …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</a:t>
              </a:r>
            </a:p>
          </p:txBody>
        </p:sp>
        <p:graphicFrame>
          <p:nvGraphicFramePr>
            <p:cNvPr id="8241" name="Object 5">
              <a:extLst>
                <a:ext uri="{FF2B5EF4-FFF2-40B4-BE49-F238E27FC236}">
                  <a16:creationId xmlns:a16="http://schemas.microsoft.com/office/drawing/2014/main" id="{EF019F84-449A-4FBE-83FD-94E98B69ED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528"/>
            <a:ext cx="1440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29810" imgH="431613" progId="Equation.3">
                    <p:embed/>
                  </p:oleObj>
                </mc:Choice>
                <mc:Fallback>
                  <p:oleObj name="Equation" r:id="rId10" imgW="1129810" imgH="431613" progId="Equation.3">
                    <p:embed/>
                    <p:pic>
                      <p:nvPicPr>
                        <p:cNvPr id="8241" name="Object 5">
                          <a:extLst>
                            <a:ext uri="{FF2B5EF4-FFF2-40B4-BE49-F238E27FC236}">
                              <a16:creationId xmlns:a16="http://schemas.microsoft.com/office/drawing/2014/main" id="{EF019F84-449A-4FBE-83FD-94E98B69ED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528"/>
                          <a:ext cx="1440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7" name="AutoShape 7">
            <a:extLst>
              <a:ext uri="{FF2B5EF4-FFF2-40B4-BE49-F238E27FC236}">
                <a16:creationId xmlns:a16="http://schemas.microsoft.com/office/drawing/2014/main" id="{DDD08DE5-5ABB-428C-A378-2A7640742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57200"/>
            <a:ext cx="1752600" cy="609600"/>
          </a:xfrm>
          <a:prstGeom prst="wedgeEllipseCallout">
            <a:avLst>
              <a:gd name="adj1" fmla="val -64222"/>
              <a:gd name="adj2" fmla="val 77866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ii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= 1</a:t>
            </a:r>
            <a:endParaRPr lang="en-US" altLang="zh-CN" sz="2400" b="1" i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B587B8FD-AEF2-4A3D-8939-E4E786100FE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00200"/>
            <a:ext cx="3317875" cy="1066800"/>
            <a:chOff x="550" y="1104"/>
            <a:chExt cx="2090" cy="672"/>
          </a:xfrm>
        </p:grpSpPr>
        <p:sp>
          <p:nvSpPr>
            <p:cNvPr id="8238" name="AutoShape 9" descr="再生纸">
              <a:extLst>
                <a:ext uri="{FF2B5EF4-FFF2-40B4-BE49-F238E27FC236}">
                  <a16:creationId xmlns:a16="http://schemas.microsoft.com/office/drawing/2014/main" id="{73277791-0927-4CAE-8F65-C26077626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104"/>
              <a:ext cx="1728" cy="672"/>
            </a:xfrm>
            <a:prstGeom prst="bevel">
              <a:avLst>
                <a:gd name="adj" fmla="val 6380"/>
              </a:avLst>
            </a:pr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39" name="Object 8">
              <a:extLst>
                <a:ext uri="{FF2B5EF4-FFF2-40B4-BE49-F238E27FC236}">
                  <a16:creationId xmlns:a16="http://schemas.microsoft.com/office/drawing/2014/main" id="{03EAB22E-B2D7-4EC7-9BBD-C98EB8FABE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" y="1152"/>
            <a:ext cx="2046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409088" imgH="431613" progId="Equation.3">
                    <p:embed/>
                  </p:oleObj>
                </mc:Choice>
                <mc:Fallback>
                  <p:oleObj name="Equation" r:id="rId13" imgW="1409088" imgH="431613" progId="Equation.3">
                    <p:embed/>
                    <p:pic>
                      <p:nvPicPr>
                        <p:cNvPr id="8239" name="Object 8">
                          <a:extLst>
                            <a:ext uri="{FF2B5EF4-FFF2-40B4-BE49-F238E27FC236}">
                              <a16:creationId xmlns:a16="http://schemas.microsoft.com/office/drawing/2014/main" id="{03EAB22E-B2D7-4EC7-9BBD-C98EB8FABE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" y="1152"/>
                          <a:ext cx="2046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0E789E03-173B-4071-BCE6-E1B34792A7F1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600200"/>
            <a:ext cx="1828800" cy="990600"/>
            <a:chOff x="3072" y="1152"/>
            <a:chExt cx="1152" cy="624"/>
          </a:xfrm>
        </p:grpSpPr>
        <p:sp>
          <p:nvSpPr>
            <p:cNvPr id="8236" name="AutoShape 11">
              <a:extLst>
                <a:ext uri="{FF2B5EF4-FFF2-40B4-BE49-F238E27FC236}">
                  <a16:creationId xmlns:a16="http://schemas.microsoft.com/office/drawing/2014/main" id="{47792D46-08D0-4171-9738-E8A85EEDE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152"/>
              <a:ext cx="576" cy="624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7" name="AutoShape 12">
              <a:extLst>
                <a:ext uri="{FF2B5EF4-FFF2-40B4-BE49-F238E27FC236}">
                  <a16:creationId xmlns:a16="http://schemas.microsoft.com/office/drawing/2014/main" id="{BD76E5D7-0139-448C-BD5C-0F99C02E9E6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648" y="1152"/>
              <a:ext cx="576" cy="624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973" name="Rectangle 13">
            <a:extLst>
              <a:ext uri="{FF2B5EF4-FFF2-40B4-BE49-F238E27FC236}">
                <a16:creationId xmlns:a16="http://schemas.microsoft.com/office/drawing/2014/main" id="{A304562A-D608-4765-928D-193227853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828800"/>
            <a:ext cx="685800" cy="762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75" name="Rectangle 15">
            <a:extLst>
              <a:ext uri="{FF2B5EF4-FFF2-40B4-BE49-F238E27FC236}">
                <a16:creationId xmlns:a16="http://schemas.microsoft.com/office/drawing/2014/main" id="{BC1338A2-FBC8-48AC-BE65-EBC187101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28800"/>
            <a:ext cx="228600" cy="762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76" name="Rectangle 16">
            <a:extLst>
              <a:ext uri="{FF2B5EF4-FFF2-40B4-BE49-F238E27FC236}">
                <a16:creationId xmlns:a16="http://schemas.microsoft.com/office/drawing/2014/main" id="{21E70AF2-79FF-4605-9BCA-53911E331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600200"/>
            <a:ext cx="685800" cy="2286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77" name="Oval 17">
            <a:extLst>
              <a:ext uri="{FF2B5EF4-FFF2-40B4-BE49-F238E27FC236}">
                <a16:creationId xmlns:a16="http://schemas.microsoft.com/office/drawing/2014/main" id="{CE4E1C6A-366F-434D-B351-021948D20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981200"/>
            <a:ext cx="457200" cy="457200"/>
          </a:xfrm>
          <a:prstGeom prst="ellips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5" name="Group 20">
            <a:extLst>
              <a:ext uri="{FF2B5EF4-FFF2-40B4-BE49-F238E27FC236}">
                <a16:creationId xmlns:a16="http://schemas.microsoft.com/office/drawing/2014/main" id="{E1119531-3B07-48DF-AEA2-BA0B942DA54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667000"/>
            <a:ext cx="7007225" cy="852488"/>
            <a:chOff x="384" y="1872"/>
            <a:chExt cx="4414" cy="537"/>
          </a:xfrm>
        </p:grpSpPr>
        <p:sp>
          <p:nvSpPr>
            <p:cNvPr id="8234" name="Text Box 18">
              <a:extLst>
                <a:ext uri="{FF2B5EF4-FFF2-40B4-BE49-F238E27FC236}">
                  <a16:creationId xmlns:a16="http://schemas.microsoft.com/office/drawing/2014/main" id="{28C40277-332E-4CB1-BCF7-A86E3B1F00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968"/>
              <a:ext cx="30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将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j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对换，对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+1, …,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有</a:t>
              </a:r>
            </a:p>
          </p:txBody>
        </p:sp>
        <p:graphicFrame>
          <p:nvGraphicFramePr>
            <p:cNvPr id="8235" name="Object 19">
              <a:extLst>
                <a:ext uri="{FF2B5EF4-FFF2-40B4-BE49-F238E27FC236}">
                  <a16:creationId xmlns:a16="http://schemas.microsoft.com/office/drawing/2014/main" id="{EE081B2E-80FB-4E72-AC75-2C4BF0C77D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1872"/>
            <a:ext cx="1486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82700" imgH="431800" progId="Equation.3">
                    <p:embed/>
                  </p:oleObj>
                </mc:Choice>
                <mc:Fallback>
                  <p:oleObj name="Equation" r:id="rId15" imgW="1282700" imgH="431800" progId="Equation.3">
                    <p:embed/>
                    <p:pic>
                      <p:nvPicPr>
                        <p:cNvPr id="8235" name="Object 19">
                          <a:extLst>
                            <a:ext uri="{FF2B5EF4-FFF2-40B4-BE49-F238E27FC236}">
                              <a16:creationId xmlns:a16="http://schemas.microsoft.com/office/drawing/2014/main" id="{EE081B2E-80FB-4E72-AC75-2C4BF0C77D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72"/>
                          <a:ext cx="1486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>
            <a:extLst>
              <a:ext uri="{FF2B5EF4-FFF2-40B4-BE49-F238E27FC236}">
                <a16:creationId xmlns:a16="http://schemas.microsoft.com/office/drawing/2014/main" id="{5CCBE053-D1CB-457F-AFCB-9F7B84DA169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505200"/>
            <a:ext cx="3810000" cy="990600"/>
            <a:chOff x="576" y="2400"/>
            <a:chExt cx="2400" cy="624"/>
          </a:xfrm>
        </p:grpSpPr>
        <p:sp>
          <p:nvSpPr>
            <p:cNvPr id="8232" name="AutoShape 22" descr="再生纸">
              <a:extLst>
                <a:ext uri="{FF2B5EF4-FFF2-40B4-BE49-F238E27FC236}">
                  <a16:creationId xmlns:a16="http://schemas.microsoft.com/office/drawing/2014/main" id="{02773CC0-69F9-4FEE-8D12-44EE2DFCF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400"/>
              <a:ext cx="2064" cy="624"/>
            </a:xfrm>
            <a:prstGeom prst="bevel">
              <a:avLst>
                <a:gd name="adj" fmla="val 6250"/>
              </a:avLst>
            </a:pr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233" name="Object 21">
              <a:extLst>
                <a:ext uri="{FF2B5EF4-FFF2-40B4-BE49-F238E27FC236}">
                  <a16:creationId xmlns:a16="http://schemas.microsoft.com/office/drawing/2014/main" id="{75AA7523-7247-44D5-A29B-7345142407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448"/>
            <a:ext cx="2344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7229" imgH="431613" progId="Equation.3">
                    <p:embed/>
                  </p:oleObj>
                </mc:Choice>
                <mc:Fallback>
                  <p:oleObj name="Equation" r:id="rId17" imgW="1777229" imgH="431613" progId="Equation.3">
                    <p:embed/>
                    <p:pic>
                      <p:nvPicPr>
                        <p:cNvPr id="8233" name="Object 21">
                          <a:extLst>
                            <a:ext uri="{FF2B5EF4-FFF2-40B4-BE49-F238E27FC236}">
                              <a16:creationId xmlns:a16="http://schemas.microsoft.com/office/drawing/2014/main" id="{75AA7523-7247-44D5-A29B-7345142407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448"/>
                          <a:ext cx="2344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4">
            <a:extLst>
              <a:ext uri="{FF2B5EF4-FFF2-40B4-BE49-F238E27FC236}">
                <a16:creationId xmlns:a16="http://schemas.microsoft.com/office/drawing/2014/main" id="{5674F9D4-4818-4862-999E-A531E6EBDD66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3505200"/>
            <a:ext cx="1828800" cy="990600"/>
            <a:chOff x="3072" y="1152"/>
            <a:chExt cx="1152" cy="624"/>
          </a:xfrm>
        </p:grpSpPr>
        <p:sp>
          <p:nvSpPr>
            <p:cNvPr id="8230" name="AutoShape 25">
              <a:extLst>
                <a:ext uri="{FF2B5EF4-FFF2-40B4-BE49-F238E27FC236}">
                  <a16:creationId xmlns:a16="http://schemas.microsoft.com/office/drawing/2014/main" id="{626C8936-DD8E-43E3-9182-351A9DA52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152"/>
              <a:ext cx="576" cy="624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231" name="AutoShape 26">
              <a:extLst>
                <a:ext uri="{FF2B5EF4-FFF2-40B4-BE49-F238E27FC236}">
                  <a16:creationId xmlns:a16="http://schemas.microsoft.com/office/drawing/2014/main" id="{4A7D049F-CDE3-45AA-A4BD-190B45B00C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648" y="1152"/>
              <a:ext cx="576" cy="624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987" name="Rectangle 27">
            <a:extLst>
              <a:ext uri="{FF2B5EF4-FFF2-40B4-BE49-F238E27FC236}">
                <a16:creationId xmlns:a16="http://schemas.microsoft.com/office/drawing/2014/main" id="{7EDF7EC3-9C42-4FC6-9654-D954B636F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733800"/>
            <a:ext cx="76200" cy="7620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88" name="Rectangle 28">
            <a:extLst>
              <a:ext uri="{FF2B5EF4-FFF2-40B4-BE49-F238E27FC236}">
                <a16:creationId xmlns:a16="http://schemas.microsoft.com/office/drawing/2014/main" id="{A882564C-0DCE-4083-8A5D-B6E366DA4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7620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89" name="Rectangle 29">
            <a:extLst>
              <a:ext uri="{FF2B5EF4-FFF2-40B4-BE49-F238E27FC236}">
                <a16:creationId xmlns:a16="http://schemas.microsoft.com/office/drawing/2014/main" id="{7F63EA49-D33B-450D-90C0-360808CD4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505200"/>
            <a:ext cx="76200" cy="3048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90" name="Oval 30">
            <a:extLst>
              <a:ext uri="{FF2B5EF4-FFF2-40B4-BE49-F238E27FC236}">
                <a16:creationId xmlns:a16="http://schemas.microsoft.com/office/drawing/2014/main" id="{309B9BAE-18F2-4CF6-B2EC-1A3A7BD12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810000"/>
            <a:ext cx="457200" cy="457200"/>
          </a:xfrm>
          <a:prstGeom prst="ellips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8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8" name="Group 35">
            <a:extLst>
              <a:ext uri="{FF2B5EF4-FFF2-40B4-BE49-F238E27FC236}">
                <a16:creationId xmlns:a16="http://schemas.microsoft.com/office/drawing/2014/main" id="{82B4981D-3854-4896-8D72-7C7E5434331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724400"/>
            <a:ext cx="5105400" cy="1905000"/>
            <a:chOff x="384" y="2976"/>
            <a:chExt cx="3216" cy="1200"/>
          </a:xfrm>
        </p:grpSpPr>
        <p:sp>
          <p:nvSpPr>
            <p:cNvPr id="8226" name="AutoShape 31">
              <a:extLst>
                <a:ext uri="{FF2B5EF4-FFF2-40B4-BE49-F238E27FC236}">
                  <a16:creationId xmlns:a16="http://schemas.microsoft.com/office/drawing/2014/main" id="{FABE88CE-71E6-45A5-AD3E-C6F2DAE5B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976"/>
              <a:ext cx="3216" cy="1200"/>
            </a:xfrm>
            <a:prstGeom prst="foldedCorner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Algorithm: Doolittle Factorizatio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Step 1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: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; 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/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20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1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; (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1, …,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)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Step 2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: compute       and       for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i 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 2, …, </a:t>
              </a: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;</a:t>
              </a:r>
            </a:p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Step 3</a:t>
              </a:r>
              <a:r>
                <a:rPr lang="en-US" altLang="zh-CN" sz="20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8227" name="Oval 32">
              <a:extLst>
                <a:ext uri="{FF2B5EF4-FFF2-40B4-BE49-F238E27FC236}">
                  <a16:creationId xmlns:a16="http://schemas.microsoft.com/office/drawing/2014/main" id="{825F3C5E-BEFC-4E48-A897-21073A5CDB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504"/>
              <a:ext cx="192" cy="192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28" name="Oval 33">
              <a:extLst>
                <a:ext uri="{FF2B5EF4-FFF2-40B4-BE49-F238E27FC236}">
                  <a16:creationId xmlns:a16="http://schemas.microsoft.com/office/drawing/2014/main" id="{824E284E-2A03-4090-B7D1-83FD8B1D9E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504"/>
              <a:ext cx="192" cy="192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0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graphicFrame>
          <p:nvGraphicFramePr>
            <p:cNvPr id="8229" name="Object 34">
              <a:extLst>
                <a:ext uri="{FF2B5EF4-FFF2-40B4-BE49-F238E27FC236}">
                  <a16:creationId xmlns:a16="http://schemas.microsoft.com/office/drawing/2014/main" id="{FB3C1E2F-B263-424C-802C-AC5AE25CDB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696"/>
            <a:ext cx="129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9449" imgH="431613" progId="Equation.3">
                    <p:embed/>
                  </p:oleObj>
                </mc:Choice>
                <mc:Fallback>
                  <p:oleObj name="Equation" r:id="rId19" imgW="1269449" imgH="431613" progId="Equation.3">
                    <p:embed/>
                    <p:pic>
                      <p:nvPicPr>
                        <p:cNvPr id="8229" name="Object 34">
                          <a:extLst>
                            <a:ext uri="{FF2B5EF4-FFF2-40B4-BE49-F238E27FC236}">
                              <a16:creationId xmlns:a16="http://schemas.microsoft.com/office/drawing/2014/main" id="{FB3C1E2F-B263-424C-802C-AC5AE25CDB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96"/>
                          <a:ext cx="1294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96" name="Rectangle 36">
            <a:extLst>
              <a:ext uri="{FF2B5EF4-FFF2-40B4-BE49-F238E27FC236}">
                <a16:creationId xmlns:a16="http://schemas.microsoft.com/office/drawing/2014/main" id="{E9EFF51D-E0E8-4EA0-ABAA-B4D2E4B2A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724400"/>
            <a:ext cx="2057400" cy="1828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97" name="Rectangle 37">
            <a:extLst>
              <a:ext uri="{FF2B5EF4-FFF2-40B4-BE49-F238E27FC236}">
                <a16:creationId xmlns:a16="http://schemas.microsoft.com/office/drawing/2014/main" id="{C68061AF-404B-456D-9208-9C9D7BCED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724400"/>
            <a:ext cx="2057400" cy="2286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98" name="Rectangle 38">
            <a:extLst>
              <a:ext uri="{FF2B5EF4-FFF2-40B4-BE49-F238E27FC236}">
                <a16:creationId xmlns:a16="http://schemas.microsoft.com/office/drawing/2014/main" id="{3B0751B3-15B3-4418-B8DC-F0865744A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953000"/>
            <a:ext cx="152400" cy="16002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99" name="Rectangle 39">
            <a:extLst>
              <a:ext uri="{FF2B5EF4-FFF2-40B4-BE49-F238E27FC236}">
                <a16:creationId xmlns:a16="http://schemas.microsoft.com/office/drawing/2014/main" id="{D29B65AC-97FC-48BF-A704-0F06B5359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953000"/>
            <a:ext cx="1905000" cy="1524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00" name="Rectangle 40">
            <a:extLst>
              <a:ext uri="{FF2B5EF4-FFF2-40B4-BE49-F238E27FC236}">
                <a16:creationId xmlns:a16="http://schemas.microsoft.com/office/drawing/2014/main" id="{E9605920-5459-48B4-8ECD-AF7991760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105400"/>
            <a:ext cx="152400" cy="14478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01" name="Rectangle 41">
            <a:extLst>
              <a:ext uri="{FF2B5EF4-FFF2-40B4-BE49-F238E27FC236}">
                <a16:creationId xmlns:a16="http://schemas.microsoft.com/office/drawing/2014/main" id="{23A7EEAF-5255-4BAF-B508-4A893A3F1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105400"/>
            <a:ext cx="1752600" cy="1524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02" name="Rectangle 42">
            <a:extLst>
              <a:ext uri="{FF2B5EF4-FFF2-40B4-BE49-F238E27FC236}">
                <a16:creationId xmlns:a16="http://schemas.microsoft.com/office/drawing/2014/main" id="{53CD1C16-5966-444A-B9FB-87B6BB461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257800"/>
            <a:ext cx="152400" cy="12954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03" name="Line 43">
            <a:extLst>
              <a:ext uri="{FF2B5EF4-FFF2-40B4-BE49-F238E27FC236}">
                <a16:creationId xmlns:a16="http://schemas.microsoft.com/office/drawing/2014/main" id="{07748AD7-0225-43F3-B903-C59D97D16C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5410200"/>
            <a:ext cx="1066800" cy="838200"/>
          </a:xfrm>
          <a:prstGeom prst="line">
            <a:avLst/>
          </a:prstGeom>
          <a:noFill/>
          <a:ln w="762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04" name="Rectangle 44">
            <a:extLst>
              <a:ext uri="{FF2B5EF4-FFF2-40B4-BE49-F238E27FC236}">
                <a16:creationId xmlns:a16="http://schemas.microsoft.com/office/drawing/2014/main" id="{DAF136C6-C030-49CF-BCBA-51EA70078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248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05" name="Rectangle 45">
            <a:extLst>
              <a:ext uri="{FF2B5EF4-FFF2-40B4-BE49-F238E27FC236}">
                <a16:creationId xmlns:a16="http://schemas.microsoft.com/office/drawing/2014/main" id="{07B2223E-A94F-43C6-8802-20BCD4968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4008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06" name="Rectangle 46">
            <a:extLst>
              <a:ext uri="{FF2B5EF4-FFF2-40B4-BE49-F238E27FC236}">
                <a16:creationId xmlns:a16="http://schemas.microsoft.com/office/drawing/2014/main" id="{97CF7AAE-0B72-41F8-8E4E-1488CAA2C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4008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49">
            <a:extLst>
              <a:ext uri="{FF2B5EF4-FFF2-40B4-BE49-F238E27FC236}">
                <a16:creationId xmlns:a16="http://schemas.microsoft.com/office/drawing/2014/main" id="{CDEE3FA0-99F8-44A9-A53F-900FBA5BFD41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514600"/>
            <a:ext cx="3352800" cy="2057400"/>
            <a:chOff x="2928" y="1584"/>
            <a:chExt cx="2112" cy="1296"/>
          </a:xfrm>
        </p:grpSpPr>
        <p:sp>
          <p:nvSpPr>
            <p:cNvPr id="8224" name="AutoShape 50">
              <a:extLst>
                <a:ext uri="{FF2B5EF4-FFF2-40B4-BE49-F238E27FC236}">
                  <a16:creationId xmlns:a16="http://schemas.microsoft.com/office/drawing/2014/main" id="{7C76CC8C-3A1C-44AB-A245-1069BDD7F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584"/>
              <a:ext cx="2112" cy="1296"/>
            </a:xfrm>
            <a:prstGeom prst="wedgeEllipseCallout">
              <a:avLst>
                <a:gd name="adj1" fmla="val -83287"/>
                <a:gd name="adj2" fmla="val 67593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r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一般采用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列主元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法增强稳定性。但注意</a:t>
              </a:r>
            </a:p>
            <a:p>
              <a:pPr algn="ctr"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也必须做相应的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行交换。</a:t>
              </a:r>
            </a:p>
          </p:txBody>
        </p:sp>
        <p:graphicFrame>
          <p:nvGraphicFramePr>
            <p:cNvPr id="8225" name="Object 51">
              <a:extLst>
                <a:ext uri="{FF2B5EF4-FFF2-40B4-BE49-F238E27FC236}">
                  <a16:creationId xmlns:a16="http://schemas.microsoft.com/office/drawing/2014/main" id="{80DC8301-AC77-48A2-BCFF-C3C5F2E093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256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835" imgH="202936" progId="Equation.3">
                    <p:embed/>
                  </p:oleObj>
                </mc:Choice>
                <mc:Fallback>
                  <p:oleObj name="Equation" r:id="rId21" imgW="126835" imgH="202936" progId="Equation.3">
                    <p:embed/>
                    <p:pic>
                      <p:nvPicPr>
                        <p:cNvPr id="8225" name="Object 51">
                          <a:extLst>
                            <a:ext uri="{FF2B5EF4-FFF2-40B4-BE49-F238E27FC236}">
                              <a16:creationId xmlns:a16="http://schemas.microsoft.com/office/drawing/2014/main" id="{80DC8301-AC77-48A2-BCFF-C3C5F2E093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256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9" dur="500"/>
                                        <p:tgtEl>
                                          <p:spTgt spid="41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animBg="1" autoUpdateAnimBg="0"/>
      <p:bldP spid="40973" grpId="0" animBg="1"/>
      <p:bldP spid="40975" grpId="0" animBg="1"/>
      <p:bldP spid="40976" grpId="0" animBg="1"/>
      <p:bldP spid="40977" grpId="0" animBg="1" autoUpdateAnimBg="0"/>
      <p:bldP spid="40987" grpId="0" animBg="1"/>
      <p:bldP spid="40988" grpId="0" animBg="1"/>
      <p:bldP spid="40989" grpId="0" animBg="1"/>
      <p:bldP spid="40990" grpId="0" animBg="1" autoUpdateAnimBg="0"/>
      <p:bldP spid="40996" grpId="0" animBg="1"/>
      <p:bldP spid="40997" grpId="0" animBg="1"/>
      <p:bldP spid="40998" grpId="0" animBg="1"/>
      <p:bldP spid="40999" grpId="0" animBg="1"/>
      <p:bldP spid="41000" grpId="0" animBg="1"/>
      <p:bldP spid="41001" grpId="0" animBg="1"/>
      <p:bldP spid="41002" grpId="0" animBg="1"/>
      <p:bldP spid="41004" grpId="0" animBg="1"/>
      <p:bldP spid="41005" grpId="0" animBg="1"/>
      <p:bldP spid="410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>
            <a:extLst>
              <a:ext uri="{FF2B5EF4-FFF2-40B4-BE49-F238E27FC236}">
                <a16:creationId xmlns:a16="http://schemas.microsoft.com/office/drawing/2014/main" id="{4AA18344-ACF8-47A8-B69E-A2423D2AB508}"/>
              </a:ext>
            </a:extLst>
          </p:cNvPr>
          <p:cNvGrpSpPr>
            <a:grpSpLocks/>
          </p:cNvGrpSpPr>
          <p:nvPr/>
        </p:nvGrpSpPr>
        <p:grpSpPr bwMode="auto">
          <a:xfrm>
            <a:off x="646113" y="474663"/>
            <a:ext cx="2379662" cy="1847850"/>
            <a:chOff x="407" y="299"/>
            <a:chExt cx="1499" cy="1164"/>
          </a:xfrm>
        </p:grpSpPr>
        <p:sp>
          <p:nvSpPr>
            <p:cNvPr id="9242" name="Rectangle 2">
              <a:extLst>
                <a:ext uri="{FF2B5EF4-FFF2-40B4-BE49-F238E27FC236}">
                  <a16:creationId xmlns:a16="http://schemas.microsoft.com/office/drawing/2014/main" id="{1E41E606-4D8D-479B-AB82-FC285307E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99"/>
              <a:ext cx="60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例：  </a:t>
              </a:r>
            </a:p>
          </p:txBody>
        </p:sp>
        <p:graphicFrame>
          <p:nvGraphicFramePr>
            <p:cNvPr id="9243" name="Object 3">
              <a:extLst>
                <a:ext uri="{FF2B5EF4-FFF2-40B4-BE49-F238E27FC236}">
                  <a16:creationId xmlns:a16="http://schemas.microsoft.com/office/drawing/2014/main" id="{E3D9A775-37D9-4451-AFBC-33D737F004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" y="580"/>
            <a:ext cx="1499" cy="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68607" imgH="672915" progId="Equation.3">
                    <p:embed/>
                  </p:oleObj>
                </mc:Choice>
                <mc:Fallback>
                  <p:oleObj name="Equation" r:id="rId6" imgW="1168607" imgH="672915" progId="Equation.3">
                    <p:embed/>
                    <p:pic>
                      <p:nvPicPr>
                        <p:cNvPr id="9243" name="Object 3">
                          <a:extLst>
                            <a:ext uri="{FF2B5EF4-FFF2-40B4-BE49-F238E27FC236}">
                              <a16:creationId xmlns:a16="http://schemas.microsoft.com/office/drawing/2014/main" id="{E3D9A775-37D9-4451-AFBC-33D737F004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580"/>
                          <a:ext cx="1499" cy="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>
            <a:extLst>
              <a:ext uri="{FF2B5EF4-FFF2-40B4-BE49-F238E27FC236}">
                <a16:creationId xmlns:a16="http://schemas.microsoft.com/office/drawing/2014/main" id="{32FBAD2D-99AA-4CC9-BF8E-52D6A0977D95}"/>
              </a:ext>
            </a:extLst>
          </p:cNvPr>
          <p:cNvGrpSpPr>
            <a:grpSpLocks/>
          </p:cNvGrpSpPr>
          <p:nvPr/>
        </p:nvGrpSpPr>
        <p:grpSpPr bwMode="auto">
          <a:xfrm>
            <a:off x="655638" y="2492375"/>
            <a:ext cx="1935162" cy="1857375"/>
            <a:chOff x="413" y="1570"/>
            <a:chExt cx="1219" cy="1170"/>
          </a:xfrm>
        </p:grpSpPr>
        <p:sp>
          <p:nvSpPr>
            <p:cNvPr id="9240" name="Rectangle 4">
              <a:extLst>
                <a:ext uri="{FF2B5EF4-FFF2-40B4-BE49-F238E27FC236}">
                  <a16:creationId xmlns:a16="http://schemas.microsoft.com/office/drawing/2014/main" id="{F5831146-BE9D-4606-86B0-67D2B9C99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570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solidFill>
                    <a:srgbClr val="FF0000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解：</a:t>
              </a:r>
            </a:p>
          </p:txBody>
        </p:sp>
        <p:graphicFrame>
          <p:nvGraphicFramePr>
            <p:cNvPr id="9241" name="Object 5">
              <a:extLst>
                <a:ext uri="{FF2B5EF4-FFF2-40B4-BE49-F238E27FC236}">
                  <a16:creationId xmlns:a16="http://schemas.microsoft.com/office/drawing/2014/main" id="{8DBDD870-C8BC-4A6A-A5FF-7A3864EC6A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" y="2022"/>
            <a:ext cx="1219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68607" imgH="672915" progId="Equation.3">
                    <p:embed/>
                  </p:oleObj>
                </mc:Choice>
                <mc:Fallback>
                  <p:oleObj name="Equation" r:id="rId8" imgW="1168607" imgH="672915" progId="Equation.3">
                    <p:embed/>
                    <p:pic>
                      <p:nvPicPr>
                        <p:cNvPr id="9241" name="Object 5">
                          <a:extLst>
                            <a:ext uri="{FF2B5EF4-FFF2-40B4-BE49-F238E27FC236}">
                              <a16:creationId xmlns:a16="http://schemas.microsoft.com/office/drawing/2014/main" id="{8DBDD870-C8BC-4A6A-A5FF-7A3864EC6A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" y="2022"/>
                          <a:ext cx="1219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398" name="Object 6">
            <a:extLst>
              <a:ext uri="{FF2B5EF4-FFF2-40B4-BE49-F238E27FC236}">
                <a16:creationId xmlns:a16="http://schemas.microsoft.com/office/drawing/2014/main" id="{D8F98505-DA76-4BBA-92AD-946AA9DA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89086"/>
              </p:ext>
            </p:extLst>
          </p:nvPr>
        </p:nvGraphicFramePr>
        <p:xfrm>
          <a:off x="2665413" y="2619375"/>
          <a:ext cx="421957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407" imgH="1092292" progId="Equation.3">
                  <p:embed/>
                </p:oleObj>
              </mc:Choice>
              <mc:Fallback>
                <p:oleObj name="Equation" r:id="rId10" imgW="1981407" imgH="1092292" progId="Equation.3">
                  <p:embed/>
                  <p:pic>
                    <p:nvPicPr>
                      <p:cNvPr id="59398" name="Object 6">
                        <a:extLst>
                          <a:ext uri="{FF2B5EF4-FFF2-40B4-BE49-F238E27FC236}">
                            <a16:creationId xmlns:a16="http://schemas.microsoft.com/office/drawing/2014/main" id="{D8F98505-DA76-4BBA-92AD-946AA9DA1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2619375"/>
                        <a:ext cx="4219575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AutoShape 8">
            <a:extLst>
              <a:ext uri="{FF2B5EF4-FFF2-40B4-BE49-F238E27FC236}">
                <a16:creationId xmlns:a16="http://schemas.microsoft.com/office/drawing/2014/main" id="{7DE84FE9-EBE8-4916-A175-606942790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765175"/>
            <a:ext cx="1008063" cy="1655763"/>
          </a:xfrm>
          <a:prstGeom prst="cloudCallout">
            <a:avLst>
              <a:gd name="adj1" fmla="val -48269"/>
              <a:gd name="adj2" fmla="val 86144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rPr>
              <a:t>再求第一列</a:t>
            </a:r>
          </a:p>
        </p:txBody>
      </p:sp>
      <p:grpSp>
        <p:nvGrpSpPr>
          <p:cNvPr id="4" name="Group 28">
            <a:extLst>
              <a:ext uri="{FF2B5EF4-FFF2-40B4-BE49-F238E27FC236}">
                <a16:creationId xmlns:a16="http://schemas.microsoft.com/office/drawing/2014/main" id="{A4F3CDD7-3232-4E0D-93A0-5A446BEC0061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5384800"/>
            <a:ext cx="865188" cy="863600"/>
            <a:chOff x="4128" y="3392"/>
            <a:chExt cx="545" cy="544"/>
          </a:xfrm>
        </p:grpSpPr>
        <p:sp>
          <p:nvSpPr>
            <p:cNvPr id="9238" name="AutoShape 9">
              <a:extLst>
                <a:ext uri="{FF2B5EF4-FFF2-40B4-BE49-F238E27FC236}">
                  <a16:creationId xmlns:a16="http://schemas.microsoft.com/office/drawing/2014/main" id="{B8B03CAA-EA81-4EEF-B440-5962198A5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392"/>
              <a:ext cx="545" cy="544"/>
            </a:xfrm>
            <a:prstGeom prst="wedgeEllipseCallout">
              <a:avLst>
                <a:gd name="adj1" fmla="val -127065"/>
                <a:gd name="adj2" fmla="val -199449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en-US" altLang="zh-CN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39" name="Object 10">
              <a:extLst>
                <a:ext uri="{FF2B5EF4-FFF2-40B4-BE49-F238E27FC236}">
                  <a16:creationId xmlns:a16="http://schemas.microsoft.com/office/drawing/2014/main" id="{FDE99C3E-7B48-465E-84B8-FCDD7BF9D5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504"/>
            <a:ext cx="39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50772" imgH="374488" progId="Equation.3">
                    <p:embed/>
                  </p:oleObj>
                </mc:Choice>
                <mc:Fallback>
                  <p:oleObj name="Equation" r:id="rId12" imgW="450772" imgH="374488" progId="Equation.3">
                    <p:embed/>
                    <p:pic>
                      <p:nvPicPr>
                        <p:cNvPr id="9239" name="Object 10">
                          <a:extLst>
                            <a:ext uri="{FF2B5EF4-FFF2-40B4-BE49-F238E27FC236}">
                              <a16:creationId xmlns:a16="http://schemas.microsoft.com/office/drawing/2014/main" id="{FDE99C3E-7B48-465E-84B8-FCDD7BF9D5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504"/>
                          <a:ext cx="39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399" name="AutoShape 7">
            <a:extLst>
              <a:ext uri="{FF2B5EF4-FFF2-40B4-BE49-F238E27FC236}">
                <a16:creationId xmlns:a16="http://schemas.microsoft.com/office/drawing/2014/main" id="{8AE2E5C9-22EF-477F-90F8-7DFA0BD46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438400"/>
            <a:ext cx="1511300" cy="720725"/>
          </a:xfrm>
          <a:prstGeom prst="wedgeEllipseCallout">
            <a:avLst>
              <a:gd name="adj1" fmla="val -83088"/>
              <a:gd name="adj2" fmla="val 53745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0" lang="zh-CN" altLang="en-US" sz="1800">
                <a:ea typeface="华文中宋" panose="02010600040101010101" pitchFamily="2" charset="-122"/>
                <a:cs typeface="Times New Roman" panose="02020603050405020304" pitchFamily="18" charset="0"/>
              </a:rPr>
              <a:t>先求第一行</a:t>
            </a:r>
          </a:p>
        </p:txBody>
      </p:sp>
      <p:grpSp>
        <p:nvGrpSpPr>
          <p:cNvPr id="5" name="Group 32">
            <a:extLst>
              <a:ext uri="{FF2B5EF4-FFF2-40B4-BE49-F238E27FC236}">
                <a16:creationId xmlns:a16="http://schemas.microsoft.com/office/drawing/2014/main" id="{723D6183-6A06-470A-A409-50417046BA09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3429000"/>
            <a:ext cx="719138" cy="1295400"/>
            <a:chOff x="4896" y="2160"/>
            <a:chExt cx="453" cy="816"/>
          </a:xfrm>
        </p:grpSpPr>
        <p:sp>
          <p:nvSpPr>
            <p:cNvPr id="9236" name="AutoShape 11">
              <a:extLst>
                <a:ext uri="{FF2B5EF4-FFF2-40B4-BE49-F238E27FC236}">
                  <a16:creationId xmlns:a16="http://schemas.microsoft.com/office/drawing/2014/main" id="{753DE4C5-1617-4B4B-81BB-593A31059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160"/>
              <a:ext cx="453" cy="816"/>
            </a:xfrm>
            <a:prstGeom prst="wedgeEllipseCallout">
              <a:avLst>
                <a:gd name="adj1" fmla="val -223069"/>
                <a:gd name="adj2" fmla="val -21199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en-US" altLang="zh-CN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37" name="Object 12">
              <a:extLst>
                <a:ext uri="{FF2B5EF4-FFF2-40B4-BE49-F238E27FC236}">
                  <a16:creationId xmlns:a16="http://schemas.microsoft.com/office/drawing/2014/main" id="{E71535DA-63D3-40DD-8F96-A7ACE37C14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352"/>
            <a:ext cx="364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6731" imgH="374488" progId="Equation.3">
                    <p:embed/>
                  </p:oleObj>
                </mc:Choice>
                <mc:Fallback>
                  <p:oleObj name="Equation" r:id="rId14" imgW="336731" imgH="374488" progId="Equation.3">
                    <p:embed/>
                    <p:pic>
                      <p:nvPicPr>
                        <p:cNvPr id="9237" name="Object 12">
                          <a:extLst>
                            <a:ext uri="{FF2B5EF4-FFF2-40B4-BE49-F238E27FC236}">
                              <a16:creationId xmlns:a16="http://schemas.microsoft.com/office/drawing/2014/main" id="{E71535DA-63D3-40DD-8F96-A7ACE37C14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2"/>
                          <a:ext cx="364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>
            <a:extLst>
              <a:ext uri="{FF2B5EF4-FFF2-40B4-BE49-F238E27FC236}">
                <a16:creationId xmlns:a16="http://schemas.microsoft.com/office/drawing/2014/main" id="{BBAA9F9C-902B-4CA3-AFA8-FB1F5D87D453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957763"/>
            <a:ext cx="2125663" cy="1674812"/>
            <a:chOff x="1104" y="3123"/>
            <a:chExt cx="1339" cy="1055"/>
          </a:xfrm>
        </p:grpSpPr>
        <p:sp>
          <p:nvSpPr>
            <p:cNvPr id="9234" name="AutoShape 13">
              <a:extLst>
                <a:ext uri="{FF2B5EF4-FFF2-40B4-BE49-F238E27FC236}">
                  <a16:creationId xmlns:a16="http://schemas.microsoft.com/office/drawing/2014/main" id="{0D5CFB1D-4BFF-49ED-B0D7-AA69C1FDB5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953719">
              <a:off x="1104" y="3123"/>
              <a:ext cx="1339" cy="1055"/>
            </a:xfrm>
            <a:prstGeom prst="cloudCallout">
              <a:avLst>
                <a:gd name="adj1" fmla="val -76681"/>
                <a:gd name="adj2" fmla="val 53398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en-US" altLang="zh-CN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35" name="Object 14">
              <a:extLst>
                <a:ext uri="{FF2B5EF4-FFF2-40B4-BE49-F238E27FC236}">
                  <a16:creationId xmlns:a16="http://schemas.microsoft.com/office/drawing/2014/main" id="{5F8A16C9-F3C8-4A66-9D8E-502E6D7CE2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4" y="3350"/>
            <a:ext cx="620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41531" imgH="730273" progId="Equation.3">
                    <p:embed/>
                  </p:oleObj>
                </mc:Choice>
                <mc:Fallback>
                  <p:oleObj name="Equation" r:id="rId16" imgW="641531" imgH="730273" progId="Equation.3">
                    <p:embed/>
                    <p:pic>
                      <p:nvPicPr>
                        <p:cNvPr id="9235" name="Object 14">
                          <a:extLst>
                            <a:ext uri="{FF2B5EF4-FFF2-40B4-BE49-F238E27FC236}">
                              <a16:creationId xmlns:a16="http://schemas.microsoft.com/office/drawing/2014/main" id="{5F8A16C9-F3C8-4A66-9D8E-502E6D7CE2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3350"/>
                          <a:ext cx="620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3">
            <a:extLst>
              <a:ext uri="{FF2B5EF4-FFF2-40B4-BE49-F238E27FC236}">
                <a16:creationId xmlns:a16="http://schemas.microsoft.com/office/drawing/2014/main" id="{D46F1CB7-5D76-416B-A993-EA2595D842B7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4868863"/>
            <a:ext cx="1368425" cy="1989137"/>
            <a:chOff x="2971" y="3067"/>
            <a:chExt cx="862" cy="1253"/>
          </a:xfrm>
        </p:grpSpPr>
        <p:sp>
          <p:nvSpPr>
            <p:cNvPr id="9232" name="AutoShape 15">
              <a:extLst>
                <a:ext uri="{FF2B5EF4-FFF2-40B4-BE49-F238E27FC236}">
                  <a16:creationId xmlns:a16="http://schemas.microsoft.com/office/drawing/2014/main" id="{4FFA500D-4DCB-43B9-9D32-2276EE467A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153201">
              <a:off x="2971" y="3067"/>
              <a:ext cx="862" cy="1253"/>
            </a:xfrm>
            <a:prstGeom prst="wedgeEllipseCallout">
              <a:avLst>
                <a:gd name="adj1" fmla="val -52134"/>
                <a:gd name="adj2" fmla="val 7106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kumimoji="0" lang="en-US" altLang="zh-CN" sz="18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33" name="Object 16">
              <a:extLst>
                <a:ext uri="{FF2B5EF4-FFF2-40B4-BE49-F238E27FC236}">
                  <a16:creationId xmlns:a16="http://schemas.microsoft.com/office/drawing/2014/main" id="{B43D8260-AF67-4D0D-8553-D0B34A6CE4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8" y="3469"/>
            <a:ext cx="73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68428" imgH="374488" progId="Equation.3">
                    <p:embed/>
                  </p:oleObj>
                </mc:Choice>
                <mc:Fallback>
                  <p:oleObj name="Equation" r:id="rId18" imgW="768428" imgH="374488" progId="Equation.3">
                    <p:embed/>
                    <p:pic>
                      <p:nvPicPr>
                        <p:cNvPr id="9233" name="Object 16">
                          <a:extLst>
                            <a:ext uri="{FF2B5EF4-FFF2-40B4-BE49-F238E27FC236}">
                              <a16:creationId xmlns:a16="http://schemas.microsoft.com/office/drawing/2014/main" id="{B43D8260-AF67-4D0D-8553-D0B34A6CE4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3469"/>
                          <a:ext cx="737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5">
            <a:extLst>
              <a:ext uri="{FF2B5EF4-FFF2-40B4-BE49-F238E27FC236}">
                <a16:creationId xmlns:a16="http://schemas.microsoft.com/office/drawing/2014/main" id="{230E601F-DA33-4A19-8017-A908B06ABCCD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57200"/>
            <a:ext cx="3413125" cy="1905000"/>
            <a:chOff x="3466" y="240"/>
            <a:chExt cx="2150" cy="1200"/>
          </a:xfrm>
        </p:grpSpPr>
        <p:sp>
          <p:nvSpPr>
            <p:cNvPr id="9229" name="AutoShape 18" descr="再生纸">
              <a:extLst>
                <a:ext uri="{FF2B5EF4-FFF2-40B4-BE49-F238E27FC236}">
                  <a16:creationId xmlns:a16="http://schemas.microsoft.com/office/drawing/2014/main" id="{EEBA05F0-1831-47F1-8E6F-AC3CE1EE7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" y="240"/>
              <a:ext cx="2026" cy="1200"/>
            </a:xfrm>
            <a:prstGeom prst="bevel">
              <a:avLst>
                <a:gd name="adj" fmla="val 6380"/>
              </a:avLst>
            </a:prstGeom>
            <a:blipFill dpi="0" rotWithShape="0">
              <a:blip r:embed="rId20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30" name="Object 19">
              <a:extLst>
                <a:ext uri="{FF2B5EF4-FFF2-40B4-BE49-F238E27FC236}">
                  <a16:creationId xmlns:a16="http://schemas.microsoft.com/office/drawing/2014/main" id="{D2DD554B-CDCD-4BAC-80A0-1DF6CF7E81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6" y="336"/>
            <a:ext cx="186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82700" imgH="431800" progId="Equation.3">
                    <p:embed/>
                  </p:oleObj>
                </mc:Choice>
                <mc:Fallback>
                  <p:oleObj name="Equation" r:id="rId21" imgW="1282700" imgH="431800" progId="Equation.3">
                    <p:embed/>
                    <p:pic>
                      <p:nvPicPr>
                        <p:cNvPr id="9230" name="Object 19">
                          <a:extLst>
                            <a:ext uri="{FF2B5EF4-FFF2-40B4-BE49-F238E27FC236}">
                              <a16:creationId xmlns:a16="http://schemas.microsoft.com/office/drawing/2014/main" id="{D2DD554B-CDCD-4BAC-80A0-1DF6CF7E81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6" y="336"/>
                          <a:ext cx="186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22">
              <a:extLst>
                <a:ext uri="{FF2B5EF4-FFF2-40B4-BE49-F238E27FC236}">
                  <a16:creationId xmlns:a16="http://schemas.microsoft.com/office/drawing/2014/main" id="{04716549-67B2-436A-83E3-477537ADB7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816"/>
            <a:ext cx="2032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51000" imgH="431800" progId="Equation.3">
                    <p:embed/>
                  </p:oleObj>
                </mc:Choice>
                <mc:Fallback>
                  <p:oleObj name="Equation" r:id="rId23" imgW="1651000" imgH="431800" progId="Equation.3">
                    <p:embed/>
                    <p:pic>
                      <p:nvPicPr>
                        <p:cNvPr id="9231" name="Object 22">
                          <a:extLst>
                            <a:ext uri="{FF2B5EF4-FFF2-40B4-BE49-F238E27FC236}">
                              <a16:creationId xmlns:a16="http://schemas.microsoft.com/office/drawing/2014/main" id="{04716549-67B2-436A-83E3-477537ADB7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816"/>
                          <a:ext cx="2032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8" name="Rectangle 34">
            <a:extLst>
              <a:ext uri="{FF2B5EF4-FFF2-40B4-BE49-F238E27FC236}">
                <a16:creationId xmlns:a16="http://schemas.microsoft.com/office/drawing/2014/main" id="{0DDF67EE-9E0F-4C98-A86E-7D0496081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Matrix Factorization – Doolitt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 animBg="1" autoUpdateAnimBg="0"/>
      <p:bldP spid="5939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>
            <a:extLst>
              <a:ext uri="{FF2B5EF4-FFF2-40B4-BE49-F238E27FC236}">
                <a16:creationId xmlns:a16="http://schemas.microsoft.com/office/drawing/2014/main" id="{455AC28A-5294-49E2-9CB7-6F8FFFF7E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09600"/>
            <a:ext cx="41417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6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例   </a:t>
            </a:r>
            <a:r>
              <a:rPr lang="zh-CN" altLang="en-US" sz="2600" b="1">
                <a:ea typeface="华文中宋" panose="02010600040101010101" pitchFamily="2" charset="-122"/>
                <a:cs typeface="Times New Roman" panose="02020603050405020304" pitchFamily="18" charset="0"/>
              </a:rPr>
              <a:t>用直接三角分解法求解</a:t>
            </a: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5FF723E1-47DB-4309-A9AE-B71207218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19338"/>
              </p:ext>
            </p:extLst>
          </p:nvPr>
        </p:nvGraphicFramePr>
        <p:xfrm>
          <a:off x="2084388" y="1219200"/>
          <a:ext cx="371475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3324" imgH="679565" progId="Equation.3">
                  <p:embed/>
                </p:oleObj>
              </mc:Choice>
              <mc:Fallback>
                <p:oleObj name="Equation" r:id="rId5" imgW="1403324" imgH="679565" progId="Equation.3">
                  <p:embed/>
                  <p:pic>
                    <p:nvPicPr>
                      <p:cNvPr id="60421" name="Object 5">
                        <a:extLst>
                          <a:ext uri="{FF2B5EF4-FFF2-40B4-BE49-F238E27FC236}">
                            <a16:creationId xmlns:a16="http://schemas.microsoft.com/office/drawing/2014/main" id="{5FF723E1-47DB-4309-A9AE-B71207218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1219200"/>
                        <a:ext cx="371475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7">
            <a:extLst>
              <a:ext uri="{FF2B5EF4-FFF2-40B4-BE49-F238E27FC236}">
                <a16:creationId xmlns:a16="http://schemas.microsoft.com/office/drawing/2014/main" id="{FC37AD58-6C23-4AE6-AD08-B30A5EA6C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743200"/>
            <a:ext cx="35179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600" b="1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600" b="1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600" b="1">
                <a:ea typeface="华文中宋" panose="02010600040101010101" pitchFamily="2" charset="-122"/>
                <a:cs typeface="Times New Roman" panose="02020603050405020304" pitchFamily="18" charset="0"/>
              </a:rPr>
              <a:t>用分解公式计算得</a:t>
            </a:r>
          </a:p>
        </p:txBody>
      </p:sp>
      <p:graphicFrame>
        <p:nvGraphicFramePr>
          <p:cNvPr id="60424" name="Object 8">
            <a:extLst>
              <a:ext uri="{FF2B5EF4-FFF2-40B4-BE49-F238E27FC236}">
                <a16:creationId xmlns:a16="http://schemas.microsoft.com/office/drawing/2014/main" id="{2D0D2EA3-8EA2-4180-B6C7-10F0A6840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31430"/>
              </p:ext>
            </p:extLst>
          </p:nvPr>
        </p:nvGraphicFramePr>
        <p:xfrm>
          <a:off x="1547813" y="3268663"/>
          <a:ext cx="47529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352" imgH="672915" progId="Equation.3">
                  <p:embed/>
                </p:oleObj>
              </mc:Choice>
              <mc:Fallback>
                <p:oleObj name="Equation" r:id="rId7" imgW="2273352" imgH="672915" progId="Equation.3">
                  <p:embed/>
                  <p:pic>
                    <p:nvPicPr>
                      <p:cNvPr id="60424" name="Object 8">
                        <a:extLst>
                          <a:ext uri="{FF2B5EF4-FFF2-40B4-BE49-F238E27FC236}">
                            <a16:creationId xmlns:a16="http://schemas.microsoft.com/office/drawing/2014/main" id="{2D0D2EA3-8EA2-4180-B6C7-10F0A6840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68663"/>
                        <a:ext cx="47529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>
            <a:extLst>
              <a:ext uri="{FF2B5EF4-FFF2-40B4-BE49-F238E27FC236}">
                <a16:creationId xmlns:a16="http://schemas.microsoft.com/office/drawing/2014/main" id="{854D7FB3-C53C-432E-9E4D-7F41F9FC740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660900"/>
            <a:ext cx="3487738" cy="1047750"/>
            <a:chOff x="432" y="2936"/>
            <a:chExt cx="2197" cy="660"/>
          </a:xfrm>
        </p:grpSpPr>
        <p:sp>
          <p:nvSpPr>
            <p:cNvPr id="10255" name="Rectangle 2">
              <a:extLst>
                <a:ext uri="{FF2B5EF4-FFF2-40B4-BE49-F238E27FC236}">
                  <a16:creationId xmlns:a16="http://schemas.microsoft.com/office/drawing/2014/main" id="{BFED3EE2-880D-4CA5-B4B4-88CD53130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936"/>
              <a:ext cx="53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求解</a:t>
              </a:r>
            </a:p>
          </p:txBody>
        </p:sp>
        <p:graphicFrame>
          <p:nvGraphicFramePr>
            <p:cNvPr id="10256" name="Object 11">
              <a:extLst>
                <a:ext uri="{FF2B5EF4-FFF2-40B4-BE49-F238E27FC236}">
                  <a16:creationId xmlns:a16="http://schemas.microsoft.com/office/drawing/2014/main" id="{8E10539F-BC96-4825-91F7-79A39EA079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7" y="3264"/>
            <a:ext cx="16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92304" imgH="190361" progId="Equation.3">
                    <p:embed/>
                  </p:oleObj>
                </mc:Choice>
                <mc:Fallback>
                  <p:oleObj name="Equation" r:id="rId9" imgW="1092304" imgH="190361" progId="Equation.3">
                    <p:embed/>
                    <p:pic>
                      <p:nvPicPr>
                        <p:cNvPr id="10256" name="Object 11">
                          <a:extLst>
                            <a:ext uri="{FF2B5EF4-FFF2-40B4-BE49-F238E27FC236}">
                              <a16:creationId xmlns:a16="http://schemas.microsoft.com/office/drawing/2014/main" id="{8E10539F-BC96-4825-91F7-79A39EA079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3264"/>
                          <a:ext cx="16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C325F817-FFCC-42C4-91EF-49410AB01105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5143500"/>
            <a:ext cx="3498850" cy="552450"/>
            <a:chOff x="2688" y="3240"/>
            <a:chExt cx="2204" cy="348"/>
          </a:xfrm>
        </p:grpSpPr>
        <p:sp>
          <p:nvSpPr>
            <p:cNvPr id="10253" name="Rectangle 10">
              <a:extLst>
                <a:ext uri="{FF2B5EF4-FFF2-40B4-BE49-F238E27FC236}">
                  <a16:creationId xmlns:a16="http://schemas.microsoft.com/office/drawing/2014/main" id="{46208959-95FC-489A-BCF4-43E485CA0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240"/>
              <a:ext cx="53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得</a:t>
              </a:r>
            </a:p>
          </p:txBody>
        </p:sp>
        <p:graphicFrame>
          <p:nvGraphicFramePr>
            <p:cNvPr id="10254" name="Object 12">
              <a:extLst>
                <a:ext uri="{FF2B5EF4-FFF2-40B4-BE49-F238E27FC236}">
                  <a16:creationId xmlns:a16="http://schemas.microsoft.com/office/drawing/2014/main" id="{3A77E522-4897-4D48-880B-515947A5F7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256"/>
            <a:ext cx="172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9531" imgH="190361" progId="Equation.3">
                    <p:embed/>
                  </p:oleObj>
                </mc:Choice>
                <mc:Fallback>
                  <p:oleObj name="Equation" r:id="rId11" imgW="1149531" imgH="190361" progId="Equation.3">
                    <p:embed/>
                    <p:pic>
                      <p:nvPicPr>
                        <p:cNvPr id="10254" name="Object 12">
                          <a:extLst>
                            <a:ext uri="{FF2B5EF4-FFF2-40B4-BE49-F238E27FC236}">
                              <a16:creationId xmlns:a16="http://schemas.microsoft.com/office/drawing/2014/main" id="{3A77E522-4897-4D48-880B-515947A5F7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56"/>
                          <a:ext cx="172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1" name="Object 15">
            <a:extLst>
              <a:ext uri="{FF2B5EF4-FFF2-40B4-BE49-F238E27FC236}">
                <a16:creationId xmlns:a16="http://schemas.microsoft.com/office/drawing/2014/main" id="{AE095F28-AB61-40D8-8F02-37E5DC6D2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42509"/>
              </p:ext>
            </p:extLst>
          </p:nvPr>
        </p:nvGraphicFramePr>
        <p:xfrm>
          <a:off x="1555750" y="5715000"/>
          <a:ext cx="30337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48" imgH="190361" progId="Equation.3">
                  <p:embed/>
                </p:oleObj>
              </mc:Choice>
              <mc:Fallback>
                <p:oleObj name="Equation" r:id="rId13" imgW="1282648" imgH="190361" progId="Equation.3">
                  <p:embed/>
                  <p:pic>
                    <p:nvPicPr>
                      <p:cNvPr id="60431" name="Object 15">
                        <a:extLst>
                          <a:ext uri="{FF2B5EF4-FFF2-40B4-BE49-F238E27FC236}">
                            <a16:creationId xmlns:a16="http://schemas.microsoft.com/office/drawing/2014/main" id="{AE095F28-AB61-40D8-8F02-37E5DC6D2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715000"/>
                        <a:ext cx="30337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>
            <a:extLst>
              <a:ext uri="{FF2B5EF4-FFF2-40B4-BE49-F238E27FC236}">
                <a16:creationId xmlns:a16="http://schemas.microsoft.com/office/drawing/2014/main" id="{AF4D83FB-C8A3-4438-874C-0819C646BF63}"/>
              </a:ext>
            </a:extLst>
          </p:cNvPr>
          <p:cNvGrpSpPr>
            <a:grpSpLocks/>
          </p:cNvGrpSpPr>
          <p:nvPr/>
        </p:nvGrpSpPr>
        <p:grpSpPr bwMode="auto">
          <a:xfrm>
            <a:off x="4138613" y="5753100"/>
            <a:ext cx="2690812" cy="527050"/>
            <a:chOff x="2607" y="3624"/>
            <a:chExt cx="1695" cy="332"/>
          </a:xfrm>
        </p:grpSpPr>
        <p:sp>
          <p:nvSpPr>
            <p:cNvPr id="10251" name="Rectangle 14">
              <a:extLst>
                <a:ext uri="{FF2B5EF4-FFF2-40B4-BE49-F238E27FC236}">
                  <a16:creationId xmlns:a16="http://schemas.microsoft.com/office/drawing/2014/main" id="{4617488A-973C-4E8B-B42C-9B827CD31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7" y="3628"/>
              <a:ext cx="62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  <a:defRPr/>
              </a:pPr>
              <a:r>
                <a:rPr lang="en-US" altLang="zh-CN" sz="2600" b="1">
                  <a:solidFill>
                    <a:srgbClr val="0000FF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得</a:t>
              </a:r>
            </a:p>
          </p:txBody>
        </p:sp>
        <p:graphicFrame>
          <p:nvGraphicFramePr>
            <p:cNvPr id="10252" name="Object 16">
              <a:extLst>
                <a:ext uri="{FF2B5EF4-FFF2-40B4-BE49-F238E27FC236}">
                  <a16:creationId xmlns:a16="http://schemas.microsoft.com/office/drawing/2014/main" id="{18A5A3B5-3765-4E76-AE8E-08566A9FE2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4" y="3624"/>
            <a:ext cx="118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80869" imgH="190361" progId="Equation.3">
                    <p:embed/>
                  </p:oleObj>
                </mc:Choice>
                <mc:Fallback>
                  <p:oleObj name="Equation" r:id="rId15" imgW="780869" imgH="190361" progId="Equation.3">
                    <p:embed/>
                    <p:pic>
                      <p:nvPicPr>
                        <p:cNvPr id="10252" name="Object 16">
                          <a:extLst>
                            <a:ext uri="{FF2B5EF4-FFF2-40B4-BE49-F238E27FC236}">
                              <a16:creationId xmlns:a16="http://schemas.microsoft.com/office/drawing/2014/main" id="{18A5A3B5-3765-4E76-AE8E-08566A9FE2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3624"/>
                          <a:ext cx="118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0" name="Rectangle 20">
            <a:extLst>
              <a:ext uri="{FF2B5EF4-FFF2-40B4-BE49-F238E27FC236}">
                <a16:creationId xmlns:a16="http://schemas.microsoft.com/office/drawing/2014/main" id="{10684E67-D1CE-4D8D-BB55-AA077A91C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Matrix Factorization – Doolittle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utoUpdateAnimBg="0"/>
      <p:bldP spid="604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225C195-5506-4271-87E6-6DE592437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Matrix Factorization – Choleski</a:t>
            </a:r>
          </a:p>
        </p:txBody>
      </p:sp>
      <p:sp>
        <p:nvSpPr>
          <p:cNvPr id="41990" name="Text Box 6">
            <a:extLst>
              <a:ext uri="{FF2B5EF4-FFF2-40B4-BE49-F238E27FC236}">
                <a16:creationId xmlns:a16="http://schemas.microsoft.com/office/drawing/2014/main" id="{999170C3-4DAC-4CBE-A45D-4B812FFD5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8153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平方根法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Choleski’s Method */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对称</a:t>
            </a:r>
            <a:r>
              <a: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symmetric */</a:t>
            </a:r>
            <a:r>
              <a: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正定</a:t>
            </a:r>
            <a:r>
              <a: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/* positive definite */</a:t>
            </a:r>
            <a:r>
              <a: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      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矩阵的分解法</a:t>
            </a:r>
            <a:endParaRPr lang="zh-CN" altLang="en-US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54">
            <a:extLst>
              <a:ext uri="{FF2B5EF4-FFF2-40B4-BE49-F238E27FC236}">
                <a16:creationId xmlns:a16="http://schemas.microsoft.com/office/drawing/2014/main" id="{56C0282A-D25C-4CD2-8FAC-09165C4306B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41438"/>
            <a:ext cx="7991475" cy="552450"/>
            <a:chOff x="336" y="864"/>
            <a:chExt cx="4848" cy="348"/>
          </a:xfrm>
        </p:grpSpPr>
        <p:sp>
          <p:nvSpPr>
            <p:cNvPr id="11317" name="AutoShape 8" descr="水滴">
              <a:extLst>
                <a:ext uri="{FF2B5EF4-FFF2-40B4-BE49-F238E27FC236}">
                  <a16:creationId xmlns:a16="http://schemas.microsoft.com/office/drawing/2014/main" id="{B8AFFC35-486F-4FF8-91EF-9D661EA72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912"/>
              <a:ext cx="576" cy="28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  <p:sp>
          <p:nvSpPr>
            <p:cNvPr id="11318" name="Text Box 9">
              <a:extLst>
                <a:ext uri="{FF2B5EF4-FFF2-40B4-BE49-F238E27FC236}">
                  <a16:creationId xmlns:a16="http://schemas.microsoft.com/office/drawing/2014/main" id="{00FCA6C6-E69A-43AD-9F3A-429F8729A2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864"/>
              <a:ext cx="4224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一个矩阵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(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ij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)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称为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对称阵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如果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ij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ji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3" name="Group 55">
            <a:extLst>
              <a:ext uri="{FF2B5EF4-FFF2-40B4-BE49-F238E27FC236}">
                <a16:creationId xmlns:a16="http://schemas.microsoft.com/office/drawing/2014/main" id="{867CE68D-C7BE-48FE-888A-C9A528BC4C1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060575"/>
            <a:ext cx="8001000" cy="895350"/>
            <a:chOff x="336" y="1296"/>
            <a:chExt cx="5040" cy="564"/>
          </a:xfrm>
        </p:grpSpPr>
        <p:sp>
          <p:nvSpPr>
            <p:cNvPr id="11313" name="AutoShape 13" descr="水滴">
              <a:extLst>
                <a:ext uri="{FF2B5EF4-FFF2-40B4-BE49-F238E27FC236}">
                  <a16:creationId xmlns:a16="http://schemas.microsoft.com/office/drawing/2014/main" id="{BCE18133-C2C5-4F36-8D3E-9827591DA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344"/>
              <a:ext cx="576" cy="28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8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定义</a:t>
              </a:r>
            </a:p>
          </p:txBody>
        </p:sp>
        <p:sp>
          <p:nvSpPr>
            <p:cNvPr id="11314" name="Text Box 14">
              <a:extLst>
                <a:ext uri="{FF2B5EF4-FFF2-40B4-BE49-F238E27FC236}">
                  <a16:creationId xmlns:a16="http://schemas.microsoft.com/office/drawing/2014/main" id="{4147FB4A-6D4B-4F93-A561-C8D1CB4FAB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296"/>
              <a:ext cx="4416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一个矩阵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称为</a:t>
              </a:r>
              <a:r>
                <a:rPr lang="zh-CN" altLang="en-US" sz="24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正定阵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，如果                 对任意非零向量    都成立。</a:t>
              </a:r>
              <a:endParaRPr lang="zh-CN" altLang="en-US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315" name="Object 15">
              <a:extLst>
                <a:ext uri="{FF2B5EF4-FFF2-40B4-BE49-F238E27FC236}">
                  <a16:creationId xmlns:a16="http://schemas.microsoft.com/office/drawing/2014/main" id="{A3A63B36-AEA2-415B-9C11-97B12094BF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1296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47419" imgH="203112" progId="Equation.3">
                    <p:embed/>
                  </p:oleObj>
                </mc:Choice>
                <mc:Fallback>
                  <p:oleObj name="Equation" r:id="rId8" imgW="647419" imgH="203112" progId="Equation.3">
                    <p:embed/>
                    <p:pic>
                      <p:nvPicPr>
                        <p:cNvPr id="11315" name="Object 15">
                          <a:extLst>
                            <a:ext uri="{FF2B5EF4-FFF2-40B4-BE49-F238E27FC236}">
                              <a16:creationId xmlns:a16="http://schemas.microsoft.com/office/drawing/2014/main" id="{A3A63B36-AEA2-415B-9C11-97B12094BF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296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6" name="Object 16">
              <a:extLst>
                <a:ext uri="{FF2B5EF4-FFF2-40B4-BE49-F238E27FC236}">
                  <a16:creationId xmlns:a16="http://schemas.microsoft.com/office/drawing/2014/main" id="{4389B2E0-03BE-412B-A366-46FC4E21FE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632"/>
            <a:ext cx="15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579" imgH="177646" progId="Equation.3">
                    <p:embed/>
                  </p:oleObj>
                </mc:Choice>
                <mc:Fallback>
                  <p:oleObj name="Equation" r:id="rId10" imgW="139579" imgH="177646" progId="Equation.3">
                    <p:embed/>
                    <p:pic>
                      <p:nvPicPr>
                        <p:cNvPr id="11316" name="Object 16">
                          <a:extLst>
                            <a:ext uri="{FF2B5EF4-FFF2-40B4-BE49-F238E27FC236}">
                              <a16:creationId xmlns:a16="http://schemas.microsoft.com/office/drawing/2014/main" id="{4389B2E0-03BE-412B-A366-46FC4E21FE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632"/>
                          <a:ext cx="15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02" name="Text Box 18">
            <a:extLst>
              <a:ext uri="{FF2B5EF4-FFF2-40B4-BE49-F238E27FC236}">
                <a16:creationId xmlns:a16="http://schemas.microsoft.com/office/drawing/2014/main" id="{8D620486-BF9C-49A2-AAA5-9EAF3FC86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718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</a:t>
            </a:r>
            <a:r>
              <a:rPr lang="zh-CN" altLang="en-US" sz="24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回顾：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对称正定阵的几个重要性质</a:t>
            </a:r>
            <a:endParaRPr lang="zh-CN" altLang="en-US" sz="2400" b="1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003" name="Text Box 19">
            <a:extLst>
              <a:ext uri="{FF2B5EF4-FFF2-40B4-BE49-F238E27FC236}">
                <a16:creationId xmlns:a16="http://schemas.microsoft.com/office/drawing/2014/main" id="{2FE6DAE6-D080-4E58-849C-BDCCABB6E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429000"/>
            <a:ext cx="419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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 b="1" baseline="3000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亦对称正定，且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ii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&gt; 0</a:t>
            </a:r>
          </a:p>
        </p:txBody>
      </p:sp>
      <p:sp>
        <p:nvSpPr>
          <p:cNvPr id="42004" name="Text Box 20">
            <a:extLst>
              <a:ext uri="{FF2B5EF4-FFF2-40B4-BE49-F238E27FC236}">
                <a16:creationId xmlns:a16="http://schemas.microsoft.com/office/drawing/2014/main" id="{D17C9D7C-DBB5-4AC5-8520-C9EAB85A2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352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</a:t>
            </a:r>
            <a:endParaRPr lang="en-US" altLang="zh-CN" sz="2800">
              <a:solidFill>
                <a:srgbClr val="FF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005" name="AutoShape 21">
            <a:extLst>
              <a:ext uri="{FF2B5EF4-FFF2-40B4-BE49-F238E27FC236}">
                <a16:creationId xmlns:a16="http://schemas.microsoft.com/office/drawing/2014/main" id="{604581CF-896E-4D8F-849E-B2AA6B3A6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267200"/>
            <a:ext cx="6629400" cy="1143000"/>
          </a:xfrm>
          <a:prstGeom prst="wedgeEllipseCallout">
            <a:avLst>
              <a:gd name="adj1" fmla="val -40231"/>
              <a:gd name="adj2" fmla="val -8333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若不然，则</a:t>
            </a: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C92BAEB3-2BAD-45D9-839D-A056E6BCA8D2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4419600"/>
            <a:ext cx="4114800" cy="876300"/>
            <a:chOff x="1536" y="3408"/>
            <a:chExt cx="2592" cy="552"/>
          </a:xfrm>
        </p:grpSpPr>
        <p:graphicFrame>
          <p:nvGraphicFramePr>
            <p:cNvPr id="11309" name="Object 22">
              <a:extLst>
                <a:ext uri="{FF2B5EF4-FFF2-40B4-BE49-F238E27FC236}">
                  <a16:creationId xmlns:a16="http://schemas.microsoft.com/office/drawing/2014/main" id="{27F7F04C-8BDF-4409-B3EF-318405FDF6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408"/>
            <a:ext cx="69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69696" imgH="203112" progId="Equation.3">
                    <p:embed/>
                  </p:oleObj>
                </mc:Choice>
                <mc:Fallback>
                  <p:oleObj name="Equation" r:id="rId12" imgW="469696" imgH="203112" progId="Equation.3">
                    <p:embed/>
                    <p:pic>
                      <p:nvPicPr>
                        <p:cNvPr id="11309" name="Object 22">
                          <a:extLst>
                            <a:ext uri="{FF2B5EF4-FFF2-40B4-BE49-F238E27FC236}">
                              <a16:creationId xmlns:a16="http://schemas.microsoft.com/office/drawing/2014/main" id="{27F7F04C-8BDF-4409-B3EF-318405FDF6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408"/>
                          <a:ext cx="69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0" name="Text Box 23">
              <a:extLst>
                <a:ext uri="{FF2B5EF4-FFF2-40B4-BE49-F238E27FC236}">
                  <a16:creationId xmlns:a16="http://schemas.microsoft.com/office/drawing/2014/main" id="{17436DF5-34C7-4821-B45C-C163CAF49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409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存在非零解，即</a:t>
              </a:r>
            </a:p>
          </p:txBody>
        </p:sp>
        <p:graphicFrame>
          <p:nvGraphicFramePr>
            <p:cNvPr id="11311" name="Object 24">
              <a:extLst>
                <a:ext uri="{FF2B5EF4-FFF2-40B4-BE49-F238E27FC236}">
                  <a16:creationId xmlns:a16="http://schemas.microsoft.com/office/drawing/2014/main" id="{BD811994-EBEB-41CA-B0FA-EFBAC0EA23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696"/>
            <a:ext cx="66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47419" imgH="203112" progId="Equation.3">
                    <p:embed/>
                  </p:oleObj>
                </mc:Choice>
                <mc:Fallback>
                  <p:oleObj name="Equation" r:id="rId14" imgW="647419" imgH="203112" progId="Equation.3">
                    <p:embed/>
                    <p:pic>
                      <p:nvPicPr>
                        <p:cNvPr id="11311" name="Object 24">
                          <a:extLst>
                            <a:ext uri="{FF2B5EF4-FFF2-40B4-BE49-F238E27FC236}">
                              <a16:creationId xmlns:a16="http://schemas.microsoft.com/office/drawing/2014/main" id="{BD811994-EBEB-41CA-B0FA-EFBAC0EA23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696"/>
                          <a:ext cx="66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2" name="Text Box 25">
              <a:extLst>
                <a:ext uri="{FF2B5EF4-FFF2-40B4-BE49-F238E27FC236}">
                  <a16:creationId xmlns:a16="http://schemas.microsoft.com/office/drawing/2014/main" id="{D17E8424-0FE6-4779-BB5D-B3CA72F9E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672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存在非零解。</a:t>
              </a:r>
            </a:p>
          </p:txBody>
        </p:sp>
      </p:grpSp>
      <p:sp>
        <p:nvSpPr>
          <p:cNvPr id="42012" name="Rectangle 28">
            <a:extLst>
              <a:ext uri="{FF2B5EF4-FFF2-40B4-BE49-F238E27FC236}">
                <a16:creationId xmlns:a16="http://schemas.microsoft.com/office/drawing/2014/main" id="{96C2CEA9-2613-4B1A-9C57-B5829F66D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886200"/>
            <a:ext cx="6781800" cy="1600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360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2013" name="Text Box 29">
            <a:extLst>
              <a:ext uri="{FF2B5EF4-FFF2-40B4-BE49-F238E27FC236}">
                <a16:creationId xmlns:a16="http://schemas.microsoft.com/office/drawing/2014/main" id="{B5465E0E-5FB2-4BF3-964B-853DAC2B3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352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</a:t>
            </a:r>
            <a:endParaRPr lang="en-US" altLang="zh-CN" sz="2800">
              <a:solidFill>
                <a:srgbClr val="FF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32">
            <a:extLst>
              <a:ext uri="{FF2B5EF4-FFF2-40B4-BE49-F238E27FC236}">
                <a16:creationId xmlns:a16="http://schemas.microsoft.com/office/drawing/2014/main" id="{350F9A3D-A14F-446A-AC39-E437A8D94DA2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4267200"/>
            <a:ext cx="6697662" cy="838200"/>
            <a:chOff x="1056" y="3312"/>
            <a:chExt cx="3792" cy="528"/>
          </a:xfrm>
        </p:grpSpPr>
        <p:sp>
          <p:nvSpPr>
            <p:cNvPr id="11307" name="AutoShape 33">
              <a:extLst>
                <a:ext uri="{FF2B5EF4-FFF2-40B4-BE49-F238E27FC236}">
                  <a16:creationId xmlns:a16="http://schemas.microsoft.com/office/drawing/2014/main" id="{3B67F57D-60AB-434B-8807-A34116549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312"/>
              <a:ext cx="3792" cy="528"/>
            </a:xfrm>
            <a:prstGeom prst="wedgeEllipseCallout">
              <a:avLst>
                <a:gd name="adj1" fmla="val -41509"/>
                <a:gd name="adj2" fmla="val -107574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308" name="Object 34">
              <a:extLst>
                <a:ext uri="{FF2B5EF4-FFF2-40B4-BE49-F238E27FC236}">
                  <a16:creationId xmlns:a16="http://schemas.microsoft.com/office/drawing/2014/main" id="{B36B48DE-6569-43C0-B68D-F19C10F0A8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456"/>
            <a:ext cx="332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895600" imgH="228600" progId="Equation.3">
                    <p:embed/>
                  </p:oleObj>
                </mc:Choice>
                <mc:Fallback>
                  <p:oleObj name="Equation" r:id="rId16" imgW="2895600" imgH="228600" progId="Equation.3">
                    <p:embed/>
                    <p:pic>
                      <p:nvPicPr>
                        <p:cNvPr id="11308" name="Object 34">
                          <a:extLst>
                            <a:ext uri="{FF2B5EF4-FFF2-40B4-BE49-F238E27FC236}">
                              <a16:creationId xmlns:a16="http://schemas.microsoft.com/office/drawing/2014/main" id="{B36B48DE-6569-43C0-B68D-F19C10F0A8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56"/>
                          <a:ext cx="332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19" name="Text Box 35">
            <a:extLst>
              <a:ext uri="{FF2B5EF4-FFF2-40B4-BE49-F238E27FC236}">
                <a16:creationId xmlns:a16="http://schemas.microsoft.com/office/drawing/2014/main" id="{59FA4D97-E512-4FBF-8532-63EC66D14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352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</a:t>
            </a:r>
            <a:endParaRPr lang="en-US" altLang="zh-CN" sz="2800">
              <a:solidFill>
                <a:srgbClr val="FF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37">
            <a:extLst>
              <a:ext uri="{FF2B5EF4-FFF2-40B4-BE49-F238E27FC236}">
                <a16:creationId xmlns:a16="http://schemas.microsoft.com/office/drawing/2014/main" id="{12BBF743-DCC2-40C6-BCDB-F6374AC738E0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267200"/>
            <a:ext cx="6629400" cy="1143000"/>
            <a:chOff x="864" y="3312"/>
            <a:chExt cx="4176" cy="720"/>
          </a:xfrm>
        </p:grpSpPr>
        <p:sp>
          <p:nvSpPr>
            <p:cNvPr id="11301" name="AutoShape 38">
              <a:extLst>
                <a:ext uri="{FF2B5EF4-FFF2-40B4-BE49-F238E27FC236}">
                  <a16:creationId xmlns:a16="http://schemas.microsoft.com/office/drawing/2014/main" id="{C4CC54EB-22F8-45EB-930A-D63CBF1F0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312"/>
              <a:ext cx="4176" cy="720"/>
            </a:xfrm>
            <a:prstGeom prst="wedgeEllipseCallout">
              <a:avLst>
                <a:gd name="adj1" fmla="val -27611"/>
                <a:gd name="adj2" fmla="val -90694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r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对任意        </a:t>
              </a:r>
              <a:r>
                <a:rPr kumimoji="0"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存在        </a:t>
              </a:r>
              <a:r>
                <a:rPr kumimoji="0"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使得           </a:t>
              </a:r>
              <a:r>
                <a:rPr kumimoji="0"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0"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即             。</a:t>
              </a:r>
            </a:p>
          </p:txBody>
        </p:sp>
        <p:graphicFrame>
          <p:nvGraphicFramePr>
            <p:cNvPr id="11302" name="Object 39">
              <a:extLst>
                <a:ext uri="{FF2B5EF4-FFF2-40B4-BE49-F238E27FC236}">
                  <a16:creationId xmlns:a16="http://schemas.microsoft.com/office/drawing/2014/main" id="{503D2BBC-EEE4-472D-993F-BD2369AEA7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456"/>
            <a:ext cx="38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8140" imgH="203112" progId="Equation.3">
                    <p:embed/>
                  </p:oleObj>
                </mc:Choice>
                <mc:Fallback>
                  <p:oleObj name="Equation" r:id="rId18" imgW="368140" imgH="203112" progId="Equation.3">
                    <p:embed/>
                    <p:pic>
                      <p:nvPicPr>
                        <p:cNvPr id="11302" name="Object 39">
                          <a:extLst>
                            <a:ext uri="{FF2B5EF4-FFF2-40B4-BE49-F238E27FC236}">
                              <a16:creationId xmlns:a16="http://schemas.microsoft.com/office/drawing/2014/main" id="{503D2BBC-EEE4-472D-993F-BD2369AEA7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456"/>
                          <a:ext cx="38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3" name="Object 40">
              <a:extLst>
                <a:ext uri="{FF2B5EF4-FFF2-40B4-BE49-F238E27FC236}">
                  <a16:creationId xmlns:a16="http://schemas.microsoft.com/office/drawing/2014/main" id="{4AC9B462-5867-4A05-917D-7180D4CB4A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3456"/>
            <a:ext cx="38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68300" imgH="228600" progId="Equation.3">
                    <p:embed/>
                  </p:oleObj>
                </mc:Choice>
                <mc:Fallback>
                  <p:oleObj name="Equation" r:id="rId20" imgW="368300" imgH="228600" progId="Equation.3">
                    <p:embed/>
                    <p:pic>
                      <p:nvPicPr>
                        <p:cNvPr id="11303" name="Object 40">
                          <a:extLst>
                            <a:ext uri="{FF2B5EF4-FFF2-40B4-BE49-F238E27FC236}">
                              <a16:creationId xmlns:a16="http://schemas.microsoft.com/office/drawing/2014/main" id="{4AC9B462-5867-4A05-917D-7180D4CB4A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456"/>
                          <a:ext cx="38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4" name="Object 41">
              <a:extLst>
                <a:ext uri="{FF2B5EF4-FFF2-40B4-BE49-F238E27FC236}">
                  <a16:creationId xmlns:a16="http://schemas.microsoft.com/office/drawing/2014/main" id="{6CFA7943-8097-4CDF-8F3D-4C1970594C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456"/>
            <a:ext cx="52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82391" imgH="203112" progId="Equation.3">
                    <p:embed/>
                  </p:oleObj>
                </mc:Choice>
                <mc:Fallback>
                  <p:oleObj name="Equation" r:id="rId22" imgW="482391" imgH="203112" progId="Equation.3">
                    <p:embed/>
                    <p:pic>
                      <p:nvPicPr>
                        <p:cNvPr id="11304" name="Object 41">
                          <a:extLst>
                            <a:ext uri="{FF2B5EF4-FFF2-40B4-BE49-F238E27FC236}">
                              <a16:creationId xmlns:a16="http://schemas.microsoft.com/office/drawing/2014/main" id="{6CFA7943-8097-4CDF-8F3D-4C1970594C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56"/>
                          <a:ext cx="52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5" name="Object 42">
              <a:extLst>
                <a:ext uri="{FF2B5EF4-FFF2-40B4-BE49-F238E27FC236}">
                  <a16:creationId xmlns:a16="http://schemas.microsoft.com/office/drawing/2014/main" id="{4A203948-8D84-48AD-9044-4B335CD873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648"/>
            <a:ext cx="67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09600" imgH="228600" progId="Equation.3">
                    <p:embed/>
                  </p:oleObj>
                </mc:Choice>
                <mc:Fallback>
                  <p:oleObj name="Equation" r:id="rId24" imgW="609600" imgH="228600" progId="Equation.3">
                    <p:embed/>
                    <p:pic>
                      <p:nvPicPr>
                        <p:cNvPr id="11305" name="Object 42">
                          <a:extLst>
                            <a:ext uri="{FF2B5EF4-FFF2-40B4-BE49-F238E27FC236}">
                              <a16:creationId xmlns:a16="http://schemas.microsoft.com/office/drawing/2014/main" id="{4A203948-8D84-48AD-9044-4B335CD873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648"/>
                          <a:ext cx="67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6" name="Object 43">
              <a:extLst>
                <a:ext uri="{FF2B5EF4-FFF2-40B4-BE49-F238E27FC236}">
                  <a16:creationId xmlns:a16="http://schemas.microsoft.com/office/drawing/2014/main" id="{5B8A73AE-4401-40BA-A1AF-8FDDC37AFD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3648"/>
            <a:ext cx="235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95500" imgH="228600" progId="Equation.3">
                    <p:embed/>
                  </p:oleObj>
                </mc:Choice>
                <mc:Fallback>
                  <p:oleObj name="Equation" r:id="rId26" imgW="2095500" imgH="228600" progId="Equation.3">
                    <p:embed/>
                    <p:pic>
                      <p:nvPicPr>
                        <p:cNvPr id="11306" name="Object 43">
                          <a:extLst>
                            <a:ext uri="{FF2B5EF4-FFF2-40B4-BE49-F238E27FC236}">
                              <a16:creationId xmlns:a16="http://schemas.microsoft.com/office/drawing/2014/main" id="{5B8A73AE-4401-40BA-A1AF-8FDDC37AFD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648"/>
                          <a:ext cx="235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28" name="Text Box 44">
            <a:extLst>
              <a:ext uri="{FF2B5EF4-FFF2-40B4-BE49-F238E27FC236}">
                <a16:creationId xmlns:a16="http://schemas.microsoft.com/office/drawing/2014/main" id="{370FAF00-B63F-48D9-A88F-25DF42337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3528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>
                <a:solidFill>
                  <a:srgbClr val="FF0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</a:t>
            </a:r>
            <a:endParaRPr lang="en-US" altLang="zh-CN" sz="2800">
              <a:solidFill>
                <a:srgbClr val="FF0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47">
            <a:extLst>
              <a:ext uri="{FF2B5EF4-FFF2-40B4-BE49-F238E27FC236}">
                <a16:creationId xmlns:a16="http://schemas.microsoft.com/office/drawing/2014/main" id="{B937F00E-CF14-44AE-AA2B-5513616BC66A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4343400"/>
            <a:ext cx="5322888" cy="1066800"/>
            <a:chOff x="2112" y="3360"/>
            <a:chExt cx="3312" cy="672"/>
          </a:xfrm>
        </p:grpSpPr>
        <p:sp>
          <p:nvSpPr>
            <p:cNvPr id="11297" name="AutoShape 48">
              <a:extLst>
                <a:ext uri="{FF2B5EF4-FFF2-40B4-BE49-F238E27FC236}">
                  <a16:creationId xmlns:a16="http://schemas.microsoft.com/office/drawing/2014/main" id="{23E68627-4B64-4EEB-B353-1C2001046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360"/>
              <a:ext cx="3312" cy="672"/>
            </a:xfrm>
            <a:prstGeom prst="wedgeEllipseCallout">
              <a:avLst>
                <a:gd name="adj1" fmla="val -34181"/>
                <a:gd name="adj2" fmla="val -101935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</a:t>
              </a:r>
            </a:p>
          </p:txBody>
        </p:sp>
        <p:graphicFrame>
          <p:nvGraphicFramePr>
            <p:cNvPr id="11298" name="Object 49">
              <a:extLst>
                <a:ext uri="{FF2B5EF4-FFF2-40B4-BE49-F238E27FC236}">
                  <a16:creationId xmlns:a16="http://schemas.microsoft.com/office/drawing/2014/main" id="{380F0617-F83D-4078-8D03-F8DA97C850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456"/>
            <a:ext cx="96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952087" imgH="241195" progId="Equation.3">
                    <p:embed/>
                  </p:oleObj>
                </mc:Choice>
                <mc:Fallback>
                  <p:oleObj name="Equation" r:id="rId28" imgW="952087" imgH="241195" progId="Equation.3">
                    <p:embed/>
                    <p:pic>
                      <p:nvPicPr>
                        <p:cNvPr id="11298" name="Object 49">
                          <a:extLst>
                            <a:ext uri="{FF2B5EF4-FFF2-40B4-BE49-F238E27FC236}">
                              <a16:creationId xmlns:a16="http://schemas.microsoft.com/office/drawing/2014/main" id="{380F0617-F83D-4078-8D03-F8DA97C850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456"/>
                          <a:ext cx="96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9" name="Object 50">
              <a:extLst>
                <a:ext uri="{FF2B5EF4-FFF2-40B4-BE49-F238E27FC236}">
                  <a16:creationId xmlns:a16="http://schemas.microsoft.com/office/drawing/2014/main" id="{B29CC648-CFBB-4408-97D3-C2F715543C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456"/>
            <a:ext cx="101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927100" imgH="228600" progId="Equation.3">
                    <p:embed/>
                  </p:oleObj>
                </mc:Choice>
                <mc:Fallback>
                  <p:oleObj name="Equation" r:id="rId30" imgW="927100" imgH="228600" progId="Equation.3">
                    <p:embed/>
                    <p:pic>
                      <p:nvPicPr>
                        <p:cNvPr id="11299" name="Object 50">
                          <a:extLst>
                            <a:ext uri="{FF2B5EF4-FFF2-40B4-BE49-F238E27FC236}">
                              <a16:creationId xmlns:a16="http://schemas.microsoft.com/office/drawing/2014/main" id="{B29CC648-CFBB-4408-97D3-C2F715543C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456"/>
                          <a:ext cx="101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0" name="AutoShape 51">
              <a:extLst>
                <a:ext uri="{FF2B5EF4-FFF2-40B4-BE49-F238E27FC236}">
                  <a16:creationId xmlns:a16="http://schemas.microsoft.com/office/drawing/2014/main" id="{56B9E896-8908-4ABB-9762-FAC3A7389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744"/>
              <a:ext cx="576" cy="192"/>
            </a:xfrm>
            <a:prstGeom prst="wedgeRectCallout">
              <a:avLst>
                <a:gd name="adj1" fmla="val 125176"/>
                <a:gd name="adj2" fmla="val -102083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第 </a:t>
              </a:r>
              <a:r>
                <a:rPr lang="en-US" altLang="zh-CN" sz="1600" b="1" i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1600" b="1">
                  <a:solidFill>
                    <a:schemeClr val="accent2"/>
                  </a:solidFill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位</a:t>
              </a:r>
            </a:p>
          </p:txBody>
        </p:sp>
      </p:grpSp>
      <p:sp>
        <p:nvSpPr>
          <p:cNvPr id="42037" name="Text Box 53">
            <a:extLst>
              <a:ext uri="{FF2B5EF4-FFF2-40B4-BE49-F238E27FC236}">
                <a16:creationId xmlns:a16="http://schemas.microsoft.com/office/drawing/2014/main" id="{2C88D613-5C92-4948-BEC2-958D8E9BF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86200"/>
            <a:ext cx="800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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的顺序主子阵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leading principal submatrices */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亦对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    称正定</a:t>
            </a:r>
          </a:p>
        </p:txBody>
      </p:sp>
      <p:grpSp>
        <p:nvGrpSpPr>
          <p:cNvPr id="8" name="Group 57">
            <a:extLst>
              <a:ext uri="{FF2B5EF4-FFF2-40B4-BE49-F238E27FC236}">
                <a16:creationId xmlns:a16="http://schemas.microsoft.com/office/drawing/2014/main" id="{45F2A9FA-CA1B-4301-B081-C812EB5B625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876800"/>
            <a:ext cx="6096000" cy="1447800"/>
            <a:chOff x="1104" y="3072"/>
            <a:chExt cx="3840" cy="912"/>
          </a:xfrm>
        </p:grpSpPr>
        <p:sp>
          <p:nvSpPr>
            <p:cNvPr id="11293" name="AutoShape 58">
              <a:extLst>
                <a:ext uri="{FF2B5EF4-FFF2-40B4-BE49-F238E27FC236}">
                  <a16:creationId xmlns:a16="http://schemas.microsoft.com/office/drawing/2014/main" id="{13D4FCF8-A97F-43AF-95DC-5BA9266B5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072"/>
              <a:ext cx="3840" cy="912"/>
            </a:xfrm>
            <a:prstGeom prst="wedgeEllipseCallout">
              <a:avLst>
                <a:gd name="adj1" fmla="val 44037"/>
                <a:gd name="adj2" fmla="val -89694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0C0C0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r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对称性显然。对任意                  有</a:t>
              </a:r>
            </a:p>
            <a:p>
              <a:pPr eaLnBrk="1" hangingPunct="1">
                <a:spcBef>
                  <a:spcPct val="4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                         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其中                        。</a:t>
              </a:r>
            </a:p>
          </p:txBody>
        </p:sp>
        <p:graphicFrame>
          <p:nvGraphicFramePr>
            <p:cNvPr id="11294" name="Object 59">
              <a:extLst>
                <a:ext uri="{FF2B5EF4-FFF2-40B4-BE49-F238E27FC236}">
                  <a16:creationId xmlns:a16="http://schemas.microsoft.com/office/drawing/2014/main" id="{A43C043E-0080-4D03-83D2-E2ECE4BD4A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3216"/>
            <a:ext cx="85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61669" imgH="241195" progId="Equation.3">
                    <p:embed/>
                  </p:oleObj>
                </mc:Choice>
                <mc:Fallback>
                  <p:oleObj name="Equation" r:id="rId32" imgW="761669" imgH="241195" progId="Equation.3">
                    <p:embed/>
                    <p:pic>
                      <p:nvPicPr>
                        <p:cNvPr id="11294" name="Object 59">
                          <a:extLst>
                            <a:ext uri="{FF2B5EF4-FFF2-40B4-BE49-F238E27FC236}">
                              <a16:creationId xmlns:a16="http://schemas.microsoft.com/office/drawing/2014/main" id="{A43C043E-0080-4D03-83D2-E2ECE4BD4A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216"/>
                          <a:ext cx="85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5" name="Object 60">
              <a:extLst>
                <a:ext uri="{FF2B5EF4-FFF2-40B4-BE49-F238E27FC236}">
                  <a16:creationId xmlns:a16="http://schemas.microsoft.com/office/drawing/2014/main" id="{986A4973-E5F6-4FB2-81A0-1942CCE110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552"/>
            <a:ext cx="147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295400" imgH="241300" progId="Equation.3">
                    <p:embed/>
                  </p:oleObj>
                </mc:Choice>
                <mc:Fallback>
                  <p:oleObj name="Equation" r:id="rId34" imgW="1295400" imgH="241300" progId="Equation.3">
                    <p:embed/>
                    <p:pic>
                      <p:nvPicPr>
                        <p:cNvPr id="11295" name="Object 60">
                          <a:extLst>
                            <a:ext uri="{FF2B5EF4-FFF2-40B4-BE49-F238E27FC236}">
                              <a16:creationId xmlns:a16="http://schemas.microsoft.com/office/drawing/2014/main" id="{986A4973-E5F6-4FB2-81A0-1942CCE110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552"/>
                          <a:ext cx="1476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61">
              <a:extLst>
                <a:ext uri="{FF2B5EF4-FFF2-40B4-BE49-F238E27FC236}">
                  <a16:creationId xmlns:a16="http://schemas.microsoft.com/office/drawing/2014/main" id="{35CC4253-B00E-4DDD-818E-B6D39A607E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3408"/>
            <a:ext cx="1159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155700" imgH="457200" progId="Equation.3">
                    <p:embed/>
                  </p:oleObj>
                </mc:Choice>
                <mc:Fallback>
                  <p:oleObj name="Equation" r:id="rId36" imgW="1155700" imgH="457200" progId="Equation.3">
                    <p:embed/>
                    <p:pic>
                      <p:nvPicPr>
                        <p:cNvPr id="11296" name="Object 61">
                          <a:extLst>
                            <a:ext uri="{FF2B5EF4-FFF2-40B4-BE49-F238E27FC236}">
                              <a16:creationId xmlns:a16="http://schemas.microsoft.com/office/drawing/2014/main" id="{35CC4253-B00E-4DDD-818E-B6D39A607E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408"/>
                          <a:ext cx="1159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46" name="Text Box 62">
            <a:extLst>
              <a:ext uri="{FF2B5EF4-FFF2-40B4-BE49-F238E27FC236}">
                <a16:creationId xmlns:a16="http://schemas.microsoft.com/office/drawing/2014/main" id="{89D8A1D2-1F84-443B-8316-7104A8FBC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48200"/>
            <a:ext cx="487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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的特征值 </a:t>
            </a:r>
            <a:r>
              <a:rPr lang="en-US" altLang="zh-CN" sz="2000" b="1" dirty="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/* </a:t>
            </a:r>
            <a:r>
              <a:rPr lang="en-US" altLang="zh-CN" sz="2000" b="1" dirty="0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eigen value */ 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CN" sz="2400" b="1" i="1" dirty="0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&gt; 0</a:t>
            </a:r>
            <a:r>
              <a:rPr lang="en-US" altLang="zh-CN" sz="2400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" name="Group 64">
            <a:extLst>
              <a:ext uri="{FF2B5EF4-FFF2-40B4-BE49-F238E27FC236}">
                <a16:creationId xmlns:a16="http://schemas.microsoft.com/office/drawing/2014/main" id="{D2483B9F-EE1B-4D19-A5BF-6ACD62143360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376862"/>
            <a:ext cx="5867400" cy="1143000"/>
            <a:chOff x="960" y="3360"/>
            <a:chExt cx="3696" cy="720"/>
          </a:xfrm>
        </p:grpSpPr>
        <p:sp>
          <p:nvSpPr>
            <p:cNvPr id="11290" name="AutoShape 65">
              <a:extLst>
                <a:ext uri="{FF2B5EF4-FFF2-40B4-BE49-F238E27FC236}">
                  <a16:creationId xmlns:a16="http://schemas.microsoft.com/office/drawing/2014/main" id="{29DDE496-1C54-4FDC-8820-C177D7AE6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360"/>
              <a:ext cx="3696" cy="720"/>
            </a:xfrm>
            <a:prstGeom prst="wedgeEllipseCallout">
              <a:avLst>
                <a:gd name="adj1" fmla="val -36852"/>
                <a:gd name="adj2" fmla="val -71667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r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设对应特征值 </a:t>
              </a:r>
              <a:r>
                <a:rPr lang="zh-CN" altLang="en-US" sz="2400" b="1" i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的非零特征向量为   ，则                    </a:t>
              </a:r>
              <a:endParaRPr lang="zh-CN" altLang="en-US" sz="2400" b="1" dirty="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91" name="Object 66">
              <a:extLst>
                <a:ext uri="{FF2B5EF4-FFF2-40B4-BE49-F238E27FC236}">
                  <a16:creationId xmlns:a16="http://schemas.microsoft.com/office/drawing/2014/main" id="{884FABBE-4F56-4579-B822-1F5F779CE4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168153"/>
                </p:ext>
              </p:extLst>
            </p:nvPr>
          </p:nvGraphicFramePr>
          <p:xfrm>
            <a:off x="1808" y="3712"/>
            <a:ext cx="196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714500" imgH="279400" progId="Equation.3">
                    <p:embed/>
                  </p:oleObj>
                </mc:Choice>
                <mc:Fallback>
                  <p:oleObj name="Equation" r:id="rId38" imgW="1714500" imgH="279400" progId="Equation.3">
                    <p:embed/>
                    <p:pic>
                      <p:nvPicPr>
                        <p:cNvPr id="11291" name="Object 66">
                          <a:extLst>
                            <a:ext uri="{FF2B5EF4-FFF2-40B4-BE49-F238E27FC236}">
                              <a16:creationId xmlns:a16="http://schemas.microsoft.com/office/drawing/2014/main" id="{884FABBE-4F56-4579-B822-1F5F779CE4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" y="3712"/>
                          <a:ext cx="196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2" name="Object 67">
              <a:extLst>
                <a:ext uri="{FF2B5EF4-FFF2-40B4-BE49-F238E27FC236}">
                  <a16:creationId xmlns:a16="http://schemas.microsoft.com/office/drawing/2014/main" id="{09BBC5EF-4EED-4322-B128-23867B7D4F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597260"/>
                </p:ext>
              </p:extLst>
            </p:nvPr>
          </p:nvGraphicFramePr>
          <p:xfrm>
            <a:off x="3512" y="3537"/>
            <a:ext cx="15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39579" imgH="177646" progId="Equation.3">
                    <p:embed/>
                  </p:oleObj>
                </mc:Choice>
                <mc:Fallback>
                  <p:oleObj name="Equation" r:id="rId40" imgW="139579" imgH="177646" progId="Equation.3">
                    <p:embed/>
                    <p:pic>
                      <p:nvPicPr>
                        <p:cNvPr id="11292" name="Object 67">
                          <a:extLst>
                            <a:ext uri="{FF2B5EF4-FFF2-40B4-BE49-F238E27FC236}">
                              <a16:creationId xmlns:a16="http://schemas.microsoft.com/office/drawing/2014/main" id="{09BBC5EF-4EED-4322-B128-23867B7D4F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3537"/>
                          <a:ext cx="15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52" name="Text Box 68">
            <a:extLst>
              <a:ext uri="{FF2B5EF4-FFF2-40B4-BE49-F238E27FC236}">
                <a16:creationId xmlns:a16="http://schemas.microsoft.com/office/drawing/2014/main" id="{32FF5E5E-4D88-4411-BAF0-07ADCF3F2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81600"/>
            <a:ext cx="518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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的全部顺序主子式</a:t>
            </a:r>
            <a:r>
              <a:rPr lang="zh-CN" altLang="en-US" sz="2000" b="1">
                <a:solidFill>
                  <a:srgbClr val="008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det (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&gt; 0</a:t>
            </a:r>
          </a:p>
        </p:txBody>
      </p:sp>
      <p:grpSp>
        <p:nvGrpSpPr>
          <p:cNvPr id="10" name="Group 70">
            <a:extLst>
              <a:ext uri="{FF2B5EF4-FFF2-40B4-BE49-F238E27FC236}">
                <a16:creationId xmlns:a16="http://schemas.microsoft.com/office/drawing/2014/main" id="{CEDBCE88-3005-4BE6-A457-3AE69ACBB394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867400"/>
            <a:ext cx="3581400" cy="762000"/>
            <a:chOff x="1296" y="3696"/>
            <a:chExt cx="2256" cy="480"/>
          </a:xfrm>
        </p:grpSpPr>
        <p:sp>
          <p:nvSpPr>
            <p:cNvPr id="11288" name="AutoShape 71">
              <a:extLst>
                <a:ext uri="{FF2B5EF4-FFF2-40B4-BE49-F238E27FC236}">
                  <a16:creationId xmlns:a16="http://schemas.microsoft.com/office/drawing/2014/main" id="{437F6C7D-0E6E-4073-A9B5-9F6A92CF9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696"/>
              <a:ext cx="2256" cy="480"/>
            </a:xfrm>
            <a:prstGeom prst="wedgeEllipseCallout">
              <a:avLst>
                <a:gd name="adj1" fmla="val 19106"/>
                <a:gd name="adj2" fmla="val -91250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因为</a:t>
              </a:r>
            </a:p>
          </p:txBody>
        </p:sp>
        <p:graphicFrame>
          <p:nvGraphicFramePr>
            <p:cNvPr id="11289" name="Object 72">
              <a:extLst>
                <a:ext uri="{FF2B5EF4-FFF2-40B4-BE49-F238E27FC236}">
                  <a16:creationId xmlns:a16="http://schemas.microsoft.com/office/drawing/2014/main" id="{DBAF7E60-A81F-4A99-9B71-53C48AC49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696"/>
            <a:ext cx="1016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965200" imgH="431800" progId="Equation.3">
                    <p:embed/>
                  </p:oleObj>
                </mc:Choice>
                <mc:Fallback>
                  <p:oleObj name="Equation" r:id="rId42" imgW="965200" imgH="431800" progId="Equation.3">
                    <p:embed/>
                    <p:pic>
                      <p:nvPicPr>
                        <p:cNvPr id="11289" name="Object 72">
                          <a:extLst>
                            <a:ext uri="{FF2B5EF4-FFF2-40B4-BE49-F238E27FC236}">
                              <a16:creationId xmlns:a16="http://schemas.microsoft.com/office/drawing/2014/main" id="{DBAF7E60-A81F-4A99-9B71-53C48AC49A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696"/>
                          <a:ext cx="1016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2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autoUpdateAnimBg="0"/>
      <p:bldP spid="42002" grpId="0" autoUpdateAnimBg="0"/>
      <p:bldP spid="42003" grpId="0" autoUpdateAnimBg="0"/>
      <p:bldP spid="42004" grpId="0" autoUpdateAnimBg="0"/>
      <p:bldP spid="42005" grpId="0" animBg="1" autoUpdateAnimBg="0"/>
      <p:bldP spid="42012" grpId="0" animBg="1"/>
      <p:bldP spid="42013" grpId="0" autoUpdateAnimBg="0"/>
      <p:bldP spid="42019" grpId="0" autoUpdateAnimBg="0"/>
      <p:bldP spid="42028" grpId="0" autoUpdateAnimBg="0"/>
      <p:bldP spid="42037" grpId="0" autoUpdateAnimBg="0"/>
      <p:bldP spid="42046" grpId="0" autoUpdateAnimBg="0"/>
      <p:bldP spid="4205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4">
            <a:extLst>
              <a:ext uri="{FF2B5EF4-FFF2-40B4-BE49-F238E27FC236}">
                <a16:creationId xmlns:a16="http://schemas.microsoft.com/office/drawing/2014/main" id="{FCC18128-6D60-4965-9D6D-95A0F4241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1">
                <a:ea typeface="华文中宋" panose="02010600040101010101" pitchFamily="2" charset="-122"/>
                <a:cs typeface="Times New Roman" panose="02020603050405020304" pitchFamily="18" charset="0"/>
              </a:rPr>
              <a:t>§4 Matrix Factorization – Choleski</a:t>
            </a:r>
          </a:p>
        </p:txBody>
      </p:sp>
      <p:sp>
        <p:nvSpPr>
          <p:cNvPr id="43043" name="Text Box 35">
            <a:extLst>
              <a:ext uri="{FF2B5EF4-FFF2-40B4-BE49-F238E27FC236}">
                <a16:creationId xmlns:a16="http://schemas.microsoft.com/office/drawing/2014/main" id="{40390A91-E64F-4C50-8DA2-F14DAD9DA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将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对称</a:t>
            </a:r>
            <a:r>
              <a:rPr lang="zh-CN" altLang="en-US" sz="240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正定阵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做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LU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分解</a:t>
            </a:r>
            <a:endParaRPr lang="zh-CN" altLang="en-US" sz="2000" b="1">
              <a:solidFill>
                <a:srgbClr val="008000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56">
            <a:extLst>
              <a:ext uri="{FF2B5EF4-FFF2-40B4-BE49-F238E27FC236}">
                <a16:creationId xmlns:a16="http://schemas.microsoft.com/office/drawing/2014/main" id="{AADFC1C8-6D59-408B-B691-BA5B1CF0C1C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838200"/>
            <a:ext cx="4953000" cy="1295400"/>
            <a:chOff x="384" y="624"/>
            <a:chExt cx="3120" cy="816"/>
          </a:xfrm>
        </p:grpSpPr>
        <p:sp>
          <p:nvSpPr>
            <p:cNvPr id="12333" name="Text Box 36">
              <a:extLst>
                <a:ext uri="{FF2B5EF4-FFF2-40B4-BE49-F238E27FC236}">
                  <a16:creationId xmlns:a16="http://schemas.microsoft.com/office/drawing/2014/main" id="{F4912D91-53E8-40A9-B380-8634D30120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912"/>
              <a:ext cx="4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</a:t>
              </a:r>
              <a:endPara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4" name="AutoShape 37">
              <a:extLst>
                <a:ext uri="{FF2B5EF4-FFF2-40B4-BE49-F238E27FC236}">
                  <a16:creationId xmlns:a16="http://schemas.microsoft.com/office/drawing/2014/main" id="{4A5F28CC-2DAC-40E2-B864-0AC0A024265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864" y="720"/>
              <a:ext cx="672" cy="672"/>
            </a:xfrm>
            <a:prstGeom prst="rtTriangle">
              <a:avLst/>
            </a:pr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2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ij</a:t>
              </a:r>
              <a:endPara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5" name="AutoShape 39">
              <a:extLst>
                <a:ext uri="{FF2B5EF4-FFF2-40B4-BE49-F238E27FC236}">
                  <a16:creationId xmlns:a16="http://schemas.microsoft.com/office/drawing/2014/main" id="{25D0F730-DF21-47AC-A881-8A8A295BC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672"/>
              <a:ext cx="768" cy="768"/>
            </a:xfrm>
            <a:prstGeom prst="bracketPair">
              <a:avLst>
                <a:gd name="adj" fmla="val 1013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6" name="Text Box 40">
              <a:extLst>
                <a:ext uri="{FF2B5EF4-FFF2-40B4-BE49-F238E27FC236}">
                  <a16:creationId xmlns:a16="http://schemas.microsoft.com/office/drawing/2014/main" id="{1FF3A189-D2FD-48E2-B38D-B44F15421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9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2337" name="AutoShape 41">
              <a:extLst>
                <a:ext uri="{FF2B5EF4-FFF2-40B4-BE49-F238E27FC236}">
                  <a16:creationId xmlns:a16="http://schemas.microsoft.com/office/drawing/2014/main" id="{89D7C2A7-A259-4622-BA18-D4F33E755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672"/>
              <a:ext cx="768" cy="768"/>
            </a:xfrm>
            <a:prstGeom prst="bracketPair">
              <a:avLst>
                <a:gd name="adj" fmla="val 1013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8" name="AutoShape 42">
              <a:extLst>
                <a:ext uri="{FF2B5EF4-FFF2-40B4-BE49-F238E27FC236}">
                  <a16:creationId xmlns:a16="http://schemas.microsoft.com/office/drawing/2014/main" id="{BA79FAF5-496B-4E3F-8C60-7C844060F4D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20" y="720"/>
              <a:ext cx="672" cy="672"/>
            </a:xfrm>
            <a:prstGeom prst="parallelogram">
              <a:avLst>
                <a:gd name="adj" fmla="val 85861"/>
              </a:avLst>
            </a:pr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9" name="Text Box 43">
              <a:extLst>
                <a:ext uri="{FF2B5EF4-FFF2-40B4-BE49-F238E27FC236}">
                  <a16:creationId xmlns:a16="http://schemas.microsoft.com/office/drawing/2014/main" id="{5CAAE10C-EA1E-4DAE-8A0D-8FFDF358C2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672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1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11</a:t>
              </a:r>
              <a:endParaRPr lang="en-US" altLang="zh-CN" sz="14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0" name="AutoShape 47">
              <a:extLst>
                <a:ext uri="{FF2B5EF4-FFF2-40B4-BE49-F238E27FC236}">
                  <a16:creationId xmlns:a16="http://schemas.microsoft.com/office/drawing/2014/main" id="{0551EED1-CCCD-4016-B8EF-57636AFEFE3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880" y="672"/>
              <a:ext cx="576" cy="672"/>
            </a:xfrm>
            <a:prstGeom prst="rtTriangle">
              <a:avLst/>
            </a:pr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16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ij</a:t>
              </a:r>
              <a:r>
                <a:rPr lang="en-US" altLang="zh-CN" sz="16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/ </a:t>
              </a:r>
              <a:r>
                <a:rPr lang="en-US" altLang="zh-CN" sz="16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16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ii</a:t>
              </a:r>
              <a:endParaRPr lang="en-US" altLang="zh-CN" sz="16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1" name="AutoShape 48">
              <a:extLst>
                <a:ext uri="{FF2B5EF4-FFF2-40B4-BE49-F238E27FC236}">
                  <a16:creationId xmlns:a16="http://schemas.microsoft.com/office/drawing/2014/main" id="{EA050F05-2893-489B-9769-5414F8C7C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624"/>
              <a:ext cx="768" cy="768"/>
            </a:xfrm>
            <a:prstGeom prst="bracketPair">
              <a:avLst>
                <a:gd name="adj" fmla="val 1013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2" name="AutoShape 50">
              <a:extLst>
                <a:ext uri="{FF2B5EF4-FFF2-40B4-BE49-F238E27FC236}">
                  <a16:creationId xmlns:a16="http://schemas.microsoft.com/office/drawing/2014/main" id="{40BA7CD3-1BBF-43C0-AA88-8CC8FF9856B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784" y="672"/>
              <a:ext cx="672" cy="672"/>
            </a:xfrm>
            <a:prstGeom prst="parallelogram">
              <a:avLst>
                <a:gd name="adj" fmla="val 85861"/>
              </a:avLst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3" name="Text Box 51">
              <a:extLst>
                <a:ext uri="{FF2B5EF4-FFF2-40B4-BE49-F238E27FC236}">
                  <a16:creationId xmlns:a16="http://schemas.microsoft.com/office/drawing/2014/main" id="{EBC8D341-EE63-4B88-A829-D08108A55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624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44" name="Text Box 52">
              <a:extLst>
                <a:ext uri="{FF2B5EF4-FFF2-40B4-BE49-F238E27FC236}">
                  <a16:creationId xmlns:a16="http://schemas.microsoft.com/office/drawing/2014/main" id="{D59D31B6-2140-4BF0-A99D-0FB7BD773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72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45" name="Text Box 53">
              <a:extLst>
                <a:ext uri="{FF2B5EF4-FFF2-40B4-BE49-F238E27FC236}">
                  <a16:creationId xmlns:a16="http://schemas.microsoft.com/office/drawing/2014/main" id="{8CEC110D-0CB8-4F3D-A322-477F9E34D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20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46" name="Text Box 54">
              <a:extLst>
                <a:ext uri="{FF2B5EF4-FFF2-40B4-BE49-F238E27FC236}">
                  <a16:creationId xmlns:a16="http://schemas.microsoft.com/office/drawing/2014/main" id="{968180AB-66C6-48AA-9712-70FFEB9AAB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816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1400" b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22</a:t>
              </a:r>
              <a:endParaRPr lang="en-US" altLang="zh-CN" sz="14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47" name="Text Box 55">
              <a:extLst>
                <a:ext uri="{FF2B5EF4-FFF2-40B4-BE49-F238E27FC236}">
                  <a16:creationId xmlns:a16="http://schemas.microsoft.com/office/drawing/2014/main" id="{3E487B17-F2DD-463C-86C7-E303CDEFD1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248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1400" b="1" i="1" baseline="-25000">
                  <a:ea typeface="华文中宋" panose="02010600040101010101" pitchFamily="2" charset="-122"/>
                  <a:cs typeface="Times New Roman" panose="02020603050405020304" pitchFamily="18" charset="0"/>
                </a:rPr>
                <a:t>nn</a:t>
              </a:r>
              <a:endParaRPr lang="en-US" altLang="zh-CN" sz="14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61">
            <a:extLst>
              <a:ext uri="{FF2B5EF4-FFF2-40B4-BE49-F238E27FC236}">
                <a16:creationId xmlns:a16="http://schemas.microsoft.com/office/drawing/2014/main" id="{F3D3CDFB-3A00-4020-A480-A8A1FD5069B9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1143000"/>
            <a:ext cx="1270000" cy="458788"/>
            <a:chOff x="3600" y="816"/>
            <a:chExt cx="800" cy="289"/>
          </a:xfrm>
        </p:grpSpPr>
        <p:sp>
          <p:nvSpPr>
            <p:cNvPr id="12329" name="Text Box 57">
              <a:extLst>
                <a:ext uri="{FF2B5EF4-FFF2-40B4-BE49-F238E27FC236}">
                  <a16:creationId xmlns:a16="http://schemas.microsoft.com/office/drawing/2014/main" id="{49F9F5A0-D0E5-44C6-9837-8434EB4B4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816"/>
              <a:ext cx="4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1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记为</a:t>
              </a:r>
            </a:p>
          </p:txBody>
        </p:sp>
        <p:sp>
          <p:nvSpPr>
            <p:cNvPr id="12330" name="Line 58">
              <a:extLst>
                <a:ext uri="{FF2B5EF4-FFF2-40B4-BE49-F238E27FC236}">
                  <a16:creationId xmlns:a16="http://schemas.microsoft.com/office/drawing/2014/main" id="{9F73715B-948F-421F-BC53-7DF279F2AD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008"/>
              <a:ext cx="2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31" name="Line 59">
              <a:extLst>
                <a:ext uri="{FF2B5EF4-FFF2-40B4-BE49-F238E27FC236}">
                  <a16:creationId xmlns:a16="http://schemas.microsoft.com/office/drawing/2014/main" id="{64C3663F-FD8C-4051-B207-01A84E4A5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056"/>
              <a:ext cx="2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32" name="Object 60">
              <a:extLst>
                <a:ext uri="{FF2B5EF4-FFF2-40B4-BE49-F238E27FC236}">
                  <a16:creationId xmlns:a16="http://schemas.microsoft.com/office/drawing/2014/main" id="{E242C1A8-81B3-4845-873C-3A47188C60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864"/>
            <a:ext cx="36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1847" imgH="215713" progId="Equation.3">
                    <p:embed/>
                  </p:oleObj>
                </mc:Choice>
                <mc:Fallback>
                  <p:oleObj name="Equation" r:id="rId8" imgW="291847" imgH="215713" progId="Equation.3">
                    <p:embed/>
                    <p:pic>
                      <p:nvPicPr>
                        <p:cNvPr id="12332" name="Object 60">
                          <a:extLst>
                            <a:ext uri="{FF2B5EF4-FFF2-40B4-BE49-F238E27FC236}">
                              <a16:creationId xmlns:a16="http://schemas.microsoft.com/office/drawing/2014/main" id="{E242C1A8-81B3-4845-873C-3A47188C60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864"/>
                          <a:ext cx="36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4">
            <a:extLst>
              <a:ext uri="{FF2B5EF4-FFF2-40B4-BE49-F238E27FC236}">
                <a16:creationId xmlns:a16="http://schemas.microsoft.com/office/drawing/2014/main" id="{36A08331-71DA-47C6-B946-8B0B2F8AEB2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86000"/>
            <a:ext cx="1600200" cy="457200"/>
            <a:chOff x="336" y="1680"/>
            <a:chExt cx="1008" cy="288"/>
          </a:xfrm>
        </p:grpSpPr>
        <p:sp>
          <p:nvSpPr>
            <p:cNvPr id="12327" name="Text Box 62">
              <a:extLst>
                <a:ext uri="{FF2B5EF4-FFF2-40B4-BE49-F238E27FC236}">
                  <a16:creationId xmlns:a16="http://schemas.microsoft.com/office/drawing/2014/main" id="{19CA1EF0-0250-4D54-9051-35B8958CE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680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对称</a:t>
              </a:r>
            </a:p>
          </p:txBody>
        </p:sp>
        <p:sp>
          <p:nvSpPr>
            <p:cNvPr id="12328" name="AutoShape 63">
              <a:extLst>
                <a:ext uri="{FF2B5EF4-FFF2-40B4-BE49-F238E27FC236}">
                  <a16:creationId xmlns:a16="http://schemas.microsoft.com/office/drawing/2014/main" id="{184A25FF-BBAE-4775-86AA-8945463F3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776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3073" name="Object 65">
            <a:extLst>
              <a:ext uri="{FF2B5EF4-FFF2-40B4-BE49-F238E27FC236}">
                <a16:creationId xmlns:a16="http://schemas.microsoft.com/office/drawing/2014/main" id="{F55FFD8D-959A-411E-8CB4-A47007C07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21830"/>
              </p:ext>
            </p:extLst>
          </p:nvPr>
        </p:nvGraphicFramePr>
        <p:xfrm>
          <a:off x="2362200" y="2251075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4870" imgH="215713" progId="Equation.3">
                  <p:embed/>
                </p:oleObj>
              </mc:Choice>
              <mc:Fallback>
                <p:oleObj name="Equation" r:id="rId10" imgW="494870" imgH="215713" progId="Equation.3">
                  <p:embed/>
                  <p:pic>
                    <p:nvPicPr>
                      <p:cNvPr id="43073" name="Object 65">
                        <a:extLst>
                          <a:ext uri="{FF2B5EF4-FFF2-40B4-BE49-F238E27FC236}">
                            <a16:creationId xmlns:a16="http://schemas.microsoft.com/office/drawing/2014/main" id="{F55FFD8D-959A-411E-8CB4-A47007C07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51075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8">
            <a:extLst>
              <a:ext uri="{FF2B5EF4-FFF2-40B4-BE49-F238E27FC236}">
                <a16:creationId xmlns:a16="http://schemas.microsoft.com/office/drawing/2014/main" id="{190E96B5-51E9-494F-AD70-DAD91C5D9999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286000"/>
            <a:ext cx="1752600" cy="457200"/>
            <a:chOff x="2256" y="1702"/>
            <a:chExt cx="1104" cy="288"/>
          </a:xfrm>
        </p:grpSpPr>
        <p:sp>
          <p:nvSpPr>
            <p:cNvPr id="12325" name="Text Box 66">
              <a:extLst>
                <a:ext uri="{FF2B5EF4-FFF2-40B4-BE49-F238E27FC236}">
                  <a16:creationId xmlns:a16="http://schemas.microsoft.com/office/drawing/2014/main" id="{7EB7A03C-7115-461F-BC35-2E661232E2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70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即</a:t>
              </a:r>
            </a:p>
          </p:txBody>
        </p:sp>
        <p:graphicFrame>
          <p:nvGraphicFramePr>
            <p:cNvPr id="12326" name="Object 67">
              <a:extLst>
                <a:ext uri="{FF2B5EF4-FFF2-40B4-BE49-F238E27FC236}">
                  <a16:creationId xmlns:a16="http://schemas.microsoft.com/office/drawing/2014/main" id="{B92181BC-C2E2-4CCF-9D8C-3C26A40285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728"/>
            <a:ext cx="81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60113" imgH="190417" progId="Equation.3">
                    <p:embed/>
                  </p:oleObj>
                </mc:Choice>
                <mc:Fallback>
                  <p:oleObj name="Equation" r:id="rId12" imgW="660113" imgH="190417" progId="Equation.3">
                    <p:embed/>
                    <p:pic>
                      <p:nvPicPr>
                        <p:cNvPr id="12326" name="Object 67">
                          <a:extLst>
                            <a:ext uri="{FF2B5EF4-FFF2-40B4-BE49-F238E27FC236}">
                              <a16:creationId xmlns:a16="http://schemas.microsoft.com/office/drawing/2014/main" id="{B92181BC-C2E2-4CCF-9D8C-3C26A40285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728"/>
                          <a:ext cx="81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8">
            <a:extLst>
              <a:ext uri="{FF2B5EF4-FFF2-40B4-BE49-F238E27FC236}">
                <a16:creationId xmlns:a16="http://schemas.microsoft.com/office/drawing/2014/main" id="{2241AE7C-D3A3-41FC-8874-F2DA7D533C0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08275"/>
            <a:ext cx="2667000" cy="1219200"/>
            <a:chOff x="528" y="2400"/>
            <a:chExt cx="1680" cy="768"/>
          </a:xfrm>
        </p:grpSpPr>
        <p:sp>
          <p:nvSpPr>
            <p:cNvPr id="12319" name="Text Box 70">
              <a:extLst>
                <a:ext uri="{FF2B5EF4-FFF2-40B4-BE49-F238E27FC236}">
                  <a16:creationId xmlns:a16="http://schemas.microsoft.com/office/drawing/2014/main" id="{821AC73F-5A0A-40FF-8D7B-35FE7CF028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640"/>
              <a:ext cx="9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记 </a:t>
              </a:r>
              <a:r>
                <a:rPr lang="en-US" altLang="zh-CN" sz="2400" b="1" i="1">
                  <a:ea typeface="华文中宋" panose="0201060004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400" b="1" baseline="30000">
                  <a:ea typeface="华文中宋" panose="02010600040101010101" pitchFamily="2" charset="-122"/>
                  <a:cs typeface="Times New Roman" panose="02020603050405020304" pitchFamily="18" charset="0"/>
                </a:rPr>
                <a:t>1/2</a:t>
              </a:r>
              <a:r>
                <a:rPr lang="en-US" altLang="zh-CN" sz="2400" b="1">
                  <a:ea typeface="华文中宋" panose="02010600040101010101" pitchFamily="2" charset="-122"/>
                  <a:cs typeface="Times New Roman" panose="02020603050405020304" pitchFamily="18" charset="0"/>
                </a:rPr>
                <a:t> =</a:t>
              </a:r>
              <a:endPara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0" name="AutoShape 74">
              <a:extLst>
                <a:ext uri="{FF2B5EF4-FFF2-40B4-BE49-F238E27FC236}">
                  <a16:creationId xmlns:a16="http://schemas.microsoft.com/office/drawing/2014/main" id="{8883FB6A-C6E4-4E51-B5B0-2F2502132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400"/>
              <a:ext cx="768" cy="768"/>
            </a:xfrm>
            <a:prstGeom prst="bracketPair">
              <a:avLst>
                <a:gd name="adj" fmla="val 1013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21" name="AutoShape 75">
              <a:extLst>
                <a:ext uri="{FF2B5EF4-FFF2-40B4-BE49-F238E27FC236}">
                  <a16:creationId xmlns:a16="http://schemas.microsoft.com/office/drawing/2014/main" id="{75E4CA41-4B80-4FFC-87EC-8BCBE9EA87C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488" y="2448"/>
              <a:ext cx="672" cy="672"/>
            </a:xfrm>
            <a:prstGeom prst="parallelogram">
              <a:avLst>
                <a:gd name="adj" fmla="val 85861"/>
              </a:avLst>
            </a:pr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24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22" name="Object 85">
              <a:extLst>
                <a:ext uri="{FF2B5EF4-FFF2-40B4-BE49-F238E27FC236}">
                  <a16:creationId xmlns:a16="http://schemas.microsoft.com/office/drawing/2014/main" id="{19550A21-6D0F-4769-8F87-0A27D0A972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400"/>
            <a:ext cx="25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51" imgH="253890" progId="Equation.3">
                    <p:embed/>
                  </p:oleObj>
                </mc:Choice>
                <mc:Fallback>
                  <p:oleObj name="Equation" r:id="rId14" imgW="342751" imgH="253890" progId="Equation.3">
                    <p:embed/>
                    <p:pic>
                      <p:nvPicPr>
                        <p:cNvPr id="12322" name="Object 85">
                          <a:extLst>
                            <a:ext uri="{FF2B5EF4-FFF2-40B4-BE49-F238E27FC236}">
                              <a16:creationId xmlns:a16="http://schemas.microsoft.com/office/drawing/2014/main" id="{19550A21-6D0F-4769-8F87-0A27D0A972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00"/>
                          <a:ext cx="25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3" name="Object 86">
              <a:extLst>
                <a:ext uri="{FF2B5EF4-FFF2-40B4-BE49-F238E27FC236}">
                  <a16:creationId xmlns:a16="http://schemas.microsoft.com/office/drawing/2014/main" id="{74898A5D-35A0-46FA-B0BA-E015728F4C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592"/>
            <a:ext cx="261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5292" imgH="253780" progId="Equation.3">
                    <p:embed/>
                  </p:oleObj>
                </mc:Choice>
                <mc:Fallback>
                  <p:oleObj name="Equation" r:id="rId16" imgW="355292" imgH="253780" progId="Equation.3">
                    <p:embed/>
                    <p:pic>
                      <p:nvPicPr>
                        <p:cNvPr id="12323" name="Object 86">
                          <a:extLst>
                            <a:ext uri="{FF2B5EF4-FFF2-40B4-BE49-F238E27FC236}">
                              <a16:creationId xmlns:a16="http://schemas.microsoft.com/office/drawing/2014/main" id="{74898A5D-35A0-46FA-B0BA-E015728F4C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592"/>
                          <a:ext cx="261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4" name="Object 87">
              <a:extLst>
                <a:ext uri="{FF2B5EF4-FFF2-40B4-BE49-F238E27FC236}">
                  <a16:creationId xmlns:a16="http://schemas.microsoft.com/office/drawing/2014/main" id="{283C5E60-543F-40EE-A224-60C4C63722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928"/>
            <a:ext cx="27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8140" imgH="266584" progId="Equation.3">
                    <p:embed/>
                  </p:oleObj>
                </mc:Choice>
                <mc:Fallback>
                  <p:oleObj name="Equation" r:id="rId18" imgW="368140" imgH="266584" progId="Equation.3">
                    <p:embed/>
                    <p:pic>
                      <p:nvPicPr>
                        <p:cNvPr id="12324" name="Object 87">
                          <a:extLst>
                            <a:ext uri="{FF2B5EF4-FFF2-40B4-BE49-F238E27FC236}">
                              <a16:creationId xmlns:a16="http://schemas.microsoft.com/office/drawing/2014/main" id="{283C5E60-543F-40EE-A224-60C4C63722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928"/>
                          <a:ext cx="27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97" name="AutoShape 89">
            <a:extLst>
              <a:ext uri="{FF2B5EF4-FFF2-40B4-BE49-F238E27FC236}">
                <a16:creationId xmlns:a16="http://schemas.microsoft.com/office/drawing/2014/main" id="{5F949527-FC7A-4895-9AF2-33C488BA6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43400"/>
            <a:ext cx="2971800" cy="762000"/>
          </a:xfrm>
          <a:prstGeom prst="wedgeEllipseCallout">
            <a:avLst>
              <a:gd name="adj1" fmla="val 15222"/>
              <a:gd name="adj2" fmla="val -179792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Why is </a:t>
            </a:r>
            <a:r>
              <a:rPr lang="en-US" altLang="zh-CN" sz="2400" b="1" i="1">
                <a:ea typeface="华文中宋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ii</a:t>
            </a: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 &gt; 0?</a:t>
            </a:r>
          </a:p>
        </p:txBody>
      </p:sp>
      <p:sp>
        <p:nvSpPr>
          <p:cNvPr id="43098" name="AutoShape 90">
            <a:extLst>
              <a:ext uri="{FF2B5EF4-FFF2-40B4-BE49-F238E27FC236}">
                <a16:creationId xmlns:a16="http://schemas.microsoft.com/office/drawing/2014/main" id="{55AF4705-EDF2-460F-8A9E-8EDC15F26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43400"/>
            <a:ext cx="2971800" cy="762000"/>
          </a:xfrm>
          <a:prstGeom prst="wedgeEllipseCallout">
            <a:avLst>
              <a:gd name="adj1" fmla="val 15222"/>
              <a:gd name="adj2" fmla="val -181875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2400" b="1">
                <a:ea typeface="华文中宋" panose="02010600040101010101" pitchFamily="2" charset="-122"/>
                <a:cs typeface="Times New Roman" panose="02020603050405020304" pitchFamily="18" charset="0"/>
              </a:rPr>
              <a:t>Since 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et(</a:t>
            </a:r>
            <a:r>
              <a:rPr lang="en-US" altLang="zh-CN" sz="2000" b="1" i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i="1" baseline="-25000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>
                <a:solidFill>
                  <a:schemeClr val="accent2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 &gt; 0</a:t>
            </a:r>
          </a:p>
        </p:txBody>
      </p:sp>
      <p:grpSp>
        <p:nvGrpSpPr>
          <p:cNvPr id="7" name="Group 93">
            <a:extLst>
              <a:ext uri="{FF2B5EF4-FFF2-40B4-BE49-F238E27FC236}">
                <a16:creationId xmlns:a16="http://schemas.microsoft.com/office/drawing/2014/main" id="{FB196E77-3F65-4BDE-85BD-D3DA12FD72B1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2743200"/>
            <a:ext cx="3810000" cy="457200"/>
            <a:chOff x="2544" y="2736"/>
            <a:chExt cx="2400" cy="288"/>
          </a:xfrm>
        </p:grpSpPr>
        <p:graphicFrame>
          <p:nvGraphicFramePr>
            <p:cNvPr id="12317" name="Object 91">
              <a:extLst>
                <a:ext uri="{FF2B5EF4-FFF2-40B4-BE49-F238E27FC236}">
                  <a16:creationId xmlns:a16="http://schemas.microsoft.com/office/drawing/2014/main" id="{3899F031-F588-49F6-839E-953BFF0A0F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736"/>
            <a:ext cx="81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60113" imgH="203112" progId="Equation.3">
                    <p:embed/>
                  </p:oleObj>
                </mc:Choice>
                <mc:Fallback>
                  <p:oleObj name="Equation" r:id="rId20" imgW="660113" imgH="203112" progId="Equation.3">
                    <p:embed/>
                    <p:pic>
                      <p:nvPicPr>
                        <p:cNvPr id="12317" name="Object 91">
                          <a:extLst>
                            <a:ext uri="{FF2B5EF4-FFF2-40B4-BE49-F238E27FC236}">
                              <a16:creationId xmlns:a16="http://schemas.microsoft.com/office/drawing/2014/main" id="{3899F031-F588-49F6-839E-953BFF0A0F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736"/>
                          <a:ext cx="81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8" name="Text Box 92">
              <a:extLst>
                <a:ext uri="{FF2B5EF4-FFF2-40B4-BE49-F238E27FC236}">
                  <a16:creationId xmlns:a16="http://schemas.microsoft.com/office/drawing/2014/main" id="{AD8CA1ED-D41B-44BF-ADE5-A3BEA999D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736"/>
              <a:ext cx="24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 dirty="0">
                  <a:ea typeface="华文中宋" panose="02010600040101010101" pitchFamily="2" charset="-122"/>
                  <a:cs typeface="Times New Roman" panose="02020603050405020304" pitchFamily="18" charset="0"/>
                </a:rPr>
                <a:t>则                  仍是下三角阵</a:t>
              </a:r>
            </a:p>
          </p:txBody>
        </p:sp>
      </p:grpSp>
      <p:grpSp>
        <p:nvGrpSpPr>
          <p:cNvPr id="8" name="Group 96">
            <a:extLst>
              <a:ext uri="{FF2B5EF4-FFF2-40B4-BE49-F238E27FC236}">
                <a16:creationId xmlns:a16="http://schemas.microsoft.com/office/drawing/2014/main" id="{BCAB6F94-4C7B-4CC5-A356-6EE1B4EC002B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276600"/>
            <a:ext cx="1524000" cy="762000"/>
            <a:chOff x="2976" y="2976"/>
            <a:chExt cx="960" cy="480"/>
          </a:xfrm>
        </p:grpSpPr>
        <p:sp>
          <p:nvSpPr>
            <p:cNvPr id="12315" name="AutoShape 95" descr="再生纸">
              <a:extLst>
                <a:ext uri="{FF2B5EF4-FFF2-40B4-BE49-F238E27FC236}">
                  <a16:creationId xmlns:a16="http://schemas.microsoft.com/office/drawing/2014/main" id="{3F393A78-717B-4707-992E-92EDA1B70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976"/>
              <a:ext cx="960" cy="480"/>
            </a:xfrm>
            <a:prstGeom prst="bevel">
              <a:avLst>
                <a:gd name="adj" fmla="val 6667"/>
              </a:avLst>
            </a:prstGeom>
            <a:blipFill dpi="0" rotWithShape="0">
              <a:blip r:embed="rId2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16" name="Object 94">
              <a:extLst>
                <a:ext uri="{FF2B5EF4-FFF2-40B4-BE49-F238E27FC236}">
                  <a16:creationId xmlns:a16="http://schemas.microsoft.com/office/drawing/2014/main" id="{1859CD13-E10E-4936-AD19-DE12B22426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3072"/>
            <a:ext cx="81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83947" imgH="203112" progId="Equation.3">
                    <p:embed/>
                  </p:oleObj>
                </mc:Choice>
                <mc:Fallback>
                  <p:oleObj name="Equation" r:id="rId23" imgW="583947" imgH="203112" progId="Equation.3">
                    <p:embed/>
                    <p:pic>
                      <p:nvPicPr>
                        <p:cNvPr id="12316" name="Object 94">
                          <a:extLst>
                            <a:ext uri="{FF2B5EF4-FFF2-40B4-BE49-F238E27FC236}">
                              <a16:creationId xmlns:a16="http://schemas.microsoft.com/office/drawing/2014/main" id="{1859CD13-E10E-4936-AD19-DE12B22426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072"/>
                          <a:ext cx="81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2">
            <a:extLst>
              <a:ext uri="{FF2B5EF4-FFF2-40B4-BE49-F238E27FC236}">
                <a16:creationId xmlns:a16="http://schemas.microsoft.com/office/drawing/2014/main" id="{936B65FF-6D9A-4900-B886-631F07A7BE3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962400"/>
            <a:ext cx="8001000" cy="1058863"/>
            <a:chOff x="432" y="2928"/>
            <a:chExt cx="5040" cy="667"/>
          </a:xfrm>
        </p:grpSpPr>
        <p:graphicFrame>
          <p:nvGraphicFramePr>
            <p:cNvPr id="12310" name="Object 103">
              <a:extLst>
                <a:ext uri="{FF2B5EF4-FFF2-40B4-BE49-F238E27FC236}">
                  <a16:creationId xmlns:a16="http://schemas.microsoft.com/office/drawing/2014/main" id="{08DEB3A8-ED50-4F9A-AD49-A9FD6E5BA6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072"/>
            <a:ext cx="62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571252" imgH="190417" progId="Equation.3">
                    <p:embed/>
                  </p:oleObj>
                </mc:Choice>
                <mc:Fallback>
                  <p:oleObj name="Equation" r:id="rId25" imgW="571252" imgH="190417" progId="Equation.3">
                    <p:embed/>
                    <p:pic>
                      <p:nvPicPr>
                        <p:cNvPr id="12310" name="Object 103">
                          <a:extLst>
                            <a:ext uri="{FF2B5EF4-FFF2-40B4-BE49-F238E27FC236}">
                              <a16:creationId xmlns:a16="http://schemas.microsoft.com/office/drawing/2014/main" id="{08DEB3A8-ED50-4F9A-AD49-A9FD6E5BA6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072"/>
                          <a:ext cx="62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11" name="Group 104">
              <a:extLst>
                <a:ext uri="{FF2B5EF4-FFF2-40B4-BE49-F238E27FC236}">
                  <a16:creationId xmlns:a16="http://schemas.microsoft.com/office/drawing/2014/main" id="{D53CAC53-FB3C-47C8-8FED-6F3A41C41F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928"/>
              <a:ext cx="5040" cy="667"/>
              <a:chOff x="336" y="192"/>
              <a:chExt cx="5040" cy="667"/>
            </a:xfrm>
          </p:grpSpPr>
          <p:sp>
            <p:nvSpPr>
              <p:cNvPr id="12313" name="AutoShape 105" descr="白色大理石">
                <a:extLst>
                  <a:ext uri="{FF2B5EF4-FFF2-40B4-BE49-F238E27FC236}">
                    <a16:creationId xmlns:a16="http://schemas.microsoft.com/office/drawing/2014/main" id="{8989A8F8-0E9A-4677-91F7-5D16D13CF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92"/>
                <a:ext cx="672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2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0" lang="zh-CN" altLang="en-US" sz="28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定理</a:t>
                </a:r>
              </a:p>
            </p:txBody>
          </p:sp>
          <p:sp>
            <p:nvSpPr>
              <p:cNvPr id="12314" name="Text Box 106">
                <a:extLst>
                  <a:ext uri="{FF2B5EF4-FFF2-40B4-BE49-F238E27FC236}">
                    <a16:creationId xmlns:a16="http://schemas.microsoft.com/office/drawing/2014/main" id="{ACCE1F0C-6613-4D4E-B575-D9BA869C4C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336"/>
                <a:ext cx="5040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             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设矩阵</a:t>
                </a:r>
                <a:r>
                  <a:rPr lang="en-US" altLang="zh-CN" sz="24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称正定，则存在非奇异下三角阵          使得              。若限定 </a:t>
                </a:r>
                <a:r>
                  <a:rPr lang="en-US" altLang="zh-CN" sz="2400" b="1" i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L </a:t>
                </a:r>
                <a:r>
                  <a:rPr lang="zh-CN" altLang="en-US" sz="2400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角元为正，则分解唯一。</a:t>
                </a:r>
              </a:p>
            </p:txBody>
          </p:sp>
        </p:grpSp>
        <p:graphicFrame>
          <p:nvGraphicFramePr>
            <p:cNvPr id="12312" name="Object 107">
              <a:extLst>
                <a:ext uri="{FF2B5EF4-FFF2-40B4-BE49-F238E27FC236}">
                  <a16:creationId xmlns:a16="http://schemas.microsoft.com/office/drawing/2014/main" id="{C7A681F2-CBCB-4715-9D5C-5E45A0B82D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312"/>
            <a:ext cx="67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596900" imgH="228600" progId="Equation.3">
                    <p:embed/>
                  </p:oleObj>
                </mc:Choice>
                <mc:Fallback>
                  <p:oleObj name="Equation" r:id="rId28" imgW="596900" imgH="228600" progId="Equation.3">
                    <p:embed/>
                    <p:pic>
                      <p:nvPicPr>
                        <p:cNvPr id="12312" name="Object 107">
                          <a:extLst>
                            <a:ext uri="{FF2B5EF4-FFF2-40B4-BE49-F238E27FC236}">
                              <a16:creationId xmlns:a16="http://schemas.microsoft.com/office/drawing/2014/main" id="{C7A681F2-CBCB-4715-9D5C-5E45A0B82D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312"/>
                          <a:ext cx="67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8">
            <a:extLst>
              <a:ext uri="{FF2B5EF4-FFF2-40B4-BE49-F238E27FC236}">
                <a16:creationId xmlns:a16="http://schemas.microsoft.com/office/drawing/2014/main" id="{E9F16B18-ECB3-414D-99FE-9F971897347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105400"/>
            <a:ext cx="7988300" cy="1447800"/>
            <a:chOff x="336" y="3216"/>
            <a:chExt cx="5032" cy="912"/>
          </a:xfrm>
        </p:grpSpPr>
        <p:sp>
          <p:nvSpPr>
            <p:cNvPr id="43117" name="AutoShape 109" descr="再生纸">
              <a:extLst>
                <a:ext uri="{FF2B5EF4-FFF2-40B4-BE49-F238E27FC236}">
                  <a16:creationId xmlns:a16="http://schemas.microsoft.com/office/drawing/2014/main" id="{26F290BC-55A3-4FF9-AE54-286F02BCF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216"/>
              <a:ext cx="5032" cy="912"/>
            </a:xfrm>
            <a:prstGeom prst="roundRect">
              <a:avLst>
                <a:gd name="adj" fmla="val 16667"/>
              </a:avLst>
            </a:prstGeom>
            <a:blipFill dpi="0" rotWithShape="0">
              <a:blip r:embed="rId22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</p:spPr>
          <p:txBody>
            <a:bodyPr anchor="ctr"/>
            <a:lstStyle/>
            <a:p>
              <a:pPr marL="565150" indent="-565150" eaLnBrk="1" hangingPunct="1">
                <a:lnSpc>
                  <a:spcPct val="120000"/>
                </a:lnSpc>
                <a:defRPr/>
              </a:pPr>
              <a:r>
                <a:rPr lang="zh-CN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注</a:t>
              </a: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：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对于对称正定阵 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，从                       可知对任意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k </a:t>
              </a: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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i</a:t>
              </a:r>
              <a:r>
                <a:rPr lang="en-US" altLang="zh-CN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有                  。即 </a:t>
              </a:r>
              <a:r>
                <a:rPr lang="en-US" altLang="zh-CN" sz="2400" b="1" i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L </a:t>
              </a:r>
              <a:r>
                <a:rPr lang="zh-CN" altLang="en-US" sz="24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的元素不会增大，误差可控，不需选主元。</a:t>
              </a:r>
            </a:p>
          </p:txBody>
        </p:sp>
        <p:graphicFrame>
          <p:nvGraphicFramePr>
            <p:cNvPr id="12308" name="Object 110">
              <a:extLst>
                <a:ext uri="{FF2B5EF4-FFF2-40B4-BE49-F238E27FC236}">
                  <a16:creationId xmlns:a16="http://schemas.microsoft.com/office/drawing/2014/main" id="{A5EC6CA6-DD07-45F8-9E35-9F7284BF00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216"/>
            <a:ext cx="1110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850531" imgH="304668" progId="Equation.3">
                    <p:embed/>
                  </p:oleObj>
                </mc:Choice>
                <mc:Fallback>
                  <p:oleObj name="Equation" r:id="rId30" imgW="850531" imgH="304668" progId="Equation.3">
                    <p:embed/>
                    <p:pic>
                      <p:nvPicPr>
                        <p:cNvPr id="12308" name="Object 110">
                          <a:extLst>
                            <a:ext uri="{FF2B5EF4-FFF2-40B4-BE49-F238E27FC236}">
                              <a16:creationId xmlns:a16="http://schemas.microsoft.com/office/drawing/2014/main" id="{A5EC6CA6-DD07-45F8-9E35-9F7284BF00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216"/>
                          <a:ext cx="1110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Object 111">
              <a:extLst>
                <a:ext uri="{FF2B5EF4-FFF2-40B4-BE49-F238E27FC236}">
                  <a16:creationId xmlns:a16="http://schemas.microsoft.com/office/drawing/2014/main" id="{F24CDB78-5510-4B03-9AE0-FD9CD216C4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504"/>
            <a:ext cx="91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10891" imgH="266584" progId="Equation.3">
                    <p:embed/>
                  </p:oleObj>
                </mc:Choice>
                <mc:Fallback>
                  <p:oleObj name="Equation" r:id="rId32" imgW="710891" imgH="266584" progId="Equation.3">
                    <p:embed/>
                    <p:pic>
                      <p:nvPicPr>
                        <p:cNvPr id="12309" name="Object 111">
                          <a:extLst>
                            <a:ext uri="{FF2B5EF4-FFF2-40B4-BE49-F238E27FC236}">
                              <a16:creationId xmlns:a16="http://schemas.microsoft.com/office/drawing/2014/main" id="{F24CDB78-5510-4B03-9AE0-FD9CD216C4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504"/>
                          <a:ext cx="91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6">
            <a:extLst>
              <a:ext uri="{FF2B5EF4-FFF2-40B4-BE49-F238E27FC236}">
                <a16:creationId xmlns:a16="http://schemas.microsoft.com/office/drawing/2014/main" id="{FA2DF920-969F-44FB-AE88-64C212A39856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276600"/>
            <a:ext cx="5105400" cy="609600"/>
            <a:chOff x="2304" y="2064"/>
            <a:chExt cx="3216" cy="384"/>
          </a:xfrm>
        </p:grpSpPr>
        <p:sp>
          <p:nvSpPr>
            <p:cNvPr id="12305" name="AutoShape 115">
              <a:extLst>
                <a:ext uri="{FF2B5EF4-FFF2-40B4-BE49-F238E27FC236}">
                  <a16:creationId xmlns:a16="http://schemas.microsoft.com/office/drawing/2014/main" id="{4CA7AD21-D269-49B1-98D0-68A4F2F2E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064"/>
              <a:ext cx="3216" cy="384"/>
            </a:xfrm>
            <a:prstGeom prst="wedgeRectCallout">
              <a:avLst>
                <a:gd name="adj1" fmla="val -68532"/>
                <a:gd name="adj2" fmla="val -149741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zh-CN" sz="3600"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06" name="Object 114">
              <a:extLst>
                <a:ext uri="{FF2B5EF4-FFF2-40B4-BE49-F238E27FC236}">
                  <a16:creationId xmlns:a16="http://schemas.microsoft.com/office/drawing/2014/main" id="{A65434C6-5274-45F5-8D4B-2A572AA5B9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119"/>
            <a:ext cx="307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679700" imgH="241300" progId="Equation.3">
                    <p:embed/>
                  </p:oleObj>
                </mc:Choice>
                <mc:Fallback>
                  <p:oleObj name="Equation" r:id="rId34" imgW="2679700" imgH="241300" progId="Equation.3">
                    <p:embed/>
                    <p:pic>
                      <p:nvPicPr>
                        <p:cNvPr id="12306" name="Object 114">
                          <a:extLst>
                            <a:ext uri="{FF2B5EF4-FFF2-40B4-BE49-F238E27FC236}">
                              <a16:creationId xmlns:a16="http://schemas.microsoft.com/office/drawing/2014/main" id="{A65434C6-5274-45F5-8D4B-2A572AA5B9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119"/>
                          <a:ext cx="307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0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43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3" grpId="0" autoUpdateAnimBg="0"/>
      <p:bldP spid="43097" grpId="0" animBg="1" autoUpdateAnimBg="0"/>
      <p:bldP spid="43098" grpId="0" animBg="1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7</TotalTime>
  <Words>1728</Words>
  <Application>Microsoft Office PowerPoint</Application>
  <PresentationFormat>全屏显示(4:3)</PresentationFormat>
  <Paragraphs>246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ai Z</dc:creator>
  <cp:lastModifiedBy>chai</cp:lastModifiedBy>
  <cp:revision>3</cp:revision>
  <dcterms:created xsi:type="dcterms:W3CDTF">2020-04-14T05:21:54Z</dcterms:created>
  <dcterms:modified xsi:type="dcterms:W3CDTF">2021-04-28T23:53:29Z</dcterms:modified>
</cp:coreProperties>
</file>